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86C47" w:rsidRPr="007D07A5" w:rsidRDefault="00D932FC" w:rsidP="0009144A">
      <w:pPr>
        <w:pStyle w:val="Title"/>
      </w:pPr>
      <w:bookmarkStart w:id="0" w:name="_GoBack"/>
      <w:bookmarkEnd w:id="0"/>
      <w:r w:rsidRPr="007D07A5">
        <w:t>Math</w:t>
      </w:r>
      <w:r w:rsidR="0082614B" w:rsidRPr="007D07A5">
        <w:t xml:space="preserve"> </w:t>
      </w:r>
      <w:r w:rsidRPr="007D07A5">
        <w:t>1</w:t>
      </w:r>
      <w:r w:rsidR="0082614B" w:rsidRPr="007D07A5">
        <w:t>0</w:t>
      </w:r>
    </w:p>
    <w:p w:rsidR="0082614B" w:rsidRPr="007D07A5" w:rsidRDefault="0082614B" w:rsidP="0009144A">
      <w:pPr>
        <w:pStyle w:val="Title"/>
      </w:pPr>
      <w:r w:rsidRPr="007D07A5">
        <w:rPr>
          <w:u w:val="single"/>
        </w:rPr>
        <w:t>Lesson</w:t>
      </w:r>
      <w:r w:rsidR="00D932FC" w:rsidRPr="007D07A5">
        <w:rPr>
          <w:u w:val="single"/>
        </w:rPr>
        <w:t xml:space="preserve"> </w:t>
      </w:r>
      <w:r w:rsidR="0058593E">
        <w:rPr>
          <w:u w:val="single"/>
        </w:rPr>
        <w:t>4–</w:t>
      </w:r>
      <w:r w:rsidR="00AA0BA8">
        <w:rPr>
          <w:u w:val="single"/>
        </w:rPr>
        <w:t>3</w:t>
      </w:r>
      <w:r w:rsidRPr="007D07A5">
        <w:t xml:space="preserve">  </w:t>
      </w:r>
      <w:r w:rsidR="00B2394A" w:rsidRPr="007D07A5">
        <w:t>Answers</w:t>
      </w:r>
    </w:p>
    <w:p w:rsidR="008412E4" w:rsidRPr="0009144A" w:rsidRDefault="00DC57E2" w:rsidP="00D4276E">
      <w:pPr>
        <w:ind w:left="432" w:hanging="432"/>
        <w:rPr>
          <w:rFonts w:asciiTheme="minorHAnsi" w:hAnsiTheme="minorHAnsi"/>
          <w:b/>
          <w:sz w:val="28"/>
          <w:szCs w:val="28"/>
        </w:rPr>
      </w:pPr>
      <w:r>
        <w:rPr>
          <w:noProof/>
          <w:u w:val="single"/>
        </w:rPr>
        <mc:AlternateContent>
          <mc:Choice Requires="wpg">
            <w:drawing>
              <wp:anchor distT="0" distB="0" distL="114300" distR="114300" simplePos="0" relativeHeight="251710464" behindDoc="0" locked="0" layoutInCell="1" allowOverlap="1" wp14:anchorId="59CB8BD5" wp14:editId="70C05D04">
                <wp:simplePos x="0" y="0"/>
                <wp:positionH relativeFrom="column">
                  <wp:posOffset>3686810</wp:posOffset>
                </wp:positionH>
                <wp:positionV relativeFrom="paragraph">
                  <wp:posOffset>149860</wp:posOffset>
                </wp:positionV>
                <wp:extent cx="2522220" cy="2682875"/>
                <wp:effectExtent l="38100" t="38100" r="0" b="60325"/>
                <wp:wrapSquare wrapText="bothSides"/>
                <wp:docPr id="435" name="Group 43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22220" cy="2682875"/>
                          <a:chOff x="0" y="0"/>
                          <a:chExt cx="2522270" cy="2682875"/>
                        </a:xfrm>
                      </wpg:grpSpPr>
                      <wpg:grpSp>
                        <wpg:cNvPr id="430" name="Group 430"/>
                        <wpg:cNvGrpSpPr/>
                        <wpg:grpSpPr>
                          <a:xfrm>
                            <a:off x="0" y="0"/>
                            <a:ext cx="2522270" cy="2682875"/>
                            <a:chOff x="0" y="0"/>
                            <a:chExt cx="2522270" cy="2682875"/>
                          </a:xfrm>
                        </wpg:grpSpPr>
                        <wpg:grpSp>
                          <wpg:cNvPr id="348" name="Group 348"/>
                          <wpg:cNvGrpSpPr/>
                          <wpg:grpSpPr>
                            <a:xfrm>
                              <a:off x="0" y="365760"/>
                              <a:ext cx="2435860" cy="2317115"/>
                              <a:chOff x="0" y="0"/>
                              <a:chExt cx="2436365" cy="2317115"/>
                            </a:xfrm>
                          </wpg:grpSpPr>
                          <wpg:grpSp>
                            <wpg:cNvPr id="349" name="Group 349"/>
                            <wpg:cNvGrpSpPr/>
                            <wpg:grpSpPr>
                              <a:xfrm>
                                <a:off x="0" y="38100"/>
                                <a:ext cx="2298700" cy="2279015"/>
                                <a:chOff x="0" y="19050"/>
                                <a:chExt cx="2298700" cy="2279015"/>
                              </a:xfrm>
                            </wpg:grpSpPr>
                            <wps:wsp>
                              <wps:cNvPr id="350" name="Straight Connector 350"/>
                              <wps:cNvCnPr/>
                              <wps:spPr>
                                <a:xfrm>
                                  <a:off x="2286000" y="19050"/>
                                  <a:ext cx="0" cy="227520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51" name="Straight Connector 351"/>
                              <wps:cNvCnPr/>
                              <wps:spPr>
                                <a:xfrm>
                                  <a:off x="2057400" y="19050"/>
                                  <a:ext cx="0" cy="227901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52" name="Straight Connector 352"/>
                              <wps:cNvCnPr/>
                              <wps:spPr>
                                <a:xfrm>
                                  <a:off x="12700" y="19050"/>
                                  <a:ext cx="0" cy="22606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53" name="Straight Connector 353"/>
                              <wps:cNvCnPr/>
                              <wps:spPr>
                                <a:xfrm>
                                  <a:off x="228600" y="19050"/>
                                  <a:ext cx="0" cy="22606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54" name="Straight Connector 354"/>
                              <wps:cNvCnPr/>
                              <wps:spPr>
                                <a:xfrm>
                                  <a:off x="457200" y="19050"/>
                                  <a:ext cx="0" cy="22606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55" name="Straight Connector 355"/>
                              <wps:cNvCnPr/>
                              <wps:spPr>
                                <a:xfrm>
                                  <a:off x="685800" y="19050"/>
                                  <a:ext cx="0" cy="227520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56" name="Straight Connector 356"/>
                              <wps:cNvCnPr/>
                              <wps:spPr>
                                <a:xfrm>
                                  <a:off x="914400" y="19050"/>
                                  <a:ext cx="0" cy="227266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57" name="Straight Connector 357"/>
                              <wps:cNvCnPr/>
                              <wps:spPr>
                                <a:xfrm>
                                  <a:off x="1143000" y="19050"/>
                                  <a:ext cx="0" cy="22606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58" name="Straight Connector 358"/>
                              <wps:cNvCnPr/>
                              <wps:spPr>
                                <a:xfrm>
                                  <a:off x="1371600" y="19050"/>
                                  <a:ext cx="0" cy="227266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59" name="Straight Connector 359"/>
                              <wps:cNvCnPr/>
                              <wps:spPr>
                                <a:xfrm>
                                  <a:off x="1835150" y="19050"/>
                                  <a:ext cx="0" cy="226314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60" name="Straight Connector 360"/>
                              <wps:cNvCnPr/>
                              <wps:spPr>
                                <a:xfrm>
                                  <a:off x="1593850" y="19050"/>
                                  <a:ext cx="0" cy="227266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61" name="Straight Connector 361"/>
                              <wps:cNvCnPr/>
                              <wps:spPr>
                                <a:xfrm>
                                  <a:off x="0" y="227965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62" name="Straight Connector 362"/>
                              <wps:cNvCnPr/>
                              <wps:spPr>
                                <a:xfrm>
                                  <a:off x="0" y="1905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63" name="Straight Connector 363"/>
                              <wps:cNvCnPr/>
                              <wps:spPr>
                                <a:xfrm>
                                  <a:off x="12700" y="2286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64" name="Straight Connector 364"/>
                              <wps:cNvCnPr/>
                              <wps:spPr>
                                <a:xfrm>
                                  <a:off x="25400" y="4572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65" name="Straight Connector 365"/>
                              <wps:cNvCnPr/>
                              <wps:spPr>
                                <a:xfrm>
                                  <a:off x="0" y="6858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66" name="Straight Connector 366"/>
                              <wps:cNvCnPr/>
                              <wps:spPr>
                                <a:xfrm>
                                  <a:off x="25400" y="9144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67" name="Straight Connector 367"/>
                              <wps:cNvCnPr/>
                              <wps:spPr>
                                <a:xfrm>
                                  <a:off x="0" y="11430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68" name="Straight Connector 368"/>
                              <wps:cNvCnPr/>
                              <wps:spPr>
                                <a:xfrm>
                                  <a:off x="0" y="18288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69" name="Straight Connector 369"/>
                              <wps:cNvCnPr/>
                              <wps:spPr>
                                <a:xfrm>
                                  <a:off x="0" y="16002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70" name="Straight Connector 370"/>
                              <wps:cNvCnPr/>
                              <wps:spPr>
                                <a:xfrm>
                                  <a:off x="0" y="13716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71" name="Straight Connector 371"/>
                              <wps:cNvCnPr/>
                              <wps:spPr>
                                <a:xfrm>
                                  <a:off x="0" y="20574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g:grpSp>
                            <wpg:cNvPr id="372" name="Group 372"/>
                            <wpg:cNvGrpSpPr/>
                            <wpg:grpSpPr>
                              <a:xfrm>
                                <a:off x="12700" y="0"/>
                                <a:ext cx="2419350" cy="2296160"/>
                                <a:chOff x="0" y="0"/>
                                <a:chExt cx="2419350" cy="2296160"/>
                              </a:xfrm>
                            </wpg:grpSpPr>
                            <wps:wsp>
                              <wps:cNvPr id="373" name="Straight Connector 373"/>
                              <wps:cNvCnPr/>
                              <wps:spPr>
                                <a:xfrm>
                                  <a:off x="0" y="11684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 w="15875">
                                  <a:solidFill>
                                    <a:schemeClr val="tx1"/>
                                  </a:solidFill>
                                  <a:headEnd type="stealth"/>
                                  <a:tailEnd type="stealt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74" name="Straight Connector 374"/>
                              <wps:cNvCnPr/>
                              <wps:spPr>
                                <a:xfrm rot="16200000">
                                  <a:off x="-12700" y="11557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 w="15875">
                                  <a:solidFill>
                                    <a:schemeClr val="tx1"/>
                                  </a:solidFill>
                                  <a:headEnd type="stealth"/>
                                  <a:tailEnd type="stealt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75" name="Text Box 375"/>
                              <wps:cNvSpPr txBox="1"/>
                              <wps:spPr>
                                <a:xfrm>
                                  <a:off x="38100" y="1162050"/>
                                  <a:ext cx="342900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A0BA8" w:rsidRPr="002E44EC" w:rsidRDefault="00AA0BA8" w:rsidP="00AA0BA8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–4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76" name="Text Box 376"/>
                              <wps:cNvSpPr txBox="1"/>
                              <wps:spPr>
                                <a:xfrm>
                                  <a:off x="1473200" y="1155700"/>
                                  <a:ext cx="228600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A0BA8" w:rsidRPr="002E44EC" w:rsidRDefault="00AA0BA8" w:rsidP="00AA0BA8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77" name="Text Box 377"/>
                              <wps:cNvSpPr txBox="1"/>
                              <wps:spPr>
                                <a:xfrm>
                                  <a:off x="1066800" y="133350"/>
                                  <a:ext cx="342900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A0BA8" w:rsidRPr="002E44EC" w:rsidRDefault="00AA0BA8" w:rsidP="00AA0BA8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78" name="Text Box 378"/>
                              <wps:cNvSpPr txBox="1"/>
                              <wps:spPr>
                                <a:xfrm>
                                  <a:off x="1066800" y="1962150"/>
                                  <a:ext cx="342900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A0BA8" w:rsidRPr="002E44EC" w:rsidRDefault="00AA0BA8" w:rsidP="00AA0BA8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–4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79" name="Text Box 379"/>
                              <wps:cNvSpPr txBox="1"/>
                              <wps:spPr>
                                <a:xfrm>
                                  <a:off x="1060450" y="1473200"/>
                                  <a:ext cx="342900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A0BA8" w:rsidRPr="002E44EC" w:rsidRDefault="00AA0BA8" w:rsidP="00AA0BA8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–2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80" name="Text Box 380"/>
                              <wps:cNvSpPr txBox="1"/>
                              <wps:spPr>
                                <a:xfrm>
                                  <a:off x="1060450" y="590550"/>
                                  <a:ext cx="342900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A0BA8" w:rsidRPr="002E44EC" w:rsidRDefault="00AA0BA8" w:rsidP="00AA0BA8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81" name="Text Box 381"/>
                              <wps:cNvSpPr txBox="1"/>
                              <wps:spPr>
                                <a:xfrm>
                                  <a:off x="1930400" y="1155700"/>
                                  <a:ext cx="228600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A0BA8" w:rsidRPr="002E44EC" w:rsidRDefault="00AA0BA8" w:rsidP="00AA0BA8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82" name="Text Box 382"/>
                              <wps:cNvSpPr txBox="1"/>
                              <wps:spPr>
                                <a:xfrm>
                                  <a:off x="527050" y="1155700"/>
                                  <a:ext cx="342900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A0BA8" w:rsidRPr="002E44EC" w:rsidRDefault="00AA0BA8" w:rsidP="00AA0BA8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–2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83" name="Text Box 383"/>
                              <wps:cNvSpPr txBox="1"/>
                              <wps:spPr>
                                <a:xfrm>
                                  <a:off x="2076450" y="939800"/>
                                  <a:ext cx="342900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A0BA8" w:rsidRPr="00F2587E" w:rsidRDefault="00AA0BA8" w:rsidP="00AA0BA8">
                                    <w:pPr>
                                      <w:jc w:val="center"/>
                                      <w:rPr>
                                        <w:i/>
                                        <w:sz w:val="20"/>
                                      </w:rPr>
                                    </w:pPr>
                                    <w:r w:rsidRPr="00F2587E">
                                      <w:rPr>
                                        <w:i/>
                                        <w:sz w:val="20"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84" name="Text Box 384"/>
                              <wps:cNvSpPr txBox="1"/>
                              <wps:spPr>
                                <a:xfrm>
                                  <a:off x="882650" y="0"/>
                                  <a:ext cx="3429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A0BA8" w:rsidRPr="00F2587E" w:rsidRDefault="00AA0BA8" w:rsidP="00AA0BA8">
                                    <w:pPr>
                                      <w:jc w:val="center"/>
                                      <w:rPr>
                                        <w:i/>
                                        <w:sz w:val="20"/>
                                      </w:rPr>
                                    </w:pPr>
                                    <w:r w:rsidRPr="00F2587E">
                                      <w:rPr>
                                        <w:i/>
                                        <w:sz w:val="20"/>
                                      </w:rPr>
                                      <w:t>y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385" name="Straight Connector 385"/>
                            <wps:cNvCnPr/>
                            <wps:spPr>
                              <a:xfrm flipV="1">
                                <a:off x="768096" y="1294791"/>
                                <a:ext cx="1668269" cy="1015974"/>
                              </a:xfrm>
                              <a:prstGeom prst="line">
                                <a:avLst/>
                              </a:prstGeom>
                              <a:ln w="15875">
                                <a:solidFill>
                                  <a:srgbClr val="FF0000"/>
                                </a:solidFill>
                                <a:headEnd type="stealth"/>
                                <a:tailEnd type="stealt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720" name="Text Box 720"/>
                          <wps:cNvSpPr txBox="1"/>
                          <wps:spPr>
                            <a:xfrm>
                              <a:off x="1345996" y="2333549"/>
                              <a:ext cx="664210" cy="34607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AA0BA8" w:rsidRPr="009A77BE" w:rsidRDefault="00AA0BA8" w:rsidP="00AA0BA8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K (0, –4</w:t>
                                </w:r>
                                <w:r w:rsidRPr="009A77BE">
                                  <w:rPr>
                                    <w:sz w:val="20"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18" name="Oval 718"/>
                          <wps:cNvSpPr/>
                          <wps:spPr>
                            <a:xfrm>
                              <a:off x="1111910" y="2428647"/>
                              <a:ext cx="45085" cy="45085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19050"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24" name="Oval 424"/>
                          <wps:cNvSpPr/>
                          <wps:spPr>
                            <a:xfrm flipV="1">
                              <a:off x="2267712" y="1748333"/>
                              <a:ext cx="45085" cy="45085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19050"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25" name="Oval 425"/>
                          <wps:cNvSpPr/>
                          <wps:spPr>
                            <a:xfrm flipV="1">
                              <a:off x="431596" y="175565"/>
                              <a:ext cx="45085" cy="45085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19050"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26" name="Oval 426"/>
                          <wps:cNvSpPr/>
                          <wps:spPr>
                            <a:xfrm flipV="1">
                              <a:off x="1814169" y="1967789"/>
                              <a:ext cx="45085" cy="45085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19050"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27" name="Straight Connector 427"/>
                          <wps:cNvCnPr/>
                          <wps:spPr>
                            <a:xfrm>
                              <a:off x="320486" y="0"/>
                              <a:ext cx="2006600" cy="2610485"/>
                            </a:xfrm>
                            <a:prstGeom prst="line">
                              <a:avLst/>
                            </a:prstGeom>
                            <a:ln w="15875">
                              <a:solidFill>
                                <a:srgbClr val="FF0000"/>
                              </a:solidFill>
                              <a:headEnd type="stealth"/>
                              <a:tailEnd type="stealt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28" name="Text Box 428"/>
                          <wps:cNvSpPr txBox="1"/>
                          <wps:spPr>
                            <a:xfrm>
                              <a:off x="475488" y="43891"/>
                              <a:ext cx="664210" cy="34607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015002" w:rsidRPr="009A77BE" w:rsidRDefault="00015002" w:rsidP="00015002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A (–3, 6</w:t>
                                </w:r>
                                <w:r w:rsidRPr="009A77BE">
                                  <w:rPr>
                                    <w:sz w:val="20"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29" name="Text Box 429"/>
                          <wps:cNvSpPr txBox="1"/>
                          <wps:spPr>
                            <a:xfrm>
                              <a:off x="1858060" y="1872691"/>
                              <a:ext cx="664210" cy="34607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015002" w:rsidRPr="009A77BE" w:rsidRDefault="00015002" w:rsidP="00015002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B (3, –2</w:t>
                                </w:r>
                                <w:r w:rsidRPr="009A77BE">
                                  <w:rPr>
                                    <w:sz w:val="20"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431" name="Text Box 431"/>
                        <wps:cNvSpPr txBox="1"/>
                        <wps:spPr>
                          <a:xfrm>
                            <a:off x="658368" y="1784909"/>
                            <a:ext cx="506577" cy="3460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015002" w:rsidRPr="009A77BE" w:rsidRDefault="00015002" w:rsidP="00015002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3 up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32" name="Text Box 432"/>
                        <wps:cNvSpPr txBox="1"/>
                        <wps:spPr>
                          <a:xfrm>
                            <a:off x="1594713" y="1550823"/>
                            <a:ext cx="555041" cy="3460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015002" w:rsidRPr="009A77BE" w:rsidRDefault="00015002" w:rsidP="00015002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5 right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33" name="Straight Arrow Connector 433"/>
                        <wps:cNvCnPr/>
                        <wps:spPr>
                          <a:xfrm flipV="1">
                            <a:off x="1141171" y="1748333"/>
                            <a:ext cx="0" cy="693877"/>
                          </a:xfrm>
                          <a:prstGeom prst="straightConnector1">
                            <a:avLst/>
                          </a:prstGeom>
                          <a:ln w="19050">
                            <a:prstDash val="dash"/>
                            <a:tailEnd type="arrow"/>
                          </a:ln>
                        </wps:spPr>
                        <wps:style>
                          <a:lnRef idx="1">
                            <a:schemeClr val="accent2"/>
                          </a:lnRef>
                          <a:fillRef idx="0">
                            <a:schemeClr val="accent2"/>
                          </a:fillRef>
                          <a:effectRef idx="0">
                            <a:schemeClr val="accent2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34" name="Straight Arrow Connector 434"/>
                        <wps:cNvCnPr/>
                        <wps:spPr>
                          <a:xfrm flipV="1">
                            <a:off x="1148486" y="1755648"/>
                            <a:ext cx="1152525" cy="13335"/>
                          </a:xfrm>
                          <a:prstGeom prst="straightConnector1">
                            <a:avLst/>
                          </a:prstGeom>
                          <a:ln w="19050">
                            <a:prstDash val="dash"/>
                            <a:tailEnd type="arrow"/>
                          </a:ln>
                        </wps:spPr>
                        <wps:style>
                          <a:lnRef idx="1">
                            <a:schemeClr val="accent2"/>
                          </a:lnRef>
                          <a:fillRef idx="0">
                            <a:schemeClr val="accent2"/>
                          </a:fillRef>
                          <a:effectRef idx="0">
                            <a:schemeClr val="accent2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435" o:spid="_x0000_s1026" style="position:absolute;left:0;text-align:left;margin-left:290.3pt;margin-top:11.8pt;width:198.6pt;height:211.25pt;z-index:251710464" coordsize="25222,268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">
                <v:group id="Group 430" o:spid="_x0000_s1027" style="position:absolute;width:25222;height:26828" coordsize="25222,2682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OjG82XCAAAA3AAAAA8A&#10;AAAAAAAAAAAAAAAAqgIAAGRycy9kb3ducmV2LnhtbFBLBQYAAAAABAAEAPoAAACZAwAAAAA=&#10;">
                  <v:group id="Group 348" o:spid="_x0000_s1028" style="position:absolute;top:3657;width:24358;height:23171" coordsize="24363,231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4cQXvCAAAA3AAAAA8A&#10;AAAAAAAAAAAAAAAAqgIAAGRycy9kb3ducmV2LnhtbFBLBQYAAAAABAAEAPoAAACZAwAAAAA=&#10;">
                    <v:group id="Group 349" o:spid="_x0000_s1029" style="position:absolute;top:381;width:22987;height:22790" coordorigin=",190" coordsize="22987,227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FQ5ODFAAAA3AAA&#10;AA8AAAAAAAAAAAAAAAAAqgIAAGRycy9kb3ducmV2LnhtbFBLBQYAAAAABAAEAPoAAACcAwAAAAA=&#10;">
                      <v:line id="Straight Connector 350" o:spid="_x0000_s1030" style="position:absolute;visibility:visible;mso-wrap-style:square" from="22860,190" to="22860,22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CLh38EAAADcAAAADwAAAGRycy9kb3ducmV2LnhtbERPy4rCMBTdD/gP4Q64GTT1USnVKCII&#10;KoKoxfWlubZlmpvSRK1/bxYDszyc92LVmVo8qXWVZQWjYQSCOLe64kJBdt0OEhDOI2usLZOCNzlY&#10;LXtfC0y1ffGZnhdfiBDCLkUFpfdNKqXLSzLohrYhDtzdtgZ9gG0hdYuvEG5qOY6imTRYcWgosaFN&#10;Sfnv5WEUxLefejw77g9n0ts4WU/51GUTpfrf3XoOwlPn/8V/7p1WMInD/HAmHAG5/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EIuHfwQAAANwAAAAPAAAAAAAAAAAAAAAA&#10;AKECAABkcnMvZG93bnJldi54bWxQSwUGAAAAAAQABAD5AAAAjwMAAAAA&#10;" strokecolor="#00b0f0"/>
                      <v:line id="Straight Connector 351" o:spid="_x0000_s1031" style="position:absolute;visibility:visible;mso-wrap-style:square" from="20574,190" to="20574,22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25ERMUAAADcAAAADwAAAGRycy9kb3ducmV2LnhtbESPW4vCMBSE34X9D+Es+CI29VIpXaPI&#10;gqAiiBf2+dAc22JzUpqs1n9vFhZ8HGbmG2a+7Ewt7tS6yrKCURSDIM6trrhQcDmvhykI55E11pZJ&#10;wZMcLBcfvTlm2j74SPeTL0SAsMtQQel9k0np8pIMusg2xMG72tagD7ItpG7xEeCmluM4nkmDFYeF&#10;Ehv6Lim/nX6NguRnUI9n++3uSHqdpKspH7rLRKn+Z7f6AuGp8+/wf3ujFUySEfydCUdALl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25ERMUAAADcAAAADwAAAAAAAAAA&#10;AAAAAAChAgAAZHJzL2Rvd25yZXYueG1sUEsFBgAAAAAEAAQA+QAAAJMDAAAAAA==&#10;" strokecolor="#00b0f0"/>
                      <v:line id="Straight Connector 352" o:spid="_x0000_s1032" style="position:absolute;visibility:visible;mso-wrap-style:square" from="127,190" to="127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7zaM8UAAADcAAAADwAAAGRycy9kb3ducmV2LnhtbESPQWvCQBSE7wX/w/IKXopujI1IdJVQ&#10;CGgpFK14fmSfSWj2bchuk/jvu4WCx2FmvmG2+9E0oqfO1ZYVLOYRCOLC6ppLBZevfLYG4TyyxsYy&#10;KbiTg/1u8rTFVNuBT9SffSkChF2KCirv21RKV1Rk0M1tSxy8m+0M+iC7UuoOhwA3jYyjaCUN1hwW&#10;KmzpraLi+/xjFCTXlyZefRzfT6TzZJ298ud4WSo1fR6zDQhPo3+E/9sHrWCZxPB3JhwBuf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7zaM8UAAADcAAAADwAAAAAAAAAA&#10;AAAAAAChAgAAZHJzL2Rvd25yZXYueG1sUEsFBgAAAAAEAAQA+QAAAJMDAAAAAA==&#10;" strokecolor="#00b0f0"/>
                      <v:line id="Straight Connector 353" o:spid="_x0000_s1033" style="position:absolute;visibility:visible;mso-wrap-style:square" from="2286,190" to="2286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PB/qMQAAADcAAAADwAAAGRycy9kb3ducmV2LnhtbESPQYvCMBSE78L+h/CEvciarrUi1Sgi&#10;CLsiSFX2/GiebbF5KU3U7r83guBxmJlvmPmyM7W4Uesqywq+hxEI4tzqigsFp+PmawrCeWSNtWVS&#10;8E8OlouP3hxTbe+c0e3gCxEg7FJUUHrfpFK6vCSDbmgb4uCdbWvQB9kWUrd4D3BTy1EUTaTBisNC&#10;iQ2tS8ovh6tRkPwN6tFk97vNSG+S6WrM++4UK/XZ71YzEJ46/w6/2j9aQZzE8DwTjoBcP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08H+oxAAAANwAAAAPAAAAAAAAAAAA&#10;AAAAAKECAABkcnMvZG93bnJldi54bWxQSwUGAAAAAAQABAD5AAAAkgMAAAAA&#10;" strokecolor="#00b0f0"/>
                      <v:line id="Straight Connector 354" o:spid="_x0000_s1034" style="position:absolute;visibility:visible;mso-wrap-style:square" from="4572,190" to="4572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xnn3MUAAADcAAAADwAAAGRycy9kb3ducmV2LnhtbESPW4vCMBSE3wX/QziCL2JTL5XSNYoI&#10;wq4siBf2+dAc22JzUpqo3X+/ERZ8HGbmG2a57kwtHtS6yrKCSRSDIM6trrhQcDnvxikI55E11pZJ&#10;wS85WK/6vSVm2j75SI+TL0SAsMtQQel9k0np8pIMusg2xMG72tagD7ItpG7xGeCmltM4XkiDFYeF&#10;EhvalpTfTnejIPkZ1dPF99f+SHqXpJs5H7rLTKnhoNt8gPDU+Xf4v/2pFcySObzOhCMgV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xnn3MUAAADcAAAADwAAAAAAAAAA&#10;AAAAAAChAgAAZHJzL2Rvd25yZXYueG1sUEsFBgAAAAAEAAQA+QAAAJMDAAAAAA==&#10;" strokecolor="#00b0f0"/>
                      <v:line id="Straight Connector 355" o:spid="_x0000_s1035" style="position:absolute;visibility:visible;mso-wrap-style:square" from="6858,190" to="6858,22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FVCR8MAAADcAAAADwAAAGRycy9kb3ducmV2LnhtbESPW4vCMBSE3wX/QziCL7KmXirSNYoI&#10;googXtjnQ3O2LTYnpYla/70RBB+HmfmGmS0aU4o71a6wrGDQj0AQp1YXnCm4nNc/UxDOI2ssLZOC&#10;JzlYzNutGSbaPvhI95PPRICwS1BB7n2VSOnSnAy6vq2Ig/dva4M+yDqTusZHgJtSDqNoIg0WHBZy&#10;rGiVU3o93YyC+K9XDif77e5Ieh1Pl2M+NJeRUt1Os/wF4anx3/CnvdEKRnEM7zPhCMj5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RVQkfDAAAA3AAAAA8AAAAAAAAAAAAA&#10;AAAAoQIAAGRycy9kb3ducmV2LnhtbFBLBQYAAAAABAAEAPkAAACRAwAAAAA=&#10;" strokecolor="#00b0f0"/>
                      <v:line id="Straight Connector 356" o:spid="_x0000_s1036" style="position:absolute;visibility:visible;mso-wrap-style:square" from="9144,190" to="9144,2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IfcMMQAAADcAAAADwAAAGRycy9kb3ducmV2LnhtbESP3YrCMBSE7wXfIZyFvRFN/WmRahQR&#10;hF0Rlrri9aE5tmWbk9JE7b69EQQvh5n5hlmuO1OLG7WusqxgPIpAEOdWV1woOP3uhnMQziNrrC2T&#10;gn9ysF71e0tMtb1zRrejL0SAsEtRQel9k0rp8pIMupFtiIN3sa1BH2RbSN3iPcBNLSdRlEiDFYeF&#10;EhvalpT/Ha9GQXwe1JPk8L3PSO/i+WbGP91pqtTnR7dZgPDU+Xf41f7SCqZxAs8z4QjI1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kh9wwxAAAANwAAAAPAAAAAAAAAAAA&#10;AAAAAKECAABkcnMvZG93bnJldi54bWxQSwUGAAAAAAQABAD5AAAAkgMAAAAA&#10;" strokecolor="#00b0f0"/>
                      <v:line id="Straight Connector 357" o:spid="_x0000_s1037" style="position:absolute;visibility:visible;mso-wrap-style:square" from="11430,190" to="11430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8t5q8YAAADcAAAADwAAAGRycy9kb3ducmV2LnhtbESPQWvCQBSE70L/w/IKXopuGpso0VWC&#10;ILSlUBLF8yP7TEKzb0N2q+m/7xYKHoeZ+YbZ7EbTiSsNrrWs4HkegSCurG65VnA6HmYrEM4ja+ws&#10;k4IfcrDbPkw2mGl744Kupa9FgLDLUEHjfZ9J6aqGDLq57YmDd7GDQR/kUEs94C3ATSfjKEqlwZbD&#10;QoM97RuqvspvoyA5P3Vx+vH2XpA+JKv8hT/H00Kp6eOYr0F4Gv09/N9+1QoWyRL+zoQjIL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vLeavGAAAA3AAAAA8AAAAAAAAA&#10;AAAAAAAAoQIAAGRycy9kb3ducmV2LnhtbFBLBQYAAAAABAAEAPkAAACUAwAAAAA=&#10;" strokecolor="#00b0f0"/>
                      <v:line id="Straight Connector 358" o:spid="_x0000_s1038" style="position:absolute;visibility:visible;mso-wrap-style:square" from="13716,190" to="13716,2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lTt2cEAAADcAAAADwAAAGRycy9kb3ducmV2LnhtbERPy4rCMBTdD/gP4Q64GTT1USnVKCII&#10;KoKoxfWlubZlmpvSRK1/bxYDszyc92LVmVo8qXWVZQWjYQSCOLe64kJBdt0OEhDOI2usLZOCNzlY&#10;LXtfC0y1ffGZnhdfiBDCLkUFpfdNKqXLSzLohrYhDtzdtgZ9gG0hdYuvEG5qOY6imTRYcWgosaFN&#10;Sfnv5WEUxLefejw77g9n0ts4WU/51GUTpfrf3XoOwlPn/8V/7p1WMInD2nAmHAG5/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6VO3ZwQAAANwAAAAPAAAAAAAAAAAAAAAA&#10;AKECAABkcnMvZG93bnJldi54bWxQSwUGAAAAAAQABAD5AAAAjwMAAAAA&#10;" strokecolor="#00b0f0"/>
                      <v:line id="Straight Connector 359" o:spid="_x0000_s1039" style="position:absolute;visibility:visible;mso-wrap-style:square" from="18351,190" to="18351,228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RhIQsQAAADcAAAADwAAAGRycy9kb3ducmV2LnhtbESP3YrCMBSE7xd8h3AEb2RN/am41Sgi&#10;CCqC6MpeH5pjW2xOShO1vr0RhL0cZuYbZrZoTCnuVLvCsoJ+LwJBnFpdcKbg/Lv+noBwHlljaZkU&#10;PMnBYt76mmGi7YOPdD/5TAQIuwQV5N5XiZQuzcmg69mKOHgXWxv0QdaZ1DU+AtyUchBFY2mw4LCQ&#10;Y0WrnNLr6WYUxH/dcjDeb3dH0ut4shzxoTkPleq0m+UUhKfG/4c/7Y1WMIx/4H0mHAE5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VGEhCxAAAANwAAAAPAAAAAAAAAAAA&#10;AAAAAKECAABkcnMvZG93bnJldi54bWxQSwUGAAAAAAQABAD5AAAAkgMAAAAA&#10;" strokecolor="#00b0f0"/>
                      <v:line id="Straight Connector 360" o:spid="_x0000_s1040" style="position:absolute;visibility:visible;mso-wrap-style:square" from="15938,190" to="15938,2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k4rYsAAAADcAAAADwAAAGRycy9kb3ducmV2LnhtbERPTYvCMBC9C/6HMIIX0VTdFqlGEUFQ&#10;WVh0xfPQjG2xmZQmav335iB4fLzvxao1lXhQ40rLCsajCARxZnXJuYLz/3Y4A+E8ssbKMil4kYPV&#10;sttZYKrtk4/0OPlchBB2KSoovK9TKV1WkEE3sjVx4K62MegDbHKpG3yGcFPJSRQl0mDJoaHAmjYF&#10;ZbfT3SiIL4NqkvzuD0fS23i2/uG/9jxVqt9r13MQnlr/FX/cO61gmoT54Uw4AnL5B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pOK2LAAAAA3AAAAA8AAAAAAAAAAAAAAAAA&#10;oQIAAGRycy9kb3ducmV2LnhtbFBLBQYAAAAABAAEAPkAAACOAwAAAAA=&#10;" strokecolor="#00b0f0"/>
                      <v:line id="Straight Connector 361" o:spid="_x0000_s1041" style="position:absolute;visibility:visible;mso-wrap-style:square" from="0,22796" to="22733,22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QKO+cUAAADcAAAADwAAAGRycy9kb3ducmV2LnhtbESPW4vCMBSE3wX/QziCL2JTb0W6jSKC&#10;oIuweGGfD82xLTYnpYla//1mYWEfh5n5hsnWnanFk1pXWVYwiWIQxLnVFRcKrpfdeAnCeWSNtWVS&#10;8CYH61W/l2Gq7YtP9Dz7QgQIuxQVlN43qZQuL8mgi2xDHLybbQ36INtC6hZfAW5qOY3jRBqsOCyU&#10;2NC2pPx+fhgFi+9RPU2Oh88T6d1iuZnzV3edKTUcdJsPEJ46/x/+a++1glkygd8z4QjI1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QKO+cUAAADcAAAADwAAAAAAAAAA&#10;AAAAAAChAgAAZHJzL2Rvd25yZXYueG1sUEsFBgAAAAAEAAQA+QAAAJMDAAAAAA==&#10;" strokecolor="#00b0f0"/>
                      <v:line id="Straight Connector 362" o:spid="_x0000_s1042" style="position:absolute;visibility:visible;mso-wrap-style:square" from="0,190" to="22733,2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dAQjsQAAADcAAAADwAAAGRycy9kb3ducmV2LnhtbESPQYvCMBSE74L/IbyFvYimVi1SjSIL&#10;wirCUlc8P5pnW7Z5KU1W6783guBxmJlvmOW6M7W4UusqywrGowgEcW51xYWC0+92OAfhPLLG2jIp&#10;uJOD9arfW2Kq7Y0zuh59IQKEXYoKSu+bVEqXl2TQjWxDHLyLbQ36INtC6hZvAW5qGUdRIg1WHBZK&#10;bOirpPzv+G8UzM6DOk4Ou31Gejubb6b8050mSn1+dJsFCE+df4df7W+tYJLE8DwTjoBcP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V0BCOxAAAANwAAAAPAAAAAAAAAAAA&#10;AAAAAKECAABkcnMvZG93bnJldi54bWxQSwUGAAAAAAQABAD5AAAAkgMAAAAA&#10;" strokecolor="#00b0f0"/>
                      <v:line id="Straight Connector 363" o:spid="_x0000_s1043" style="position:absolute;visibility:visible;mso-wrap-style:square" from="127,2286" to="22860,23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py1FcYAAADcAAAADwAAAGRycy9kb3ducmV2LnhtbESPQWvCQBSE70L/w/IKvUjd1NQgMRsR&#10;QailUGKl50f2mYRm34bsmsR/3y0UPA4z8w2TbSfTioF611hW8LKIQBCXVjdcKTh/HZ7XIJxH1tha&#10;JgU3crDNH2YZptqOXNBw8pUIEHYpKqi971IpXVmTQbewHXHwLrY36IPsK6l7HAPctHIZRYk02HBY&#10;qLGjfU3lz+lqFKy+5+0y+Ti+F6QPq/XulT+nc6zU0+O024DwNPl7+L/9phXESQx/Z8IRkPk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qctRXGAAAA3AAAAA8AAAAAAAAA&#10;AAAAAAAAoQIAAGRycy9kb3ducmV2LnhtbFBLBQYAAAAABAAEAPkAAACUAwAAAAA=&#10;" strokecolor="#00b0f0"/>
                      <v:line id="Straight Connector 364" o:spid="_x0000_s1044" style="position:absolute;visibility:visible;mso-wrap-style:square" from="254,4572" to="22987,46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XUtYcUAAADcAAAADwAAAGRycy9kb3ducmV2LnhtbESPQWvCQBSE7wX/w/IEL6VuajRI6hpC&#10;QagiiFZ6fmRfk9Ds25BdTfrvXUHwOMzMN8wqG0wjrtS52rKC92kEgriwuuZSwfl787YE4TyyxsYy&#10;KfgnB9l69LLCVNuej3Q9+VIECLsUFVTet6mUrqjIoJvaljh4v7Yz6IPsSqk77APcNHIWRYk0WHNY&#10;qLClz4qKv9PFKFj8vDazZL/dHUlvFst8zofhHCs1GQ/5BwhPg3+GH+0vrSBO5nA/E46AX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XUtYcUAAADcAAAADwAAAAAAAAAA&#10;AAAAAAChAgAAZHJzL2Rvd25yZXYueG1sUEsFBgAAAAAEAAQA+QAAAJMDAAAAAA==&#10;" strokecolor="#00b0f0"/>
                      <v:line id="Straight Connector 365" o:spid="_x0000_s1045" style="position:absolute;visibility:visible;mso-wrap-style:square" from="0,6858" to="22733,69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jmI+sQAAADcAAAADwAAAGRycy9kb3ducmV2LnhtbESP3YrCMBSE7wXfIZyFvRFN/WmRahQR&#10;hF0Rlrri9aE5tmWbk9JE7b69EQQvh5n5hlmuO1OLG7WusqxgPIpAEOdWV1woOP3uhnMQziNrrC2T&#10;gn9ysF71e0tMtb1zRrejL0SAsEtRQel9k0rp8pIMupFtiIN3sa1BH2RbSN3iPcBNLSdRlEiDFYeF&#10;EhvalpT/Ha9GQXwe1JPk8L3PSO/i+WbGP91pqtTnR7dZgPDU+Xf41f7SCqZJDM8z4QjI1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OYj6xAAAANwAAAAPAAAAAAAAAAAA&#10;AAAAAKECAABkcnMvZG93bnJldi54bWxQSwUGAAAAAAQABAD5AAAAkgMAAAAA&#10;" strokecolor="#00b0f0"/>
                      <v:line id="Straight Connector 366" o:spid="_x0000_s1046" style="position:absolute;visibility:visible;mso-wrap-style:square" from="254,9144" to="22987,9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usWjcQAAADcAAAADwAAAGRycy9kb3ducmV2LnhtbESP3YrCMBSE7xd8h3AEbxabqmuR2igi&#10;CLosiD94fWiObbE5KU3U+vabhQUvh5n5hsmWnanFg1pXWVYwimIQxLnVFRcKzqfNcAbCeWSNtWVS&#10;8CIHy0XvI8NU2ycf6HH0hQgQdikqKL1vUildXpJBF9mGOHhX2xr0QbaF1C0+A9zUchzHiTRYcVgo&#10;saF1SfnteDcKppfPepz87L4PpDfT2eqL9915otSg363mIDx1/h3+b2+1gkmSwN+ZcATk4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q6xaNxAAAANwAAAAPAAAAAAAAAAAA&#10;AAAAAKECAABkcnMvZG93bnJldi54bWxQSwUGAAAAAAQABAD5AAAAkgMAAAAA&#10;" strokecolor="#00b0f0"/>
                      <v:line id="Straight Connector 367" o:spid="_x0000_s1047" style="position:absolute;visibility:visible;mso-wrap-style:square" from="0,11430" to="22733,115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aezFsUAAADcAAAADwAAAGRycy9kb3ducmV2LnhtbESPQWvCQBSE74X+h+UJvYhuGjWV6Cqh&#10;ILRSKInS8yP7TILZtyG71fjv3YLQ4zAz3zDr7WBacaHeNZYVvE4jEMSl1Q1XCo6H3WQJwnlkja1l&#10;UnAjB9vN89MaU22vnNOl8JUIEHYpKqi971IpXVmTQTe1HXHwTrY36IPsK6l7vAa4aWUcRYk02HBY&#10;qLGj95rKc/FrFCx+xm2cfH3uc9K7xTKb8/dwnCn1MhqyFQhPg/8PP9ofWsEseYO/M+EIyM0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aezFsUAAADcAAAADwAAAAAAAAAA&#10;AAAAAAChAgAAZHJzL2Rvd25yZXYueG1sUEsFBgAAAAAEAAQA+QAAAJMDAAAAAA==&#10;" strokecolor="#00b0f0"/>
                      <v:line id="Straight Connector 368" o:spid="_x0000_s1048" style="position:absolute;visibility:visible;mso-wrap-style:square" from="0,18288" to="22733,183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DgnZMAAAADcAAAADwAAAGRycy9kb3ducmV2LnhtbERPTYvCMBC9C/6HMIIX0VTdFqlGEUFQ&#10;WVh0xfPQjG2xmZQmav335iB4fLzvxao1lXhQ40rLCsajCARxZnXJuYLz/3Y4A+E8ssbKMil4kYPV&#10;sttZYKrtk4/0OPlchBB2KSoovK9TKV1WkEE3sjVx4K62MegDbHKpG3yGcFPJSRQl0mDJoaHAmjYF&#10;ZbfT3SiIL4NqkvzuD0fS23i2/uG/9jxVqt9r13MQnlr/FX/cO61gmoS14Uw4AnL5B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Q4J2TAAAAA3AAAAA8AAAAAAAAAAAAAAAAA&#10;oQIAAGRycy9kb3ducmV2LnhtbFBLBQYAAAAABAAEAPkAAACOAwAAAAA=&#10;" strokecolor="#00b0f0"/>
                      <v:line id="Straight Connector 369" o:spid="_x0000_s1049" style="position:absolute;visibility:visible;mso-wrap-style:square" from="0,16002" to="22733,160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3SC/8UAAADcAAAADwAAAGRycy9kb3ducmV2LnhtbESPQWvCQBSE74X+h+UJXqRuGmuw0VWC&#10;INgiSFLp+ZF9JsHs25BdNf333YLQ4zAz3zCrzWBacaPeNZYVvE4jEMSl1Q1XCk5fu5cFCOeRNbaW&#10;ScEPOdisn59WmGp755xuha9EgLBLUUHtfZdK6cqaDLqp7YiDd7a9QR9kX0nd4z3ATSvjKEqkwYbD&#10;Qo0dbWsqL8XVKJh/T9o4OXx85qR380X2xsfhNFNqPBqyJQhPg/8PP9p7rWCWvMPfmXAE5P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3SC/8UAAADcAAAADwAAAAAAAAAA&#10;AAAAAAChAgAAZHJzL2Rvd25yZXYueG1sUEsFBgAAAAAEAAQA+QAAAJMDAAAAAA==&#10;" strokecolor="#00b0f0"/>
                      <v:line id="Straight Connector 370" o:spid="_x0000_s1050" style="position:absolute;visibility:visible;mso-wrap-style:square" from="0,13716" to="22733,137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5e9v8MAAADcAAAADwAAAGRycy9kb3ducmV2LnhtbERPTWvCQBC9F/wPywi9lGZjrDakriJC&#10;QItQkornITsmodnZkN1q/PfuodDj432vNqPpxJUG11pWMItiEMSV1S3XCk7f+WsKwnlkjZ1lUnAn&#10;B5v15GmFmbY3Luha+lqEEHYZKmi87zMpXdWQQRfZnjhwFzsY9AEOtdQD3kK46WQSx0tpsOXQ0GBP&#10;u4aqn/LXKFicX7pkeTx8FqTzRbp946/xNFfqeTpuP0B4Gv2/+M+91wrm72F+OBOOgFw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+Xvb/DAAAA3AAAAA8AAAAAAAAAAAAA&#10;AAAAoQIAAGRycy9kb3ducmV2LnhtbFBLBQYAAAAABAAEAPkAAACRAwAAAAA=&#10;" strokecolor="#00b0f0"/>
                      <v:line id="Straight Connector 371" o:spid="_x0000_s1051" style="position:absolute;visibility:visible;mso-wrap-style:square" from="0,20574" to="22733,206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NsYJMMAAADcAAAADwAAAGRycy9kb3ducmV2LnhtbESPW4vCMBSE3wX/QziCL7Km3qUaRQTB&#10;FWHxgs+H5tgWm5PSRK3/3iwIPg4z8w0zX9amEA+qXG5ZQa8bgSBOrM45VXA+bX6mIJxH1lhYJgUv&#10;crBcNBtzjLV98oEeR5+KAGEXo4LM+zKW0iUZGXRdWxIH72orgz7IKpW6wmeAm0L2o2gsDeYcFjIs&#10;aZ1RcjvejYLRpVP0x/vf3YH0ZjRdDfmvPg+Uarfq1QyEp9p/w5/2VisYTHrwfyYcAbl4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DbGCTDAAAA3AAAAA8AAAAAAAAAAAAA&#10;AAAAoQIAAGRycy9kb3ducmV2LnhtbFBLBQYAAAAABAAEAPkAAACRAwAAAAA=&#10;" strokecolor="#00b0f0"/>
                    </v:group>
                    <v:group id="Group 372" o:spid="_x0000_s1052" style="position:absolute;left:127;width:24193;height:22961" coordsize="24193,229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Zi8LMYAAADcAAAADwAAAGRycy9kb3ducmV2LnhtbESPT2vCQBTE7wW/w/IK&#10;vdXNH2wldQ0itngQoSqU3h7ZZxKSfRuy2yR++25B6HGYmd8wq3wyrRiod7VlBfE8AkFcWF1zqeBy&#10;fn9egnAeWWNrmRTcyEG+nj2sMNN25E8aTr4UAcIuQwWV910mpSsqMujmtiMO3tX2Bn2QfSl1j2OA&#10;m1YmUfQiDdYcFirsaFtR0Zx+jIKPEcdNGu+GQ3Pd3r7Pi+PXISalnh6nzRsIT5P/D9/be60gfU3g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hmLwsxgAAANwA&#10;AAAPAAAAAAAAAAAAAAAAAKoCAABkcnMvZG93bnJldi54bWxQSwUGAAAAAAQABAD6AAAAnQMAAAAA&#10;">
                      <v:line id="Straight Connector 373" o:spid="_x0000_s1053" style="position:absolute;visibility:visible;mso-wrap-style:square" from="0,11684" to="22733,117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nk7RsYAAADcAAAADwAAAGRycy9kb3ducmV2LnhtbESPT2vCQBTE74V+h+UVvNVNY6qSuooI&#10;kV48xD8Hb8/saxKafRuyqybfvisUPA4z8xtmsepNI27Uudqygo9xBIK4sLrmUsHxkL3PQTiPrLGx&#10;TAoGcrBavr4sMNX2zjnd9r4UAcIuRQWV920qpSsqMujGtiUO3o/tDPogu1LqDu8BbhoZR9FUGqw5&#10;LFTY0qai4nd/NQrMuZaXXYPbIc6PSTL/zNaDPSk1euvXXyA89f4Z/m9/awWT2QQeZ8IRkM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55O0bGAAAA3AAAAA8AAAAAAAAA&#10;AAAAAAAAoQIAAGRycy9kb3ducmV2LnhtbFBLBQYAAAAABAAEAPkAAACUAwAAAAA=&#10;" strokecolor="black [3213]" strokeweight="1.25pt">
                        <v:stroke startarrow="classic" endarrow="classic"/>
                      </v:line>
                      <v:line id="Straight Connector 374" o:spid="_x0000_s1054" style="position:absolute;rotation:-90;visibility:visible;mso-wrap-style:square" from="-128,11557" to="22605,116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OTmc8UAAADcAAAADwAAAGRycy9kb3ducmV2LnhtbESPT4vCMBTE7wt+h/AEb2tqla1Wo8iC&#10;rCfBPwePj+bZFpuX2mS13U9vhAWPw8z8hlmsWlOJOzWutKxgNIxAEGdWl5wrOB03n1MQziNrrCyT&#10;go4crJa9jwWm2j54T/eDz0WAsEtRQeF9nUrpsoIMuqGtiYN3sY1BH2STS93gI8BNJeMo+pIGSw4L&#10;Bdb0XVB2PfwaBefOJN2m20d/69sk/pntkviSJ0oN+u16DsJT69/h//ZWKxgnE3idCUdALp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OTmc8UAAADcAAAADwAAAAAAAAAA&#10;AAAAAAChAgAAZHJzL2Rvd25yZXYueG1sUEsFBgAAAAAEAAQA+QAAAJMDAAAAAA==&#10;" strokecolor="black [3213]" strokeweight="1.25pt">
                        <v:stroke startarrow="classic" endarrow="classic"/>
                      </v:line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375" o:spid="_x0000_s1055" type="#_x0000_t202" style="position:absolute;left:381;top:11620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CG0B8cA&#10;AADcAAAADwAAAGRycy9kb3ducmV2LnhtbESPQWvCQBSE7wX/w/KE3upGizVEV5GAWEp70ObS2zP7&#10;TILZtzG7TdL++m5B8DjMzDfMajOYWnTUusqygukkAkGcW11xoSD73D3FIJxH1lhbJgU/5GCzHj2s&#10;MNG25wN1R1+IAGGXoILS+yaR0uUlGXQT2xAH72xbgz7ItpC6xT7ATS1nUfQiDVYcFkpsKC0pvxy/&#10;jYK3dPeBh9PMxL91un8/b5tr9jVX6nE8bJcgPA3+Hr61X7WC58Uc/s+EIyD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whtAfHAAAA3AAAAA8AAAAAAAAAAAAAAAAAmAIAAGRy&#10;cy9kb3ducmV2LnhtbFBLBQYAAAAABAAEAPUAAACMAwAAAAA=&#10;" filled="f" stroked="f" strokeweight=".5pt">
                        <v:textbox>
                          <w:txbxContent>
                            <w:p w:rsidR="00AA0BA8" w:rsidRPr="002E44EC" w:rsidRDefault="00AA0BA8" w:rsidP="00AA0BA8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–4</w:t>
                              </w:r>
                            </w:p>
                          </w:txbxContent>
                        </v:textbox>
                      </v:shape>
                      <v:shape id="Text Box 376" o:spid="_x0000_s1056" type="#_x0000_t202" style="position:absolute;left:14732;top:11557;width:2286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PMqcMcA&#10;AADcAAAADwAAAGRycy9kb3ducmV2LnhtbESPQWvCQBSE7wX/w/KE3upGSzVEV5GAWEp70ObS2zP7&#10;TILZtzG7TdL++m5B8DjMzDfMajOYWnTUusqygukkAkGcW11xoSD73D3FIJxH1lhbJgU/5GCzHj2s&#10;MNG25wN1R1+IAGGXoILS+yaR0uUlGXQT2xAH72xbgz7ItpC6xT7ATS1nUTSXBisOCyU2lJaUX47f&#10;RsFbuvvAw2lm4t863b+ft801+3pR6nE8bJcgPA3+Hr61X7WC58Uc/s+EIyD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zzKnDHAAAA3AAAAA8AAAAAAAAAAAAAAAAAmAIAAGRy&#10;cy9kb3ducmV2LnhtbFBLBQYAAAAABAAEAPUAAACMAwAAAAA=&#10;" filled="f" stroked="f" strokeweight=".5pt">
                        <v:textbox>
                          <w:txbxContent>
                            <w:p w:rsidR="00AA0BA8" w:rsidRPr="002E44EC" w:rsidRDefault="00AA0BA8" w:rsidP="00AA0BA8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Text Box 377" o:spid="_x0000_s1057" type="#_x0000_t202" style="position:absolute;left:10668;top:1333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7+P68YA&#10;AADcAAAADwAAAGRycy9kb3ducmV2LnhtbESPT4vCMBTE78J+h/CEvWmq4h+qUaQgiqwHXS/ens2z&#10;LTYv3SardT+9EYQ9DjPzG2a2aEwpblS7wrKCXjcCQZxaXXCm4Pi96kxAOI+ssbRMCh7kYDH/aM0w&#10;1vbOe7odfCYChF2MCnLvq1hKl+Zk0HVtRRy8i60N+iDrTOoa7wFuStmPopE0WHBYyLGiJKf0evg1&#10;CrbJaof7c99M/spk/XVZVj/H01Cpz3aznILw1Pj/8Lu90QoG4zG8zoQjIOd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7+P68YAAADcAAAADwAAAAAAAAAAAAAAAACYAgAAZHJz&#10;L2Rvd25yZXYueG1sUEsFBgAAAAAEAAQA9QAAAIsDAAAAAA==&#10;" filled="f" stroked="f" strokeweight=".5pt">
                        <v:textbox>
                          <w:txbxContent>
                            <w:p w:rsidR="00AA0BA8" w:rsidRPr="002E44EC" w:rsidRDefault="00AA0BA8" w:rsidP="00AA0BA8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  <v:shape id="Text Box 378" o:spid="_x0000_s1058" type="#_x0000_t202" style="position:absolute;left:10668;top:19621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iAbmcIA&#10;AADcAAAADwAAAGRycy9kb3ducmV2LnhtbERPy4rCMBTdD/gP4QruxlTFUapRpCCKOAsfG3fX5toW&#10;m5vaRK1+/WQx4PJw3tN5Y0rxoNoVlhX0uhEI4tTqgjMFx8PyewzCeWSNpWVS8CIH81nra4qxtk/e&#10;0WPvMxFC2MWoIPe+iqV0aU4GXddWxIG72NqgD7DOpK7xGcJNKftR9CMNFhwacqwoySm97u9GwSZZ&#10;/uLu3Dfjd5mstpdFdTuehkp12s1iAsJT4z/if/daKxiMwtpwJhwBOf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iIBuZwgAAANwAAAAPAAAAAAAAAAAAAAAAAJgCAABkcnMvZG93&#10;bnJldi54bWxQSwUGAAAAAAQABAD1AAAAhwMAAAAA&#10;" filled="f" stroked="f" strokeweight=".5pt">
                        <v:textbox>
                          <w:txbxContent>
                            <w:p w:rsidR="00AA0BA8" w:rsidRPr="002E44EC" w:rsidRDefault="00AA0BA8" w:rsidP="00AA0BA8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–4</w:t>
                              </w:r>
                            </w:p>
                          </w:txbxContent>
                        </v:textbox>
                      </v:shape>
                      <v:shape id="Text Box 379" o:spid="_x0000_s1059" type="#_x0000_t202" style="position:absolute;left:10604;top:14732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Wy+AscA&#10;AADcAAAADwAAAGRycy9kb3ducmV2LnhtbESPQWvCQBSE70L/w/IK3nRTxVbTbEQCUhE9mHrp7Zl9&#10;JqHZt2l2q7G/visUehxm5hsmWfamERfqXG1ZwdM4AkFcWF1zqeD4vh7NQTiPrLGxTApu5GCZPgwS&#10;jLW98oEuuS9FgLCLUUHlfRtL6YqKDLqxbYmDd7adQR9kV0rd4TXATSMnUfQsDdYcFipsKauo+My/&#10;jYJttt7j4TQx858me9udV+3X8WOm1PCxX72C8NT7//Bfe6MVTF8WcD8TjoBMf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1svgLHAAAA3AAAAA8AAAAAAAAAAAAAAAAAmAIAAGRy&#10;cy9kb3ducmV2LnhtbFBLBQYAAAAABAAEAPUAAACMAwAAAAA=&#10;" filled="f" stroked="f" strokeweight=".5pt">
                        <v:textbox>
                          <w:txbxContent>
                            <w:p w:rsidR="00AA0BA8" w:rsidRPr="002E44EC" w:rsidRDefault="00AA0BA8" w:rsidP="00AA0BA8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–2</w:t>
                              </w:r>
                            </w:p>
                          </w:txbxContent>
                        </v:textbox>
                      </v:shape>
                      <v:shape id="Text Box 380" o:spid="_x0000_s1060" type="#_x0000_t202" style="position:absolute;left:10604;top:5905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YNnuMQA&#10;AADcAAAADwAAAGRycy9kb3ducmV2LnhtbERPTWvCQBC9F/wPywi9NRsVS4hZRQJSKe1B68XbmB2T&#10;YHY2ZrdJ6q/vHgo9Pt53thlNI3rqXG1ZwSyKQRAXVtdcKjh97V4SEM4ja2wsk4IfcrBZT54yTLUd&#10;+ED90ZcihLBLUUHlfZtK6YqKDLrItsSBu9rOoA+wK6XucAjhppHzOH6VBmsODRW2lFdU3I7fRsF7&#10;vvvEw2VukkeTv31ct+39dF4q9TwdtysQnkb/L/5z77WCRRLmhzPhCMj1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mDZ7jEAAAA3AAAAA8AAAAAAAAAAAAAAAAAmAIAAGRycy9k&#10;b3ducmV2LnhtbFBLBQYAAAAABAAEAPUAAACJAwAAAAA=&#10;" filled="f" stroked="f" strokeweight=".5pt">
                        <v:textbox>
                          <w:txbxContent>
                            <w:p w:rsidR="00AA0BA8" w:rsidRPr="002E44EC" w:rsidRDefault="00AA0BA8" w:rsidP="00AA0BA8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Text Box 381" o:spid="_x0000_s1061" type="#_x0000_t202" style="position:absolute;left:19304;top:11557;width:2286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s/CI8YA&#10;AADcAAAADwAAAGRycy9kb3ducmV2LnhtbESPQWvCQBSE70L/w/IKvelGiyWkriIBaSl6SPTS22v2&#10;mYTuvk2zW0399a5Q8DjMzDfMYjVYI07U+9axgukkAUFcOd1yreCw34xTED4gazSOScEfeVgtH0YL&#10;zLQ7c0GnMtQiQthnqKAJocuk9FVDFv3EdcTRO7reYoiyr6Xu8Rzh1shZkrxIiy3HhQY7yhuqvstf&#10;q+Aj3+yw+JrZ9GLyt+1x3f0cPudKPT0O61cQgYZwD/+337WC53QKtzPxCMjlF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s/CI8YAAADcAAAADwAAAAAAAAAAAAAAAACYAgAAZHJz&#10;L2Rvd25yZXYueG1sUEsFBgAAAAAEAAQA9QAAAIsDAAAAAA==&#10;" filled="f" stroked="f" strokeweight=".5pt">
                        <v:textbox>
                          <w:txbxContent>
                            <w:p w:rsidR="00AA0BA8" w:rsidRPr="002E44EC" w:rsidRDefault="00AA0BA8" w:rsidP="00AA0BA8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  <v:shape id="Text Box 382" o:spid="_x0000_s1062" type="#_x0000_t202" style="position:absolute;left:5270;top:11557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h1cVMcA&#10;AADcAAAADwAAAGRycy9kb3ducmV2LnhtbESPT2vCQBTE74V+h+UVeqsbU1pCdCMSkEppD2ou3p7Z&#10;lz+YfZtmV0399G6h4HGYmd8w88VoOnGmwbWWFUwnEQji0uqWawXFbvWSgHAeWWNnmRT8koNF9vgw&#10;x1TbC2/ovPW1CBB2KSpovO9TKV3ZkEE3sT1x8Co7GPRBDrXUA14C3HQyjqJ3abDlsNBgT3lD5XF7&#10;Mgo+89U3bg6xSa5d/vFVLfufYv+m1PPTuJyB8DT6e/i/vdYKXpMY/s6EIyCzG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YdXFTHAAAA3AAAAA8AAAAAAAAAAAAAAAAAmAIAAGRy&#10;cy9kb3ducmV2LnhtbFBLBQYAAAAABAAEAPUAAACMAwAAAAA=&#10;" filled="f" stroked="f" strokeweight=".5pt">
                        <v:textbox>
                          <w:txbxContent>
                            <w:p w:rsidR="00AA0BA8" w:rsidRPr="002E44EC" w:rsidRDefault="00AA0BA8" w:rsidP="00AA0BA8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–2</w:t>
                              </w:r>
                            </w:p>
                          </w:txbxContent>
                        </v:textbox>
                      </v:shape>
                      <v:shape id="Text Box 383" o:spid="_x0000_s1063" type="#_x0000_t202" style="position:absolute;left:20764;top:9398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VH5z8UA&#10;AADcAAAADwAAAGRycy9kb3ducmV2LnhtbESPT4vCMBTE7wt+h/AEb2uqslKqUaQgK8t68M/F27N5&#10;tsXmpTZZ7frpjSB4HGbmN8x03ppKXKlxpWUFg34EgjizuuRcwX63/IxBOI+ssbJMCv7JwXzW+Zhi&#10;ou2NN3Td+lwECLsEFRTe14mULivIoOvbmjh4J9sY9EE2udQN3gLcVHIYRWNpsOSwUGBNaUHZeftn&#10;FPykyzVujkMT36v0+/e0qC/7w5dSvW67mIDw1Pp3+NVeaQWjeATPM+EIyN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ZUfnPxQAAANwAAAAPAAAAAAAAAAAAAAAAAJgCAABkcnMv&#10;ZG93bnJldi54bWxQSwUGAAAAAAQABAD1AAAAigMAAAAA&#10;" filled="f" stroked="f" strokeweight=".5pt">
                        <v:textbox>
                          <w:txbxContent>
                            <w:p w:rsidR="00AA0BA8" w:rsidRPr="00F2587E" w:rsidRDefault="00AA0BA8" w:rsidP="00AA0BA8">
                              <w:pPr>
                                <w:jc w:val="center"/>
                                <w:rPr>
                                  <w:i/>
                                  <w:sz w:val="20"/>
                                </w:rPr>
                              </w:pPr>
                              <w:r w:rsidRPr="00F2587E">
                                <w:rPr>
                                  <w:i/>
                                  <w:sz w:val="20"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  <v:shape id="Text Box 384" o:spid="_x0000_s1064" type="#_x0000_t202" style="position:absolute;left:8826;width:3429;height:30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rhhu8cA&#10;AADcAAAADwAAAGRycy9kb3ducmV2LnhtbESPzWvCQBTE70L/h+UVetNNbSshuhEJSEXagx8Xb8/s&#10;ywdm36bZrab9611B8DjMzG+Y2bw3jThT52rLCl5HEQji3OqaSwX73XIYg3AeWWNjmRT8kYN5+jSY&#10;YaLthTd03vpSBAi7BBVU3reJlC6vyKAb2ZY4eIXtDPogu1LqDi8Bbho5jqKJNFhzWKiwpayi/LT9&#10;NQrW2fIbN8exif+b7POrWLQ/+8OHUi/P/WIKwlPvH+F7e6UVvMXvcDsTjoBMr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a4YbvHAAAA3AAAAA8AAAAAAAAAAAAAAAAAmAIAAGRy&#10;cy9kb3ducmV2LnhtbFBLBQYAAAAABAAEAPUAAACMAwAAAAA=&#10;" filled="f" stroked="f" strokeweight=".5pt">
                        <v:textbox>
                          <w:txbxContent>
                            <w:p w:rsidR="00AA0BA8" w:rsidRPr="00F2587E" w:rsidRDefault="00AA0BA8" w:rsidP="00AA0BA8">
                              <w:pPr>
                                <w:jc w:val="center"/>
                                <w:rPr>
                                  <w:i/>
                                  <w:sz w:val="20"/>
                                </w:rPr>
                              </w:pPr>
                              <w:r w:rsidRPr="00F2587E">
                                <w:rPr>
                                  <w:i/>
                                  <w:sz w:val="20"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</v:group>
                    <v:line id="Straight Connector 385" o:spid="_x0000_s1065" style="position:absolute;flip:y;visibility:visible;mso-wrap-style:square" from="7680,12947" to="24363,231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9x2+8QAAADcAAAADwAAAGRycy9kb3ducmV2LnhtbESPQWvCQBSE7wX/w/IEb3Wjomh0FSsI&#10;vdaK4u2RfSYx2bfp7iam/75bKPQ4zMw3zGbXm1p05HxpWcFknIAgzqwuOVdw/jy+LkH4gKyxtkwK&#10;vsnDbjt42WCq7ZM/qDuFXEQI+xQVFCE0qZQ+K8igH9uGOHp36wyGKF0utcNnhJtaTpNkIQ2WHBcK&#10;bOhQUFadWqPg/uVul2u9aN/mh64pH+2qklVQajTs92sQgfrwH/5rv2sFs+Ucfs/EIyC3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b3Hb7xAAAANwAAAAPAAAAAAAAAAAA&#10;AAAAAKECAABkcnMvZG93bnJldi54bWxQSwUGAAAAAAQABAD5AAAAkgMAAAAA&#10;" strokecolor="red" strokeweight="1.25pt">
                      <v:stroke startarrow="classic" endarrow="classic"/>
                    </v:line>
                  </v:group>
                  <v:shape id="Text Box 720" o:spid="_x0000_s1066" type="#_x0000_t202" style="position:absolute;left:13459;top:23335;width:6643;height:34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GqUm8MA&#10;AADcAAAADwAAAGRycy9kb3ducmV2LnhtbERPy4rCMBTdC/MP4Q6403QKo6VjFCmIg+jCx8bdtbm2&#10;ZZqbThO1+vVmIbg8nPdk1plaXKl1lWUFX8MIBHFudcWFgsN+MUhAOI+ssbZMCu7kYDb96E0w1fbG&#10;W7rufCFCCLsUFZTeN6mULi/JoBvahjhwZ9sa9AG2hdQt3kK4qWUcRSNpsOLQUGJDWUn53+5iFKyy&#10;xQa3p9gkjzpbrs/z5v9w/Faq/9nNf0B46vxb/HL/agXjOMwPZ8IRkNM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GqUm8MAAADcAAAADwAAAAAAAAAAAAAAAACYAgAAZHJzL2Rv&#10;d25yZXYueG1sUEsFBgAAAAAEAAQA9QAAAIgDAAAAAA==&#10;" filled="f" stroked="f" strokeweight=".5pt">
                    <v:textbox>
                      <w:txbxContent>
                        <w:p w:rsidR="00AA0BA8" w:rsidRPr="009A77BE" w:rsidRDefault="00AA0BA8" w:rsidP="00AA0BA8">
                          <w:pPr>
                            <w:rPr>
                              <w:sz w:val="20"/>
                            </w:rPr>
                          </w:pPr>
                          <w:r>
                            <w:rPr>
                              <w:sz w:val="20"/>
                            </w:rPr>
                            <w:t>K (0, –4</w:t>
                          </w:r>
                          <w:r w:rsidRPr="009A77BE">
                            <w:rPr>
                              <w:sz w:val="20"/>
                            </w:rPr>
                            <w:t>)</w:t>
                          </w:r>
                        </w:p>
                      </w:txbxContent>
                    </v:textbox>
                  </v:shape>
                  <v:oval id="Oval 718" o:spid="_x0000_s1067" style="position:absolute;left:11119;top:24286;width:450;height:4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CO+o78A&#10;AADcAAAADwAAAGRycy9kb3ducmV2LnhtbERPzYrCMBC+C/sOYRa8aaqo63abiiwIngStDzDbzLal&#10;zaQk0da3NwfB48f3n+1G04k7Od9YVrCYJyCIS6sbrhRci8NsC8IHZI2dZVLwIA+7/GOSYartwGe6&#10;X0IlYgj7FBXUIfSplL6syaCf2544cv/WGQwRukpqh0MMN51cJslGGmw4NtTY029NZXu5GQWrPy/b&#10;73ZduEqfzry57be8HJSafo77HxCBxvAWv9xHreBrEdfGM/EIyPwJ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MI76jvwAAANwAAAAPAAAAAAAAAAAAAAAAAJgCAABkcnMvZG93bnJl&#10;di54bWxQSwUGAAAAAAQABAD1AAAAhAMAAAAA&#10;" fillcolor="red" strokecolor="red" strokeweight="1.5pt"/>
                  <v:oval id="Oval 424" o:spid="_x0000_s1068" style="position:absolute;left:22677;top:17483;width:450;height:451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2MkA8cA&#10;AADcAAAADwAAAGRycy9kb3ducmV2LnhtbESPT2vCQBTE74V+h+UVvNVN49+mrlKFogcpGr309si+&#10;JsHs25hdY+yn7xaEHoeZ+Q0zW3SmEi01rrSs4KUfgSDOrC45V3A8fDxPQTiPrLGyTApu5GAxf3yY&#10;YaLtlffUpj4XAcIuQQWF93UipcsKMuj6tiYO3rdtDPogm1zqBq8BbioZR9FYGiw5LBRY06qg7JRe&#10;jIIBtXFajSZf2/X+vBt//ryelhOtVO+pe38D4anz/+F7e6MVDOMh/J0JR0DOf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tjJAPHAAAA3AAAAA8AAAAAAAAAAAAAAAAAmAIAAGRy&#10;cy9kb3ducmV2LnhtbFBLBQYAAAAABAAEAPUAAACMAwAAAAA=&#10;" fillcolor="red" strokecolor="red" strokeweight="1.5pt"/>
                  <v:oval id="Oval 425" o:spid="_x0000_s1069" style="position:absolute;left:4315;top:1755;width:451;height:451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C+BmMcA&#10;AADcAAAADwAAAGRycy9kb3ducmV2LnhtbESPQWvCQBSE74L/YXlCb7oxrVqjq9iC1EORmvbi7ZF9&#10;JsHs2zS7jam/3i0UPA4z8w2zXHemEi01rrSsYDyKQBBnVpecK/j63A6fQTiPrLGyTAp+ycF61e8t&#10;MdH2wgdqU5+LAGGXoILC+zqR0mUFGXQjWxMH72Qbgz7IJpe6wUuAm0rGUTSVBksOCwXW9FpQdk5/&#10;jIJHauO0msyO72+H74/p/jo/v8y0Ug+DbrMA4anz9/B/e6cVPMUT+DsTjoBc3Q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QvgZjHAAAA3AAAAA8AAAAAAAAAAAAAAAAAmAIAAGRy&#10;cy9kb3ducmV2LnhtbFBLBQYAAAAABAAEAPUAAACMAwAAAAA=&#10;" fillcolor="red" strokecolor="red" strokeweight="1.5pt"/>
                  <v:oval id="Oval 426" o:spid="_x0000_s1070" style="position:absolute;left:18141;top:19677;width:451;height:451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0f78cA&#10;AADcAAAADwAAAGRycy9kb3ducmV2LnhtbESPQWvCQBSE74X+h+UVeqsbYxs1ukotlPYgotGLt0f2&#10;mQSzb9PsNqb99d2C4HGYmW+Y+bI3teiodZVlBcNBBII4t7riQsFh//40AeE8ssbaMin4IQfLxf3d&#10;HFNtL7yjLvOFCBB2KSoovW9SKV1ekkE3sA1x8E62NeiDbAupW7wEuKllHEWJNFhxWCixobeS8nP2&#10;bRSMqIuz+mV8XH/svrbJ5nd6Xo21Uo8P/esMhKfe38LX9qdW8Bwn8H8mHAG5+AM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T9H+/HAAAA3AAAAA8AAAAAAAAAAAAAAAAAmAIAAGRy&#10;cy9kb3ducmV2LnhtbFBLBQYAAAAABAAEAPUAAACMAwAAAAA=&#10;" fillcolor="red" strokecolor="red" strokeweight="1.5pt"/>
                  <v:line id="Straight Connector 427" o:spid="_x0000_s1071" style="position:absolute;visibility:visible;mso-wrap-style:square" from="3204,0" to="23270,261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uL11MUAAADcAAAADwAAAGRycy9kb3ducmV2LnhtbESPQWvCQBSE74X+h+UVeim6aRSV6CaE&#10;QsWLhybaenxkn0lo9m3IbjX9992C4HGYmW+YTTaaTlxocK1lBa/TCARxZXXLtYJD+T5ZgXAeWWNn&#10;mRT8koMsfXzYYKLtlT/oUvhaBAi7BBU03veJlK5qyKCb2p44eGc7GPRBDrXUA14D3HQyjqKFNNhy&#10;WGiwp7eGqu/ixyjA/RGL3MfbF3T7cvZ5yr+2rlbq+WnM1yA8jf4evrV3WsE8XsL/mXAEZPo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uL11MUAAADcAAAADwAAAAAAAAAA&#10;AAAAAAChAgAAZHJzL2Rvd25yZXYueG1sUEsFBgAAAAAEAAQA+QAAAJMDAAAAAA==&#10;" strokecolor="red" strokeweight="1.25pt">
                    <v:stroke startarrow="classic" endarrow="classic"/>
                  </v:line>
                  <v:shape id="Text Box 428" o:spid="_x0000_s1072" type="#_x0000_t202" style="position:absolute;left:4754;top:438;width:6642;height:34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Tn54cMA&#10;AADcAAAADwAAAGRycy9kb3ducmV2LnhtbERPy4rCMBTdC/MP4Q6403TKKKVjFCmIg+jCx8bdtbm2&#10;ZZqbThO1+vVmIbg8nPdk1plaXKl1lWUFX8MIBHFudcWFgsN+MUhAOI+ssbZMCu7kYDb96E0w1fbG&#10;W7rufCFCCLsUFZTeN6mULi/JoBvahjhwZ9sa9AG2hdQt3kK4qWUcRWNpsOLQUGJDWUn53+5iFKyy&#10;xQa3p9gkjzpbrs/z5v9wHCnV/+zmPyA8df4tfrl/tYLvOKwNZ8IRkNM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Tn54cMAAADcAAAADwAAAAAAAAAAAAAAAACYAgAAZHJzL2Rv&#10;d25yZXYueG1sUEsFBgAAAAAEAAQA9QAAAIgDAAAAAA==&#10;" filled="f" stroked="f" strokeweight=".5pt">
                    <v:textbox>
                      <w:txbxContent>
                        <w:p w:rsidR="00015002" w:rsidRPr="009A77BE" w:rsidRDefault="00015002" w:rsidP="00015002">
                          <w:pPr>
                            <w:rPr>
                              <w:sz w:val="20"/>
                            </w:rPr>
                          </w:pPr>
                          <w:r>
                            <w:rPr>
                              <w:sz w:val="20"/>
                            </w:rPr>
                            <w:t>A</w:t>
                          </w:r>
                          <w:r>
                            <w:rPr>
                              <w:sz w:val="20"/>
                            </w:rPr>
                            <w:t xml:space="preserve"> (</w:t>
                          </w:r>
                          <w:r>
                            <w:rPr>
                              <w:sz w:val="20"/>
                            </w:rPr>
                            <w:t>–3, 6</w:t>
                          </w:r>
                          <w:r w:rsidRPr="009A77BE">
                            <w:rPr>
                              <w:sz w:val="20"/>
                            </w:rPr>
                            <w:t>)</w:t>
                          </w:r>
                        </w:p>
                      </w:txbxContent>
                    </v:textbox>
                  </v:shape>
                  <v:shape id="Text Box 429" o:spid="_x0000_s1073" type="#_x0000_t202" style="position:absolute;left:18580;top:18726;width:6642;height:34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nVcescA&#10;AADcAAAADwAAAGRycy9kb3ducmV2LnhtbESPzWvCQBTE7wX/h+UJ3urG0BaNWUUC0lLswY+Lt2f2&#10;5QOzb2N21dS/vlso9DjMzG+YdNmbRtyoc7VlBZNxBII4t7rmUsFhv36egnAeWWNjmRR8k4PlYvCU&#10;YqLtnbd02/lSBAi7BBVU3reJlC6vyKAb25Y4eIXtDPogu1LqDu8BbhoZR9GbNFhzWKiwpayi/Ly7&#10;GgWf2foLt6fYTB9N9r4pVu3lcHxVajTsV3MQnnr/H/5rf2gFL/EMfs+EIyAX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51XHrHAAAA3AAAAA8AAAAAAAAAAAAAAAAAmAIAAGRy&#10;cy9kb3ducmV2LnhtbFBLBQYAAAAABAAEAPUAAACMAwAAAAA=&#10;" filled="f" stroked="f" strokeweight=".5pt">
                    <v:textbox>
                      <w:txbxContent>
                        <w:p w:rsidR="00015002" w:rsidRPr="009A77BE" w:rsidRDefault="00015002" w:rsidP="00015002">
                          <w:pPr>
                            <w:rPr>
                              <w:sz w:val="20"/>
                            </w:rPr>
                          </w:pPr>
                          <w:r>
                            <w:rPr>
                              <w:sz w:val="20"/>
                            </w:rPr>
                            <w:t>B</w:t>
                          </w:r>
                          <w:r>
                            <w:rPr>
                              <w:sz w:val="20"/>
                            </w:rPr>
                            <w:t xml:space="preserve"> (</w:t>
                          </w:r>
                          <w:r>
                            <w:rPr>
                              <w:sz w:val="20"/>
                            </w:rPr>
                            <w:t>3, –2</w:t>
                          </w:r>
                          <w:r w:rsidRPr="009A77BE">
                            <w:rPr>
                              <w:sz w:val="20"/>
                            </w:rPr>
                            <w:t>)</w:t>
                          </w:r>
                        </w:p>
                      </w:txbxContent>
                    </v:textbox>
                  </v:shape>
                </v:group>
                <v:shape id="Text Box 431" o:spid="_x0000_s1074" type="#_x0000_t202" style="position:absolute;left:6583;top:17849;width:5066;height:34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drGocYA&#10;AADcAAAADwAAAGRycy9kb3ducmV2LnhtbESPT4vCMBTE7wt+h/AEb2uq64pUo0hBVsQ9+Ofi7dk8&#10;22LzUpuo1U+/WRA8DjPzG2Yya0wpblS7wrKCXjcCQZxaXXCmYL9bfI5AOI+ssbRMCh7kYDZtfUww&#10;1vbOG7ptfSYChF2MCnLvq1hKl+Zk0HVtRRy8k60N+iDrTOoa7wFuStmPoqE0WHBYyLGiJKf0vL0a&#10;Batk8YubY9+MnmXysz7Nq8v+8K1Up93MxyA8Nf4dfrWXWsHgqwf/Z8IRkN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drGocYAAADcAAAADwAAAAAAAAAAAAAAAACYAgAAZHJz&#10;L2Rvd25yZXYueG1sUEsFBgAAAAAEAAQA9QAAAIsDAAAAAA==&#10;" filled="f" stroked="f" strokeweight=".5pt">
                  <v:textbox>
                    <w:txbxContent>
                      <w:p w:rsidR="00015002" w:rsidRPr="009A77BE" w:rsidRDefault="00015002" w:rsidP="00015002">
                        <w:pPr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3 up</w:t>
                        </w:r>
                      </w:p>
                    </w:txbxContent>
                  </v:textbox>
                </v:shape>
                <v:shape id="Text Box 432" o:spid="_x0000_s1075" type="#_x0000_t202" style="position:absolute;left:15947;top:15508;width:5550;height:34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QhY1scA&#10;AADcAAAADwAAAGRycy9kb3ducmV2LnhtbESPzWvCQBTE70L/h+UVetNN01YkZhUJSEXagx8Xb8/s&#10;ywdm36bZrab9611B8DjMzG+YdN6bRpypc7VlBa+jCARxbnXNpYL9bjmcgHAeWWNjmRT8kYP57GmQ&#10;YqLthTd03vpSBAi7BBVU3reJlC6vyKAb2ZY4eIXtDPogu1LqDi8BbhoZR9FYGqw5LFTYUlZRftr+&#10;GgXrbPmNm2NsJv9N9vlVLNqf/eFDqZfnfjEF4an3j/C9vdIK3t9iuJ0JR0DOr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UIWNbHAAAA3AAAAA8AAAAAAAAAAAAAAAAAmAIAAGRy&#10;cy9kb3ducmV2LnhtbFBLBQYAAAAABAAEAPUAAACMAwAAAAA=&#10;" filled="f" stroked="f" strokeweight=".5pt">
                  <v:textbox>
                    <w:txbxContent>
                      <w:p w:rsidR="00015002" w:rsidRPr="009A77BE" w:rsidRDefault="00015002" w:rsidP="00015002">
                        <w:pPr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5 right</w:t>
                        </w: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433" o:spid="_x0000_s1076" type="#_x0000_t32" style="position:absolute;left:11411;top:17483;width:0;height:693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Is+IsUAAADcAAAADwAAAGRycy9kb3ducmV2LnhtbESPQWsCMRSE70L/Q3iFXopmraXI1iil&#10;oPTioat0PT43r7vLbl6WJGr67xtB8DjMzDfMYhVNL87kfGtZwXSSgSCurG65VrDfrcdzED4ga+wt&#10;k4I/8rBaPowWmGt74W86F6EWCcI+RwVNCEMupa8aMugndiBO3q91BkOSrpba4SXBTS9fsuxNGmw5&#10;LTQ40GdDVVecjALsDn7Ylpvtz/E59rHw2pWdVurpMX68gwgUwz18a39pBa+zGVzPpCMgl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Is+IsUAAADcAAAADwAAAAAAAAAA&#10;AAAAAAChAgAAZHJzL2Rvd25yZXYueG1sUEsFBgAAAAAEAAQA+QAAAJMDAAAAAA==&#10;" strokecolor="#bc4542 [3045]" strokeweight="1.5pt">
                  <v:stroke dashstyle="dash" endarrow="open"/>
                </v:shape>
                <v:shape id="Straight Arrow Connector 434" o:spid="_x0000_s1077" type="#_x0000_t32" style="position:absolute;left:11484;top:17556;width:11526;height:13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2KmVsQAAADcAAAADwAAAGRycy9kb3ducmV2LnhtbESPQWsCMRSE74L/ITzBi9RsrUhZjSJC&#10;ixcP3Rbt8XXz3F1287IkqcZ/3xQEj8PMfMOsNtF04kLON5YVPE8zEMSl1Q1XCr4+355eQfiArLGz&#10;TApu5GGzHg5WmGt75Q+6FKESCcI+RwV1CH0upS9rMuintidO3tk6gyFJV0nt8JrgppOzLFtIgw2n&#10;hRp72tVUtsWvUYDtt+8Pp/fD8WcSu1h47U6tVmo8itsliEAxPML39l4rmL/M4f9MOgJy/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/YqZWxAAAANwAAAAPAAAAAAAAAAAA&#10;AAAAAKECAABkcnMvZG93bnJldi54bWxQSwUGAAAAAAQABAD5AAAAkgMAAAAA&#10;" strokecolor="#bc4542 [3045]" strokeweight="1.5pt">
                  <v:stroke dashstyle="dash" endarrow="open"/>
                </v:shape>
                <w10:wrap type="square"/>
              </v:group>
            </w:pict>
          </mc:Fallback>
        </mc:AlternateContent>
      </w:r>
      <w:r w:rsidR="008412E4" w:rsidRPr="0009144A">
        <w:rPr>
          <w:rFonts w:asciiTheme="minorHAnsi" w:hAnsiTheme="minorHAnsi"/>
          <w:b/>
          <w:sz w:val="28"/>
          <w:szCs w:val="28"/>
        </w:rPr>
        <w:t>Lesson Questions</w:t>
      </w:r>
    </w:p>
    <w:p w:rsidR="009B69B9" w:rsidRPr="00282CC7" w:rsidRDefault="009B69B9" w:rsidP="009B69B9">
      <w:pPr>
        <w:rPr>
          <w:b/>
          <w:szCs w:val="24"/>
        </w:rPr>
      </w:pPr>
      <w:r w:rsidRPr="00282CC7">
        <w:rPr>
          <w:b/>
          <w:szCs w:val="24"/>
        </w:rPr>
        <w:t>Question 1</w:t>
      </w:r>
    </w:p>
    <w:p w:rsidR="00AA0BA8" w:rsidRDefault="009B69B9" w:rsidP="00AA0BA8">
      <w:pPr>
        <w:ind w:left="864" w:hanging="432"/>
        <w:rPr>
          <w:szCs w:val="24"/>
        </w:rPr>
      </w:pPr>
      <w:r>
        <w:rPr>
          <w:szCs w:val="24"/>
        </w:rPr>
        <w:t xml:space="preserve"> </w:t>
      </w:r>
      <w:r w:rsidR="00AA0BA8">
        <w:rPr>
          <w:szCs w:val="24"/>
        </w:rPr>
        <w:t>Draw the following lines:</w:t>
      </w:r>
    </w:p>
    <w:p w:rsidR="00AA0BA8" w:rsidRPr="007C0820" w:rsidRDefault="00AA0BA8" w:rsidP="00AA0BA8">
      <w:pPr>
        <w:ind w:left="864" w:hanging="432"/>
        <w:rPr>
          <w:szCs w:val="24"/>
        </w:rPr>
      </w:pPr>
      <w:r>
        <w:rPr>
          <w:szCs w:val="24"/>
        </w:rPr>
        <w:t>a)</w:t>
      </w:r>
      <w:r>
        <w:rPr>
          <w:szCs w:val="24"/>
        </w:rPr>
        <w:tab/>
        <w:t>Plot the point K(0,</w:t>
      </w:r>
      <w:r w:rsidRPr="007C0820">
        <w:rPr>
          <w:szCs w:val="24"/>
        </w:rPr>
        <w:t xml:space="preserve"> </w:t>
      </w:r>
      <w:r>
        <w:rPr>
          <w:rFonts w:cs="MathematicalPi-One"/>
          <w:szCs w:val="24"/>
        </w:rPr>
        <w:t>–</w:t>
      </w:r>
      <w:r w:rsidRPr="007C0820">
        <w:rPr>
          <w:szCs w:val="24"/>
        </w:rPr>
        <w:t>4</w:t>
      </w:r>
      <w:r>
        <w:rPr>
          <w:szCs w:val="24"/>
        </w:rPr>
        <w:t>) and then go 3 up and 5 right</w:t>
      </w:r>
      <w:r w:rsidR="00872162">
        <w:rPr>
          <w:szCs w:val="24"/>
        </w:rPr>
        <w:t xml:space="preserve"> to find the second point.  Draw a line between the two points.  Remember to add arrows to the line to indicate that it continues on in both directions. </w:t>
      </w:r>
    </w:p>
    <w:p w:rsidR="00AA0BA8" w:rsidRDefault="00AA0BA8" w:rsidP="00AA0BA8">
      <w:pPr>
        <w:ind w:left="864" w:hanging="432"/>
        <w:rPr>
          <w:szCs w:val="24"/>
        </w:rPr>
      </w:pPr>
    </w:p>
    <w:p w:rsidR="00AA0BA8" w:rsidRPr="007C0820" w:rsidRDefault="00AA0BA8" w:rsidP="00AA0BA8">
      <w:pPr>
        <w:ind w:left="864" w:hanging="432"/>
        <w:rPr>
          <w:szCs w:val="24"/>
        </w:rPr>
      </w:pPr>
      <w:r>
        <w:rPr>
          <w:szCs w:val="24"/>
        </w:rPr>
        <w:t>b)</w:t>
      </w:r>
      <w:r>
        <w:rPr>
          <w:szCs w:val="24"/>
        </w:rPr>
        <w:tab/>
      </w:r>
      <w:r w:rsidR="00872162">
        <w:rPr>
          <w:szCs w:val="24"/>
        </w:rPr>
        <w:t xml:space="preserve">Calculate two points. </w:t>
      </w:r>
      <w:r w:rsidR="00DC57E2">
        <w:rPr>
          <w:szCs w:val="24"/>
        </w:rPr>
        <w:t xml:space="preserve">Since the denominator in the slope is 3, </w:t>
      </w:r>
      <w:r w:rsidR="00872162">
        <w:rPr>
          <w:szCs w:val="24"/>
        </w:rPr>
        <w:t>I chose x = –3 and 3.</w:t>
      </w:r>
      <w:r w:rsidR="00872162" w:rsidRPr="00872162">
        <w:rPr>
          <w:position w:val="-82"/>
          <w:szCs w:val="24"/>
        </w:rPr>
        <w:object w:dxaOrig="1760" w:dyaOrig="2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1.8pt;height:117pt" o:ole="">
            <v:imagedata r:id="rId9" o:title=""/>
          </v:shape>
          <o:OLEObject Type="Embed" ProgID="Equation.DSMT4" ShapeID="_x0000_i1025" DrawAspect="Content" ObjectID="_1524994588" r:id="rId10"/>
        </w:object>
      </w:r>
      <w:r w:rsidRPr="007C0820">
        <w:rPr>
          <w:rFonts w:cs="MathematicalPi-One"/>
          <w:szCs w:val="24"/>
        </w:rPr>
        <w:t xml:space="preserve"> </w:t>
      </w:r>
      <w:r w:rsidR="00872162">
        <w:rPr>
          <w:rFonts w:cs="MathematicalPi-One"/>
          <w:szCs w:val="24"/>
        </w:rPr>
        <w:tab/>
      </w:r>
      <w:r>
        <w:rPr>
          <w:szCs w:val="24"/>
        </w:rPr>
        <w:t xml:space="preserve"> </w:t>
      </w:r>
      <w:r w:rsidR="00872162" w:rsidRPr="00872162">
        <w:rPr>
          <w:position w:val="-82"/>
          <w:szCs w:val="24"/>
        </w:rPr>
        <w:object w:dxaOrig="1460" w:dyaOrig="2380">
          <v:shape id="_x0000_i1026" type="#_x0000_t75" style="width:75.6pt;height:117pt" o:ole="">
            <v:imagedata r:id="rId11" o:title=""/>
          </v:shape>
          <o:OLEObject Type="Embed" ProgID="Equation.DSMT4" ShapeID="_x0000_i1026" DrawAspect="Content" ObjectID="_1524994589" r:id="rId12"/>
        </w:object>
      </w:r>
    </w:p>
    <w:p w:rsidR="00AA0BA8" w:rsidRDefault="00AA0BA8" w:rsidP="00AA0BA8">
      <w:pPr>
        <w:tabs>
          <w:tab w:val="left" w:pos="4055"/>
        </w:tabs>
        <w:rPr>
          <w:szCs w:val="24"/>
        </w:rPr>
      </w:pPr>
    </w:p>
    <w:p w:rsidR="00DC57E2" w:rsidRPr="00282CC7" w:rsidRDefault="00701485" w:rsidP="00DC57E2">
      <w:pPr>
        <w:rPr>
          <w:b/>
          <w:szCs w:val="24"/>
        </w:rPr>
      </w:pPr>
      <w:r>
        <w:rPr>
          <w:b/>
          <w:noProof/>
          <w:szCs w:val="24"/>
        </w:rPr>
        <mc:AlternateContent>
          <mc:Choice Requires="wpg">
            <w:drawing>
              <wp:anchor distT="0" distB="0" distL="114300" distR="114300" simplePos="0" relativeHeight="251714560" behindDoc="0" locked="0" layoutInCell="1" allowOverlap="1">
                <wp:simplePos x="0" y="0"/>
                <wp:positionH relativeFrom="column">
                  <wp:posOffset>2735885</wp:posOffset>
                </wp:positionH>
                <wp:positionV relativeFrom="paragraph">
                  <wp:posOffset>114097</wp:posOffset>
                </wp:positionV>
                <wp:extent cx="2435860" cy="2317115"/>
                <wp:effectExtent l="38100" t="19050" r="40640" b="64135"/>
                <wp:wrapNone/>
                <wp:docPr id="438" name="Group 43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35860" cy="2317115"/>
                          <a:chOff x="0" y="0"/>
                          <a:chExt cx="2435860" cy="2317115"/>
                        </a:xfrm>
                      </wpg:grpSpPr>
                      <wpg:grpSp>
                        <wpg:cNvPr id="386" name="Group 386"/>
                        <wpg:cNvGrpSpPr/>
                        <wpg:grpSpPr>
                          <a:xfrm>
                            <a:off x="0" y="0"/>
                            <a:ext cx="2435860" cy="2317115"/>
                            <a:chOff x="0" y="0"/>
                            <a:chExt cx="2435961" cy="2317115"/>
                          </a:xfrm>
                        </wpg:grpSpPr>
                        <wpg:grpSp>
                          <wpg:cNvPr id="387" name="Group 387"/>
                          <wpg:cNvGrpSpPr/>
                          <wpg:grpSpPr>
                            <a:xfrm>
                              <a:off x="0" y="38100"/>
                              <a:ext cx="2298700" cy="2279015"/>
                              <a:chOff x="0" y="19050"/>
                              <a:chExt cx="2298700" cy="2279015"/>
                            </a:xfrm>
                          </wpg:grpSpPr>
                          <wps:wsp>
                            <wps:cNvPr id="388" name="Straight Connector 388"/>
                            <wps:cNvCnPr/>
                            <wps:spPr>
                              <a:xfrm>
                                <a:off x="2286000" y="19050"/>
                                <a:ext cx="0" cy="227520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89" name="Straight Connector 389"/>
                            <wps:cNvCnPr/>
                            <wps:spPr>
                              <a:xfrm>
                                <a:off x="2057400" y="19050"/>
                                <a:ext cx="0" cy="227901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90" name="Straight Connector 390"/>
                            <wps:cNvCnPr/>
                            <wps:spPr>
                              <a:xfrm>
                                <a:off x="12700" y="19050"/>
                                <a:ext cx="0" cy="22606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91" name="Straight Connector 391"/>
                            <wps:cNvCnPr/>
                            <wps:spPr>
                              <a:xfrm>
                                <a:off x="228600" y="19050"/>
                                <a:ext cx="0" cy="22606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92" name="Straight Connector 392"/>
                            <wps:cNvCnPr/>
                            <wps:spPr>
                              <a:xfrm>
                                <a:off x="457200" y="19050"/>
                                <a:ext cx="0" cy="22606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93" name="Straight Connector 393"/>
                            <wps:cNvCnPr/>
                            <wps:spPr>
                              <a:xfrm>
                                <a:off x="685800" y="19050"/>
                                <a:ext cx="0" cy="227520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94" name="Straight Connector 394"/>
                            <wps:cNvCnPr/>
                            <wps:spPr>
                              <a:xfrm>
                                <a:off x="914400" y="19050"/>
                                <a:ext cx="0" cy="227266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95" name="Straight Connector 395"/>
                            <wps:cNvCnPr/>
                            <wps:spPr>
                              <a:xfrm>
                                <a:off x="1143000" y="19050"/>
                                <a:ext cx="0" cy="22606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96" name="Straight Connector 396"/>
                            <wps:cNvCnPr/>
                            <wps:spPr>
                              <a:xfrm>
                                <a:off x="1371600" y="19050"/>
                                <a:ext cx="0" cy="227266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97" name="Straight Connector 397"/>
                            <wps:cNvCnPr/>
                            <wps:spPr>
                              <a:xfrm>
                                <a:off x="1835150" y="19050"/>
                                <a:ext cx="0" cy="226314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98" name="Straight Connector 398"/>
                            <wps:cNvCnPr/>
                            <wps:spPr>
                              <a:xfrm>
                                <a:off x="1593850" y="19050"/>
                                <a:ext cx="0" cy="227266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99" name="Straight Connector 399"/>
                            <wps:cNvCnPr/>
                            <wps:spPr>
                              <a:xfrm>
                                <a:off x="0" y="2279650"/>
                                <a:ext cx="2273300" cy="762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00" name="Straight Connector 400"/>
                            <wps:cNvCnPr/>
                            <wps:spPr>
                              <a:xfrm>
                                <a:off x="0" y="19050"/>
                                <a:ext cx="2273300" cy="762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01" name="Straight Connector 401"/>
                            <wps:cNvCnPr/>
                            <wps:spPr>
                              <a:xfrm>
                                <a:off x="12700" y="228600"/>
                                <a:ext cx="2273300" cy="762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02" name="Straight Connector 402"/>
                            <wps:cNvCnPr/>
                            <wps:spPr>
                              <a:xfrm>
                                <a:off x="25400" y="457200"/>
                                <a:ext cx="2273300" cy="762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03" name="Straight Connector 403"/>
                            <wps:cNvCnPr/>
                            <wps:spPr>
                              <a:xfrm>
                                <a:off x="0" y="685800"/>
                                <a:ext cx="2273300" cy="762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04" name="Straight Connector 404"/>
                            <wps:cNvCnPr/>
                            <wps:spPr>
                              <a:xfrm>
                                <a:off x="25400" y="914400"/>
                                <a:ext cx="2273300" cy="762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05" name="Straight Connector 405"/>
                            <wps:cNvCnPr/>
                            <wps:spPr>
                              <a:xfrm>
                                <a:off x="0" y="1143000"/>
                                <a:ext cx="2273300" cy="762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06" name="Straight Connector 406"/>
                            <wps:cNvCnPr/>
                            <wps:spPr>
                              <a:xfrm>
                                <a:off x="0" y="1828800"/>
                                <a:ext cx="2273300" cy="762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07" name="Straight Connector 407"/>
                            <wps:cNvCnPr/>
                            <wps:spPr>
                              <a:xfrm>
                                <a:off x="0" y="1600200"/>
                                <a:ext cx="2273300" cy="762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08" name="Straight Connector 408"/>
                            <wps:cNvCnPr/>
                            <wps:spPr>
                              <a:xfrm>
                                <a:off x="0" y="1371600"/>
                                <a:ext cx="2273300" cy="762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09" name="Straight Connector 409"/>
                            <wps:cNvCnPr/>
                            <wps:spPr>
                              <a:xfrm>
                                <a:off x="0" y="2057400"/>
                                <a:ext cx="2273300" cy="762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g:grpSp>
                          <wpg:cNvPr id="410" name="Group 410"/>
                          <wpg:cNvGrpSpPr/>
                          <wpg:grpSpPr>
                            <a:xfrm>
                              <a:off x="12700" y="0"/>
                              <a:ext cx="2419350" cy="2296160"/>
                              <a:chOff x="0" y="0"/>
                              <a:chExt cx="2419350" cy="2296160"/>
                            </a:xfrm>
                          </wpg:grpSpPr>
                          <wps:wsp>
                            <wps:cNvPr id="411" name="Straight Connector 411"/>
                            <wps:cNvCnPr/>
                            <wps:spPr>
                              <a:xfrm>
                                <a:off x="0" y="1168400"/>
                                <a:ext cx="2273300" cy="7620"/>
                              </a:xfrm>
                              <a:prstGeom prst="line">
                                <a:avLst/>
                              </a:prstGeom>
                              <a:ln w="15875">
                                <a:solidFill>
                                  <a:schemeClr val="tx1"/>
                                </a:solidFill>
                                <a:headEnd type="stealth"/>
                                <a:tailEnd type="stealt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12" name="Straight Connector 412"/>
                            <wps:cNvCnPr/>
                            <wps:spPr>
                              <a:xfrm rot="16200000">
                                <a:off x="-12700" y="1155700"/>
                                <a:ext cx="2273300" cy="7620"/>
                              </a:xfrm>
                              <a:prstGeom prst="line">
                                <a:avLst/>
                              </a:prstGeom>
                              <a:ln w="15875">
                                <a:solidFill>
                                  <a:schemeClr val="tx1"/>
                                </a:solidFill>
                                <a:headEnd type="stealth"/>
                                <a:tailEnd type="stealt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13" name="Text Box 413"/>
                            <wps:cNvSpPr txBox="1"/>
                            <wps:spPr>
                              <a:xfrm>
                                <a:off x="38100" y="1162050"/>
                                <a:ext cx="342900" cy="23622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AA0BA8" w:rsidRPr="002E44EC" w:rsidRDefault="00AA0BA8" w:rsidP="00AA0BA8">
                                  <w:pPr>
                                    <w:rPr>
                                      <w:sz w:val="20"/>
                                    </w:rPr>
                                  </w:pPr>
                                  <w:r>
                                    <w:rPr>
                                      <w:sz w:val="20"/>
                                    </w:rPr>
                                    <w:t>–4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14" name="Text Box 414"/>
                            <wps:cNvSpPr txBox="1"/>
                            <wps:spPr>
                              <a:xfrm>
                                <a:off x="1473200" y="1155700"/>
                                <a:ext cx="228600" cy="23622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AA0BA8" w:rsidRPr="002E44EC" w:rsidRDefault="00AA0BA8" w:rsidP="00AA0BA8">
                                  <w:pPr>
                                    <w:rPr>
                                      <w:sz w:val="20"/>
                                    </w:rPr>
                                  </w:pPr>
                                  <w:r>
                                    <w:rPr>
                                      <w:sz w:val="20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15" name="Text Box 415"/>
                            <wps:cNvSpPr txBox="1"/>
                            <wps:spPr>
                              <a:xfrm>
                                <a:off x="1066800" y="133350"/>
                                <a:ext cx="342900" cy="23622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AA0BA8" w:rsidRPr="002E44EC" w:rsidRDefault="00AA0BA8" w:rsidP="00AA0BA8">
                                  <w:pPr>
                                    <w:rPr>
                                      <w:sz w:val="20"/>
                                    </w:rPr>
                                  </w:pPr>
                                  <w:r>
                                    <w:rPr>
                                      <w:sz w:val="20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16" name="Text Box 416"/>
                            <wps:cNvSpPr txBox="1"/>
                            <wps:spPr>
                              <a:xfrm>
                                <a:off x="1066800" y="1962150"/>
                                <a:ext cx="342900" cy="23622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AA0BA8" w:rsidRPr="002E44EC" w:rsidRDefault="00AA0BA8" w:rsidP="00AA0BA8">
                                  <w:pPr>
                                    <w:rPr>
                                      <w:sz w:val="20"/>
                                    </w:rPr>
                                  </w:pPr>
                                  <w:r>
                                    <w:rPr>
                                      <w:sz w:val="20"/>
                                    </w:rPr>
                                    <w:t>–4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17" name="Text Box 417"/>
                            <wps:cNvSpPr txBox="1"/>
                            <wps:spPr>
                              <a:xfrm>
                                <a:off x="1060450" y="1473200"/>
                                <a:ext cx="342900" cy="23622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AA0BA8" w:rsidRPr="002E44EC" w:rsidRDefault="00AA0BA8" w:rsidP="00AA0BA8">
                                  <w:pPr>
                                    <w:rPr>
                                      <w:sz w:val="20"/>
                                    </w:rPr>
                                  </w:pPr>
                                  <w:r>
                                    <w:rPr>
                                      <w:sz w:val="20"/>
                                    </w:rPr>
                                    <w:t>–2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18" name="Text Box 418"/>
                            <wps:cNvSpPr txBox="1"/>
                            <wps:spPr>
                              <a:xfrm>
                                <a:off x="1060450" y="590550"/>
                                <a:ext cx="342900" cy="23622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AA0BA8" w:rsidRPr="002E44EC" w:rsidRDefault="00AA0BA8" w:rsidP="00AA0BA8">
                                  <w:pPr>
                                    <w:rPr>
                                      <w:sz w:val="20"/>
                                    </w:rPr>
                                  </w:pPr>
                                  <w:r>
                                    <w:rPr>
                                      <w:sz w:val="20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19" name="Text Box 419"/>
                            <wps:cNvSpPr txBox="1"/>
                            <wps:spPr>
                              <a:xfrm>
                                <a:off x="1930400" y="1155700"/>
                                <a:ext cx="228600" cy="23622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AA0BA8" w:rsidRPr="002E44EC" w:rsidRDefault="00AA0BA8" w:rsidP="00AA0BA8">
                                  <w:pPr>
                                    <w:rPr>
                                      <w:sz w:val="20"/>
                                    </w:rPr>
                                  </w:pPr>
                                  <w:r>
                                    <w:rPr>
                                      <w:sz w:val="20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20" name="Text Box 420"/>
                            <wps:cNvSpPr txBox="1"/>
                            <wps:spPr>
                              <a:xfrm>
                                <a:off x="527050" y="1155700"/>
                                <a:ext cx="342900" cy="23622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AA0BA8" w:rsidRPr="002E44EC" w:rsidRDefault="00AA0BA8" w:rsidP="00AA0BA8">
                                  <w:pPr>
                                    <w:rPr>
                                      <w:sz w:val="20"/>
                                    </w:rPr>
                                  </w:pPr>
                                  <w:r>
                                    <w:rPr>
                                      <w:sz w:val="20"/>
                                    </w:rPr>
                                    <w:t>–2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21" name="Text Box 421"/>
                            <wps:cNvSpPr txBox="1"/>
                            <wps:spPr>
                              <a:xfrm>
                                <a:off x="2076450" y="939800"/>
                                <a:ext cx="342900" cy="23622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AA0BA8" w:rsidRPr="00F2587E" w:rsidRDefault="00AA0BA8" w:rsidP="00AA0BA8">
                                  <w:pPr>
                                    <w:jc w:val="center"/>
                                    <w:rPr>
                                      <w:i/>
                                      <w:sz w:val="20"/>
                                    </w:rPr>
                                  </w:pPr>
                                  <w:r w:rsidRPr="00F2587E">
                                    <w:rPr>
                                      <w:i/>
                                      <w:sz w:val="20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22" name="Text Box 422"/>
                            <wps:cNvSpPr txBox="1"/>
                            <wps:spPr>
                              <a:xfrm>
                                <a:off x="882650" y="0"/>
                                <a:ext cx="342900" cy="3048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AA0BA8" w:rsidRPr="00F2587E" w:rsidRDefault="00AA0BA8" w:rsidP="00AA0BA8">
                                  <w:pPr>
                                    <w:jc w:val="center"/>
                                    <w:rPr>
                                      <w:i/>
                                      <w:sz w:val="20"/>
                                    </w:rPr>
                                  </w:pPr>
                                  <w:r w:rsidRPr="00F2587E">
                                    <w:rPr>
                                      <w:i/>
                                      <w:sz w:val="20"/>
                                    </w:rPr>
                                    <w:t>y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423" name="Straight Connector 423"/>
                          <wps:cNvCnPr/>
                          <wps:spPr>
                            <a:xfrm flipV="1">
                              <a:off x="539750" y="892454"/>
                              <a:ext cx="1896211" cy="1418312"/>
                            </a:xfrm>
                            <a:prstGeom prst="line">
                              <a:avLst/>
                            </a:prstGeom>
                            <a:ln w="15875">
                              <a:solidFill>
                                <a:srgbClr val="FF0000"/>
                              </a:solidFill>
                              <a:headEnd type="stealth"/>
                              <a:tailEnd type="stealt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436" name="Oval 436"/>
                        <wps:cNvSpPr/>
                        <wps:spPr>
                          <a:xfrm flipV="1">
                            <a:off x="1104595" y="1821485"/>
                            <a:ext cx="44450" cy="45085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19050"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37" name="Oval 437"/>
                        <wps:cNvSpPr/>
                        <wps:spPr>
                          <a:xfrm flipV="1">
                            <a:off x="2011680" y="1155801"/>
                            <a:ext cx="44450" cy="45085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19050"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438" o:spid="_x0000_s1078" style="position:absolute;margin-left:215.4pt;margin-top:9pt;width:191.8pt;height:182.45pt;z-index:251714560" coordsize="24358,2317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">
                <v:group id="Group 386" o:spid="_x0000_s1079" style="position:absolute;width:24358;height:23171" coordsize="24359,231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a3bKCMQAAADcAAAA&#10;DwAAAAAAAAAAAAAAAACqAgAAZHJzL2Rvd25yZXYueG1sUEsFBgAAAAAEAAQA+gAAAJsDAAAAAA==&#10;">
                  <v:group id="Group 387" o:spid="_x0000_s1080" style="position:absolute;top:381;width:22987;height:22790" coordorigin=",190" coordsize="22987,227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EOm+TxgAAANwA&#10;AAAPAAAAAAAAAAAAAAAAAKoCAABkcnMvZG93bnJldi54bWxQSwUGAAAAAAQABAD6AAAAnQMAAAAA&#10;">
                    <v:line id="Straight Connector 388" o:spid="_x0000_s1081" style="position:absolute;visibility:visible;mso-wrap-style:square" from="22860,190" to="22860,22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DTBnsAAAADcAAAADwAAAGRycy9kb3ducmV2LnhtbERPTYvCMBC9C/6HMIIX0VTdSqlGEUFQ&#10;WVh0xfPQjG2xmZQmav335iB4fLzvxao1lXhQ40rLCsajCARxZnXJuYLz/3aYgHAeWWNlmRS8yMFq&#10;2e0sMNX2yUd6nHwuQgi7FBUU3teplC4ryKAb2Zo4cFfbGPQBNrnUDT5DuKnkJIpm0mDJoaHAmjYF&#10;ZbfT3SiIL4NqMvvdH46kt3Gy/uG/9jxVqt9r13MQnlr/FX/cO61gmoS14Uw4AnL5B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Q0wZ7AAAAA3AAAAA8AAAAAAAAAAAAAAAAA&#10;oQIAAGRycy9kb3ducmV2LnhtbFBLBQYAAAAABAAEAPkAAACOAwAAAAA=&#10;" strokecolor="#00b0f0"/>
                    <v:line id="Straight Connector 389" o:spid="_x0000_s1082" style="position:absolute;visibility:visible;mso-wrap-style:square" from="20574,190" to="20574,22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3hkBcUAAADcAAAADwAAAGRycy9kb3ducmV2LnhtbESP3YrCMBSE74V9h3AEb0TTVSu1GkUE&#10;YVcWFn/w+tAc22JzUpqs1rc3C4KXw8x8wyxWranEjRpXWlbwOYxAEGdWl5wrOB23gwSE88gaK8uk&#10;4EEOVsuPzgJTbe+8p9vB5yJA2KWooPC+TqV0WUEG3dDWxMG72MagD7LJpW7wHuCmkqMomkqDJYeF&#10;AmvaFJRdD39GQXzuV6Ppz/duT3obJ+sJ/7ansVK9brueg/DU+nf41f7SCsbJDP7PhCMgl0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3hkBcUAAADcAAAADwAAAAAAAAAA&#10;AAAAAAChAgAAZHJzL2Rvd25yZXYueG1sUEsFBgAAAAAEAAQA+QAAAJMDAAAAAA==&#10;" strokecolor="#00b0f0"/>
                    <v:line id="Straight Connector 390" o:spid="_x0000_s1083" style="position:absolute;visibility:visible;mso-wrap-style:square" from="127,190" to="127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5tbRcMAAADcAAAADwAAAGRycy9kb3ducmV2LnhtbERPTWvCQBC9F/wPywi9lGZjrKKpq4gQ&#10;0CKUpKHnITsmodnZkN1q/PfuodDj431vdqPpxJUG11pWMItiEMSV1S3XCsqv7HUFwnlkjZ1lUnAn&#10;B7vt5GmDqbY3zula+FqEEHYpKmi871MpXdWQQRfZnjhwFzsY9AEOtdQD3kK46WQSx0tpsOXQ0GBP&#10;h4aqn+LXKFh8v3TJ8nz6yElni9X+jT/Hcq7U83Tcv4PwNPp/8Z/7qBXM12F+OBOOgNw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+bW0XDAAAA3AAAAA8AAAAAAAAAAAAA&#10;AAAAoQIAAGRycy9kb3ducmV2LnhtbFBLBQYAAAAABAAEAPkAAACRAwAAAAA=&#10;" strokecolor="#00b0f0"/>
                    <v:line id="Straight Connector 391" o:spid="_x0000_s1084" style="position:absolute;visibility:visible;mso-wrap-style:square" from="2286,190" to="2286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Nf+3sMAAADcAAAADwAAAGRycy9kb3ducmV2LnhtbESPW4vCMBSE3wX/QziCL7KmXtFqFBEE&#10;V4TFCz4fmmNbbE5KE7X+e7Mg+DjMzDfMfFmbQjyocrllBb1uBII4sTrnVMH5tPmZgHAeWWNhmRS8&#10;yMFy0WzMMdb2yQd6HH0qAoRdjAoy78tYSpdkZNB1bUkcvKutDPogq1TqCp8BbgrZj6KxNJhzWMiw&#10;pHVGye14NwpGl07RH+9/dwfSm9FkNeS/+jxQqt2qVzMQnmr/DX/aW61gMO3B/5lwBOTi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DX/t7DAAAA3AAAAA8AAAAAAAAAAAAA&#10;AAAAoQIAAGRycy9kb3ducmV2LnhtbFBLBQYAAAAABAAEAPkAAACRAwAAAAA=&#10;" strokecolor="#00b0f0"/>
                    <v:line id="Straight Connector 392" o:spid="_x0000_s1085" style="position:absolute;visibility:visible;mso-wrap-style:square" from="4572,190" to="4572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AVgqcQAAADcAAAADwAAAGRycy9kb3ducmV2LnhtbESP3YrCMBSE7xd8h3AEb2RNrT+41Sgi&#10;CCqC6MpeH5pjW2xOShO1vr0RhL0cZuYbZrZoTCnuVLvCsoJ+LwJBnFpdcKbg/Lv+noBwHlljaZkU&#10;PMnBYt76mmGi7YOPdD/5TAQIuwQV5N5XiZQuzcmg69mKOHgXWxv0QdaZ1DU+AtyUMo6isTRYcFjI&#10;saJVTun1dDMKRn/dMh7vt7sj6fVoshzyoTkPlOq0m+UUhKfG/4c/7Y1WMPiJ4X0mHAE5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BWCpxAAAANwAAAAPAAAAAAAAAAAA&#10;AAAAAKECAABkcnMvZG93bnJldi54bWxQSwUGAAAAAAQABAD5AAAAkgMAAAAA&#10;" strokecolor="#00b0f0"/>
                    <v:line id="Straight Connector 393" o:spid="_x0000_s1086" style="position:absolute;visibility:visible;mso-wrap-style:square" from="6858,190" to="6858,22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0nFMsUAAADcAAAADwAAAGRycy9kb3ducmV2LnhtbESPQWvCQBSE7wX/w/IKXqRuTFRs6ioi&#10;BKoIopWeH9nXJDT7NmS3Sfrvu4LQ4zAz3zDr7WBq0VHrKssKZtMIBHFudcWFgttH9rIC4Tyyxtoy&#10;KfglB9vN6GmNqbY9X6i7+kIECLsUFZTeN6mULi/JoJvahjh4X7Y16INsC6lb7APc1DKOoqU0WHFY&#10;KLGhfUn59/XHKFh8Tup4eTocL6SzxWo35/NwS5QaPw+7NxCeBv8ffrTftYLkNYH7mXAE5OY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0nFMsUAAADcAAAADwAAAAAAAAAA&#10;AAAAAAChAgAAZHJzL2Rvd25yZXYueG1sUEsFBgAAAAAEAAQA+QAAAJMDAAAAAA==&#10;" strokecolor="#00b0f0"/>
                    <v:line id="Straight Connector 394" o:spid="_x0000_s1087" style="position:absolute;visibility:visible;mso-wrap-style:square" from="9144,190" to="9144,2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KBdRsUAAADcAAAADwAAAGRycy9kb3ducmV2LnhtbESP3YrCMBSE7xd8h3AEb2RN1z9qNYos&#10;CLoIi1q8PjTHtticlCZqfXuzIOzlMDPfMItVaypxp8aVlhV8DSIQxJnVJecK0tPmMwbhPLLGyjIp&#10;eJKD1bLzscBE2wcf6H70uQgQdgkqKLyvEyldVpBBN7A1cfAutjHog2xyqRt8BLip5DCKptJgyWGh&#10;wJq+C8qux5tRMDn3q+F0v/s5kN5M4vWYf9t0pFSv267nIDy1/j/8bm+1gtFsDH9nwhGQy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KBdRsUAAADcAAAADwAAAAAAAAAA&#10;AAAAAAChAgAAZHJzL2Rvd25yZXYueG1sUEsFBgAAAAAEAAQA+QAAAJMDAAAAAA==&#10;" strokecolor="#00b0f0"/>
                    <v:line id="Straight Connector 395" o:spid="_x0000_s1088" style="position:absolute;visibility:visible;mso-wrap-style:square" from="11430,190" to="11430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+z43cQAAADcAAAADwAAAGRycy9kb3ducmV2LnhtbESP3YrCMBSE7xd8h3AEb2RN/am41Sgi&#10;CCqC6MpeH5pjW2xOShO1vr0RhL0cZuYbZrZoTCnuVLvCsoJ+LwJBnFpdcKbg/Lv+noBwHlljaZkU&#10;PMnBYt76mmGi7YOPdD/5TAQIuwQV5N5XiZQuzcmg69mKOHgXWxv0QdaZ1DU+AtyUchBFY2mw4LCQ&#10;Y0WrnNLr6WYUxH/dcjDeb3dH0ut4shzxoTkPleq0m+UUhKfG/4c/7Y1WMPyJ4X0mHAE5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v7PjdxAAAANwAAAAPAAAAAAAAAAAA&#10;AAAAAKECAABkcnMvZG93bnJldi54bWxQSwUGAAAAAAQABAD5AAAAkgMAAAAA&#10;" strokecolor="#00b0f0"/>
                    <v:line id="Straight Connector 396" o:spid="_x0000_s1089" style="position:absolute;visibility:visible;mso-wrap-style:square" from="13716,190" to="13716,2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z5mqsUAAADcAAAADwAAAGRycy9kb3ducmV2LnhtbESPQWvCQBSE74X+h+UJXqRuGmuw0VWC&#10;INgiSFLp+ZF9JsHs25BdNf333YLQ4zAz3zCrzWBacaPeNZYVvE4jEMSl1Q1XCk5fu5cFCOeRNbaW&#10;ScEPOdisn59WmGp755xuha9EgLBLUUHtfZdK6cqaDLqp7YiDd7a9QR9kX0nd4z3ATSvjKEqkwYbD&#10;Qo0dbWsqL8XVKJh/T9o4OXx85qR380X2xsfhNFNqPBqyJQhPg/8PP9p7rWD2nsDfmXAE5P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z5mqsUAAADcAAAADwAAAAAAAAAA&#10;AAAAAAChAgAAZHJzL2Rvd25yZXYueG1sUEsFBgAAAAAEAAQA+QAAAJMDAAAAAA==&#10;" strokecolor="#00b0f0"/>
                    <v:line id="Straight Connector 397" o:spid="_x0000_s1090" style="position:absolute;visibility:visible;mso-wrap-style:square" from="18351,190" to="18351,228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HLDMcQAAADcAAAADwAAAGRycy9kb3ducmV2LnhtbESPW4vCMBSE3wX/QzjCvoim6nqrRhFB&#10;cEUQL/h8aI5tsTkpTVbrvzcLCz4OM/MNM1/WphAPqlxuWUGvG4EgTqzOOVVwOW86ExDOI2ssLJOC&#10;FzlYLpqNOcbaPvlIj5NPRYCwi1FB5n0ZS+mSjAy6ri2Jg3ezlUEfZJVKXeEzwE0h+1E0kgZzDgsZ&#10;lrTOKLmffo2C4bVd9Ef7n92R9GY4WX3zob4MlPpq1asZCE+1/4T/21utYDAdw9+ZcATk4g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wcsMxxAAAANwAAAAPAAAAAAAAAAAA&#10;AAAAAKECAABkcnMvZG93bnJldi54bWxQSwUGAAAAAAQABAD5AAAAkgMAAAAA&#10;" strokecolor="#00b0f0"/>
                    <v:line id="Straight Connector 398" o:spid="_x0000_s1091" style="position:absolute;visibility:visible;mso-wrap-style:square" from="15938,190" to="15938,2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e1XQ8MAAADcAAAADwAAAGRycy9kb3ducmV2LnhtbERPTWvCQBC9F/wPywi9lGZjrKKpq4gQ&#10;0CKUpKHnITsmodnZkN1q/PfuodDj431vdqPpxJUG11pWMItiEMSV1S3XCsqv7HUFwnlkjZ1lUnAn&#10;B7vt5GmDqbY3zula+FqEEHYpKmi871MpXdWQQRfZnjhwFzsY9AEOtdQD3kK46WQSx0tpsOXQ0GBP&#10;h4aqn+LXKFh8v3TJ8nz6yElni9X+jT/Hcq7U83Tcv4PwNPp/8Z/7qBXM12FtOBOOgNw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HtV0PDAAAA3AAAAA8AAAAAAAAAAAAA&#10;AAAAoQIAAGRycy9kb3ducmV2LnhtbFBLBQYAAAAABAAEAPkAAACRAwAAAAA=&#10;" strokecolor="#00b0f0"/>
                    <v:line id="Straight Connector 399" o:spid="_x0000_s1092" style="position:absolute;visibility:visible;mso-wrap-style:square" from="0,22796" to="22733,22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qHy2MQAAADcAAAADwAAAGRycy9kb3ducmV2LnhtbESP3YrCMBSE7wXfIZwFb5Y19ZdajSKC&#10;4IqwqMXrQ3NsyzYnpYla394sLHg5zMw3zGLVmkrcqXGlZQWDfgSCOLO65FxBet5+xSCcR9ZYWSYF&#10;T3KwWnY7C0y0ffCR7iefiwBhl6CCwvs6kdJlBRl0fVsTB+9qG4M+yCaXusFHgJtKDqNoKg2WHBYK&#10;rGlTUPZ7uhkFk8tnNZwevvdH0ttJvB7zT5uOlOp9tOs5CE+tf4f/2zutYDSbwd+ZcATk8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uofLYxAAAANwAAAAPAAAAAAAAAAAA&#10;AAAAAKECAABkcnMvZG93bnJldi54bWxQSwUGAAAAAAQABAD5AAAAkgMAAAAA&#10;" strokecolor="#00b0f0"/>
                    <v:line id="Straight Connector 400" o:spid="_x0000_s1093" style="position:absolute;visibility:visible;mso-wrap-style:square" from="0,190" to="22733,2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zsDp74AAADcAAAADwAAAGRycy9kb3ducmV2LnhtbERPyQrCMBC9C/5DGMGLaOqKVKOIIKgI&#10;4oLnoRnbYjMpTdT69+YgeHy8fb6sTSFeVLncsoJ+LwJBnFidc6rgetl0pyCcR9ZYWCYFH3KwXDQb&#10;c4y1ffOJXmefihDCLkYFmfdlLKVLMjLoerYkDtzdVgZ9gFUqdYXvEG4KOYiiiTSYc2jIsKR1Rsnj&#10;/DQKxrdOMZgcdvsT6c14uhrxsb4OlWq36tUMhKfa/8U/91YrGEVhfjgTjoBcfAE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XOwOnvgAAANwAAAAPAAAAAAAAAAAAAAAAAKEC&#10;AABkcnMvZG93bnJldi54bWxQSwUGAAAAAAQABAD5AAAAjAMAAAAA&#10;" strokecolor="#00b0f0"/>
                    <v:line id="Straight Connector 401" o:spid="_x0000_s1094" style="position:absolute;visibility:visible;mso-wrap-style:square" from="127,2286" to="22860,23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HemPMIAAADcAAAADwAAAGRycy9kb3ducmV2LnhtbESPW6vCMBCE3wX/Q1jBF9HUK1KNIoKg&#10;ckC84PPSrG2x2ZQmav33Rjjg4zAz3zDzZW0K8aTK5ZYV9HsRCOLE6pxTBZfzpjsF4TyyxsIyKXiT&#10;g+Wi2ZhjrO2Lj/Q8+VQECLsYFWTel7GULsnIoOvZkjh4N1sZ9EFWqdQVvgLcFHIQRRNpMOewkGFJ&#10;64yS++lhFIyvnWIw+dvtj6Q34+lqxIf6MlSq3apXMxCeav8L/7e3WsEo6sP3TDgCcvE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HemPMIAAADcAAAADwAAAAAAAAAAAAAA&#10;AAChAgAAZHJzL2Rvd25yZXYueG1sUEsFBgAAAAAEAAQA+QAAAJADAAAAAA==&#10;" strokecolor="#00b0f0"/>
                    <v:line id="Straight Connector 402" o:spid="_x0000_s1095" style="position:absolute;visibility:visible;mso-wrap-style:square" from="254,4572" to="22987,46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KU4S8YAAADcAAAADwAAAGRycy9kb3ducmV2LnhtbESPQWvCQBSE74X+h+UVvJRm0zRKSF1F&#10;hIAWoWil50f2NQnNvg3ZNYn/vlsQPA4z8w2zXE+mFQP1rrGs4DWKQRCXVjdcKTh/FS8ZCOeRNbaW&#10;ScGVHKxXjw9LzLUd+UjDyVciQNjlqKD2vsuldGVNBl1kO+Lg/djeoA+yr6TucQxw08okjhfSYMNh&#10;ocaOtjWVv6eLUTD/fm6TxWH/cSRdzLNNyp/T+U2p2dO0eQfhafL38K290wrSOIH/M+EI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ilOEvGAAAA3AAAAA8AAAAAAAAA&#10;AAAAAAAAoQIAAGRycy9kb3ducmV2LnhtbFBLBQYAAAAABAAEAPkAAACUAwAAAAA=&#10;" strokecolor="#00b0f0"/>
                    <v:line id="Straight Connector 403" o:spid="_x0000_s1096" style="position:absolute;visibility:visible;mso-wrap-style:square" from="0,6858" to="22733,69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+md0MUAAADcAAAADwAAAGRycy9kb3ducmV2LnhtbESPQWvCQBSE7wX/w/KEXopuNBokdRUR&#10;BJWCGKXnR/Y1Cc2+Ddmtif/eFQoeh5n5hlmue1OLG7WusqxgMo5AEOdWV1wouF52owUI55E11pZJ&#10;wZ0crFeDtyWm2nZ8plvmCxEg7FJUUHrfpFK6vCSDbmwb4uD92NagD7ItpG6xC3BTy2kUJdJgxWGh&#10;xIa2JeW/2Z9RMP/+qKfJ1+F4Jr2bLzYzPvXXWKn3Yb/5BOGp96/wf3uvFcyiGJ5nwhGQq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+md0MUAAADcAAAADwAAAAAAAAAA&#10;AAAAAAChAgAAZHJzL2Rvd25yZXYueG1sUEsFBgAAAAAEAAQA+QAAAJMDAAAAAA==&#10;" strokecolor="#00b0f0"/>
                    <v:line id="Straight Connector 404" o:spid="_x0000_s1097" style="position:absolute;visibility:visible;mso-wrap-style:square" from="254,9144" to="22987,9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AAFpMYAAADcAAAADwAAAGRycy9kb3ducmV2LnhtbESPQWvCQBSE70L/w/IKXqTZNI0SUleR&#10;QkCLULTS8yP7moRm34bsNon/vlsQPA4z8w2z3k6mFQP1rrGs4DmKQRCXVjdcKbh8Fk8ZCOeRNbaW&#10;ScGVHGw3D7M15tqOfKLh7CsRIOxyVFB73+VSurImgy6yHXHwvm1v0AfZV1L3OAa4aWUSxytpsOGw&#10;UGNHbzWVP+dfo2D5tWiT1fHwfiJdLLNdyh/T5UWp+eO0ewXhafL38K291wrSOIX/M+EIyM0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gABaTGAAAA3AAAAA8AAAAAAAAA&#10;AAAAAAAAoQIAAGRycy9kb3ducmV2LnhtbFBLBQYAAAAABAAEAPkAAACUAwAAAAA=&#10;" strokecolor="#00b0f0"/>
                    <v:line id="Straight Connector 405" o:spid="_x0000_s1098" style="position:absolute;visibility:visible;mso-wrap-style:square" from="0,11430" to="22733,115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0ygP8YAAADcAAAADwAAAGRycy9kb3ducmV2LnhtbESPQWvCQBSE70L/w/IKXqTZNDUSUleR&#10;QkCLULTS8yP7moRm34bsNon/vlsQPA4z8w2z3k6mFQP1rrGs4DmKQRCXVjdcKbh8Fk8ZCOeRNbaW&#10;ScGVHGw3D7M15tqOfKLh7CsRIOxyVFB73+VSurImgy6yHXHwvm1v0AfZV1L3OAa4aWUSxytpsOGw&#10;UGNHbzWVP+dfoyD9WrTJ6nh4P5Eu0my35I/p8qLU/HHavYLwNPl7+NbeawXLOIX/M+EIyM0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dMoD/GAAAA3AAAAA8AAAAAAAAA&#10;AAAAAAAAoQIAAGRycy9kb3ducmV2LnhtbFBLBQYAAAAABAAEAPkAAACUAwAAAAA=&#10;" strokecolor="#00b0f0"/>
                    <v:line id="Straight Connector 406" o:spid="_x0000_s1099" style="position:absolute;visibility:visible;mso-wrap-style:square" from="0,18288" to="22733,183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54+SMMAAADcAAAADwAAAGRycy9kb3ducmV2LnhtbESPW4vCMBSE3wX/QziCL6KptyLVKLIg&#10;qCyIF3w+NMe22JyUJqv13xthwcdhZr5hFqvGlOJBtSssKxgOIhDEqdUFZwou501/BsJ5ZI2lZVLw&#10;IgerZbu1wETbJx/pcfKZCBB2CSrIva8SKV2ak0E3sBVx8G62NuiDrDOpa3wGuCnlKIpiabDgsJBj&#10;RT85pffTn1EwvfbKUfy72x9Jb6az9YQPzWWsVLfTrOcgPDX+G/5vb7WCSRTD50w4AnL5B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eePkjDAAAA3AAAAA8AAAAAAAAAAAAA&#10;AAAAoQIAAGRycy9kb3ducmV2LnhtbFBLBQYAAAAABAAEAPkAAACRAwAAAAA=&#10;" strokecolor="#00b0f0"/>
                    <v:line id="Straight Connector 407" o:spid="_x0000_s1100" style="position:absolute;visibility:visible;mso-wrap-style:square" from="0,16002" to="22733,160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NKb08UAAADcAAAADwAAAGRycy9kb3ducmV2LnhtbESP3YrCMBSE7wXfIRzBm0VTXX9KNYoI&#10;wroIohavD82xLTYnpclq9+3NwoKXw8x8wyzXranEgxpXWlYwGkYgiDOrS84VpJfdIAbhPLLGyjIp&#10;+CUH61W3s8RE2yef6HH2uQgQdgkqKLyvEyldVpBBN7Q1cfButjHog2xyqRt8Brip5DiKZtJgyWGh&#10;wJq2BWX3849RML1+VOPZYf99Ir2bxpsJH9v0U6l+r90sQHhq/Tv83/7SCibRHP7OhCMgVy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NKb08UAAADcAAAADwAAAAAAAAAA&#10;AAAAAAChAgAAZHJzL2Rvd25yZXYueG1sUEsFBgAAAAAEAAQA+QAAAJMDAAAAAA==&#10;" strokecolor="#00b0f0"/>
                    <v:line id="Straight Connector 408" o:spid="_x0000_s1101" style="position:absolute;visibility:visible;mso-wrap-style:square" from="0,13716" to="22733,137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U0Pob4AAADcAAAADwAAAGRycy9kb3ducmV2LnhtbERPyQrCMBC9C/5DGMGLaOqKVKOIIKgI&#10;4oLnoRnbYjMpTdT69+YgeHy8fb6sTSFeVLncsoJ+LwJBnFidc6rgetl0pyCcR9ZYWCYFH3KwXDQb&#10;c4y1ffOJXmefihDCLkYFmfdlLKVLMjLoerYkDtzdVgZ9gFUqdYXvEG4KOYiiiTSYc2jIsKR1Rsnj&#10;/DQKxrdOMZgcdvsT6c14uhrxsb4OlWq36tUMhKfa/8U/91YrGEVhbTgTjoBcfAE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pTQ+hvgAAANwAAAAPAAAAAAAAAAAAAAAAAKEC&#10;AABkcnMvZG93bnJldi54bWxQSwUGAAAAAAQABAD5AAAAjAMAAAAA&#10;" strokecolor="#00b0f0"/>
                    <v:line id="Straight Connector 409" o:spid="_x0000_s1102" style="position:absolute;visibility:visible;mso-wrap-style:square" from="0,20574" to="22733,206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gGqOsQAAADcAAAADwAAAGRycy9kb3ducmV2LnhtbESPQYvCMBSE7wv+h/AEL6KprkqtRhFB&#10;0GVhUYvnR/Nsi81LaaJ2/71ZEPY4zMw3zHLdmko8qHGlZQWjYQSCOLO65FxBet4NYhDOI2usLJOC&#10;X3KwXnU+lpho++QjPU4+FwHCLkEFhfd1IqXLCjLohrYmDt7VNgZ9kE0udYPPADeVHEfRTBosOSwU&#10;WNO2oOx2uhsF00u/Gs++D19H0rtpvJnwT5t+KtXrtpsFCE+t/w+/23utYBLN4e9MOAJy9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Aao6xAAAANwAAAAPAAAAAAAAAAAA&#10;AAAAAKECAABkcnMvZG93bnJldi54bWxQSwUGAAAAAAQABAD5AAAAkgMAAAAA&#10;" strokecolor="#00b0f0"/>
                  </v:group>
                  <v:group id="Group 410" o:spid="_x0000_s1103" style="position:absolute;left:127;width:24193;height:22961" coordsize="24193,229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jc68FwwAAANwAAAAP&#10;AAAAAAAAAAAAAAAAAKoCAABkcnMvZG93bnJldi54bWxQSwUGAAAAAAQABAD6AAAAmgMAAAAA&#10;">
                    <v:line id="Straight Connector 411" o:spid="_x0000_s1104" style="position:absolute;visibility:visible;mso-wrap-style:square" from="0,11684" to="22733,117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JIob8UAAADcAAAADwAAAGRycy9kb3ducmV2LnhtbESPQWvCQBSE70L/w/IKvekmEiVEV5GC&#10;0ksP0Xjo7TX7TEKzb0N2Ncm/7wqFHoeZ+YbZ7kfTigf1rrGsIF5EIIhLqxuuFBSX4zwF4TyyxtYy&#10;KZjIwX73Mttipu3AOT3OvhIBwi5DBbX3XSalK2sy6Ba2Iw7ezfYGfZB9JXWPQ4CbVi6jaC0NNhwW&#10;auzovaby53w3CsxXI78/WzxNy7xIknR1PEz2qtTb63jYgPA0+v/wX/tDK0jiGJ5nwhGQu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JIob8UAAADcAAAADwAAAAAAAAAA&#10;AAAAAAChAgAAZHJzL2Rvd25yZXYueG1sUEsFBgAAAAAEAAQA+QAAAJMDAAAAAA==&#10;" strokecolor="black [3213]" strokeweight="1.25pt">
                      <v:stroke startarrow="classic" endarrow="classic"/>
                    </v:line>
                    <v:line id="Straight Connector 412" o:spid="_x0000_s1105" style="position:absolute;rotation:-90;visibility:visible;mso-wrap-style:square" from="-128,11557" to="22605,116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TTzWcYAAADcAAAADwAAAGRycy9kb3ducmV2LnhtbESPQWuDQBSE74H+h+UFeotrRGprswkh&#10;ENpTQZNDjw/3RSXuW+tuovbXdwuFHoeZ+YbZ7CbTiTsNrrWsYB3FIIgrq1uuFZxPx9UzCOeRNXaW&#10;ScFMDnbbh8UGc21HLuhe+loECLscFTTe97mUrmrIoItsTxy8ix0M+iCHWuoBxwA3nUzi+EkabDks&#10;NNjToaHqWt6Mgs/ZZPNxLuLv/VeavL18ZMmlzpR6XE77VxCeJv8f/mu/awXpOoHfM+EIyO0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k081nGAAAA3AAAAA8AAAAAAAAA&#10;AAAAAAAAoQIAAGRycy9kb3ducmV2LnhtbFBLBQYAAAAABAAEAPkAAACUAwAAAAA=&#10;" strokecolor="black [3213]" strokeweight="1.25pt">
                      <v:stroke startarrow="classic" endarrow="classic"/>
                    </v:line>
                    <v:shape id="Text Box 413" o:spid="_x0000_s1106" type="#_x0000_t202" style="position:absolute;left:381;top:11620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fGhLcYA&#10;AADcAAAADwAAAGRycy9kb3ducmV2LnhtbESPT4vCMBTE7wt+h/AEb2uq64pUo0hBVsQ9+Ofi7dk8&#10;22LzUpuo1U+/WRA8DjPzG2Yya0wpblS7wrKCXjcCQZxaXXCmYL9bfI5AOI+ssbRMCh7kYDZtfUww&#10;1vbOG7ptfSYChF2MCnLvq1hKl+Zk0HVtRRy8k60N+iDrTOoa7wFuStmPoqE0WHBYyLGiJKf0vL0a&#10;Batk8YubY9+MnmXysz7Nq8v+8K1Up93MxyA8Nf4dfrWXWsGg9wX/Z8IRkN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fGhLcYAAADcAAAADwAAAAAAAAAAAAAAAACYAgAAZHJz&#10;L2Rvd25yZXYueG1sUEsFBgAAAAAEAAQA9QAAAIsDAAAAAA==&#10;" filled="f" stroked="f" strokeweight=".5pt">
                      <v:textbox>
                        <w:txbxContent>
                          <w:p w:rsidR="00AA0BA8" w:rsidRPr="002E44EC" w:rsidRDefault="00AA0BA8" w:rsidP="00AA0BA8">
                            <w:pPr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>–4</w:t>
                            </w:r>
                          </w:p>
                        </w:txbxContent>
                      </v:textbox>
                    </v:shape>
                    <v:shape id="Text Box 414" o:spid="_x0000_s1107" type="#_x0000_t202" style="position:absolute;left:14732;top:11557;width:2286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hg5WcYA&#10;AADcAAAADwAAAGRycy9kb3ducmV2LnhtbESPT4vCMBTE74LfITxhb5oqupSuUaQgLqIH/1y8vW2e&#10;bbF5qU3Uup9+Iyx4HGbmN8x03ppK3KlxpWUFw0EEgjizuuRcwfGw7McgnEfWWFkmBU9yMJ91O1NM&#10;tH3wju57n4sAYZeggsL7OpHSZQUZdANbEwfvbBuDPsgml7rBR4CbSo6i6FMaLDksFFhTWlB22d+M&#10;gnW63OLuZ2Ti3ypdbc6L+no8TZT66LWLLxCeWv8O/7e/tYLxcAyvM+EIyN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/hg5WcYAAADcAAAADwAAAAAAAAAAAAAAAACYAgAAZHJz&#10;L2Rvd25yZXYueG1sUEsFBgAAAAAEAAQA9QAAAIsDAAAAAA==&#10;" filled="f" stroked="f" strokeweight=".5pt">
                      <v:textbox>
                        <w:txbxContent>
                          <w:p w:rsidR="00AA0BA8" w:rsidRPr="002E44EC" w:rsidRDefault="00AA0BA8" w:rsidP="00AA0BA8">
                            <w:pPr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Text Box 415" o:spid="_x0000_s1108" type="#_x0000_t202" style="position:absolute;left:10668;top:1333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VScwscA&#10;AADcAAAADwAAAGRycy9kb3ducmV2LnhtbESPQWvCQBSE74X+h+UJvdVNpEpIXUMIBEtpD1ovvb1m&#10;n0kw+zbNrpr6692C4HGYmW+YZTaaTpxocK1lBfE0AkFcWd1yrWD3VT4nIJxH1thZJgV/5CBbPT4s&#10;MdX2zBs6bX0tAoRdigoa7/tUSlc1ZNBNbU8cvL0dDPogh1rqAc8Bbjo5i6KFNNhyWGiwp6Kh6rA9&#10;GgXvRfmJm5+ZSS5dsf7Y5/3v7nuu1NNkzF9BeBr9PXxrv2kFL/Ec/s+EIyBX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FUnMLHAAAA3AAAAA8AAAAAAAAAAAAAAAAAmAIAAGRy&#10;cy9kb3ducmV2LnhtbFBLBQYAAAAABAAEAPUAAACMAwAAAAA=&#10;" filled="f" stroked="f" strokeweight=".5pt">
                      <v:textbox>
                        <w:txbxContent>
                          <w:p w:rsidR="00AA0BA8" w:rsidRPr="002E44EC" w:rsidRDefault="00AA0BA8" w:rsidP="00AA0BA8">
                            <w:pPr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>4</w:t>
                            </w:r>
                          </w:p>
                        </w:txbxContent>
                      </v:textbox>
                    </v:shape>
                    <v:shape id="Text Box 416" o:spid="_x0000_s1109" type="#_x0000_t202" style="position:absolute;left:10668;top:19621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YYCtcUA&#10;AADcAAAADwAAAGRycy9kb3ducmV2LnhtbESPQYvCMBSE78L+h/AEb5oqu1KqUaQgLqIHXS97ezbP&#10;tti8dJuodX+9EQSPw8x8w0znranElRpXWlYwHEQgiDOrS84VHH6W/RiE88gaK8uk4E4O5rOPzhQT&#10;bW+8o+ve5yJA2CWooPC+TqR0WUEG3cDWxME72cagD7LJpW7wFuCmkqMoGkuDJYeFAmtKC8rO+4tR&#10;sE6XW9wdRyb+r9LV5rSo/w6/X0r1uu1iAsJT69/hV/tbK/gcjuF5JhwBO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hgK1xQAAANwAAAAPAAAAAAAAAAAAAAAAAJgCAABkcnMv&#10;ZG93bnJldi54bWxQSwUGAAAAAAQABAD1AAAAigMAAAAA&#10;" filled="f" stroked="f" strokeweight=".5pt">
                      <v:textbox>
                        <w:txbxContent>
                          <w:p w:rsidR="00AA0BA8" w:rsidRPr="002E44EC" w:rsidRDefault="00AA0BA8" w:rsidP="00AA0BA8">
                            <w:pPr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>–4</w:t>
                            </w:r>
                          </w:p>
                        </w:txbxContent>
                      </v:textbox>
                    </v:shape>
                    <v:shape id="Text Box 417" o:spid="_x0000_s1110" type="#_x0000_t202" style="position:absolute;left:10604;top:14732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sqnLsYA&#10;AADcAAAADwAAAGRycy9kb3ducmV2LnhtbESPT4vCMBTE7wt+h/AEb2uqrKtUo0hBVsQ9+Ofi7dk8&#10;22LzUpuo1U+/WRA8DjPzG2Yya0wpblS7wrKCXjcCQZxaXXCmYL9bfI5AOI+ssbRMCh7kYDZtfUww&#10;1vbOG7ptfSYChF2MCnLvq1hKl+Zk0HVtRRy8k60N+iDrTOoa7wFuStmPom9psOCwkGNFSU7peXs1&#10;ClbJ4hc3x74ZPcvkZ32aV5f9YaBUp93MxyA8Nf4dfrWXWsFXbwj/Z8IRkN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sqnLsYAAADcAAAADwAAAAAAAAAAAAAAAACYAgAAZHJz&#10;L2Rvd25yZXYueG1sUEsFBgAAAAAEAAQA9QAAAIsDAAAAAA==&#10;" filled="f" stroked="f" strokeweight=".5pt">
                      <v:textbox>
                        <w:txbxContent>
                          <w:p w:rsidR="00AA0BA8" w:rsidRPr="002E44EC" w:rsidRDefault="00AA0BA8" w:rsidP="00AA0BA8">
                            <w:pPr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>–2</w:t>
                            </w:r>
                          </w:p>
                        </w:txbxContent>
                      </v:textbox>
                    </v:shape>
                    <v:shape id="Text Box 418" o:spid="_x0000_s1111" type="#_x0000_t202" style="position:absolute;left:10604;top:5905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1UzXMMA&#10;AADcAAAADwAAAGRycy9kb3ducmV2LnhtbERPTWvCQBC9F/wPywje6ibSFomuQQLSIvZg9OJtzI5J&#10;MDsbs1sT++u7h4LHx/tepoNpxJ06V1tWEE8jEMSF1TWXCo6HzeschPPIGhvLpOBBDtLV6GWJibY9&#10;7+me+1KEEHYJKqi8bxMpXVGRQTe1LXHgLrYz6APsSqk77EO4aeQsij6kwZpDQ4UtZRUV1/zHKNhm&#10;m2/cn2dm/ttkn7vLur0dT+9KTcbDegHC0+Cf4n/3l1bwFoe14Uw4AnL1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1UzXMMAAADcAAAADwAAAAAAAAAAAAAAAACYAgAAZHJzL2Rv&#10;d25yZXYueG1sUEsFBgAAAAAEAAQA9QAAAIgDAAAAAA==&#10;" filled="f" stroked="f" strokeweight=".5pt">
                      <v:textbox>
                        <w:txbxContent>
                          <w:p w:rsidR="00AA0BA8" w:rsidRPr="002E44EC" w:rsidRDefault="00AA0BA8" w:rsidP="00AA0BA8">
                            <w:pPr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Text Box 419" o:spid="_x0000_s1112" type="#_x0000_t202" style="position:absolute;left:19304;top:11557;width:2286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BmWx8YA&#10;AADcAAAADwAAAGRycy9kb3ducmV2LnhtbESPT4vCMBTE7wt+h/AEb2uqrItWo0hBVsQ9+Ofi7dk8&#10;22LzUpuo1U+/WRA8DjPzG2Yya0wpblS7wrKCXjcCQZxaXXCmYL9bfA5BOI+ssbRMCh7kYDZtfUww&#10;1vbOG7ptfSYChF2MCnLvq1hKl+Zk0HVtRRy8k60N+iDrTOoa7wFuStmPom9psOCwkGNFSU7peXs1&#10;ClbJ4hc3x74ZPsvkZ32aV5f9YaBUp93MxyA8Nf4dfrWXWsFXbwT/Z8IRkN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BmWx8YAAADcAAAADwAAAAAAAAAAAAAAAACYAgAAZHJz&#10;L2Rvd25yZXYueG1sUEsFBgAAAAAEAAQA9QAAAIsDAAAAAA==&#10;" filled="f" stroked="f" strokeweight=".5pt">
                      <v:textbox>
                        <w:txbxContent>
                          <w:p w:rsidR="00AA0BA8" w:rsidRPr="002E44EC" w:rsidRDefault="00AA0BA8" w:rsidP="00AA0BA8">
                            <w:pPr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>4</w:t>
                            </w:r>
                          </w:p>
                        </w:txbxContent>
                      </v:textbox>
                    </v:shape>
                    <v:shape id="Text Box 420" o:spid="_x0000_s1113" type="#_x0000_t202" style="position:absolute;left:5270;top:11557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0/158MA&#10;AADcAAAADwAAAGRycy9kb3ducmV2LnhtbERPy4rCMBTdC/MP4Q6403TKKKVjFCmIg+jCx8bdtbm2&#10;ZZqbThO1+vVmIbg8nPdk1plaXKl1lWUFX8MIBHFudcWFgsN+MUhAOI+ssbZMCu7kYDb96E0w1fbG&#10;W7rufCFCCLsUFZTeN6mULi/JoBvahjhwZ9sa9AG2hdQt3kK4qWUcRWNpsOLQUGJDWUn53+5iFKyy&#10;xQa3p9gkjzpbrs/z5v9wHCnV/+zmPyA8df4tfrl/tYLvOMwPZ8IRkNM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0/158MAAADcAAAADwAAAAAAAAAAAAAAAACYAgAAZHJzL2Rv&#10;d25yZXYueG1sUEsFBgAAAAAEAAQA9QAAAIgDAAAAAA==&#10;" filled="f" stroked="f" strokeweight=".5pt">
                      <v:textbox>
                        <w:txbxContent>
                          <w:p w:rsidR="00AA0BA8" w:rsidRPr="002E44EC" w:rsidRDefault="00AA0BA8" w:rsidP="00AA0BA8">
                            <w:pPr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>–2</w:t>
                            </w:r>
                          </w:p>
                        </w:txbxContent>
                      </v:textbox>
                    </v:shape>
                    <v:shape id="Text Box 421" o:spid="_x0000_s1114" type="#_x0000_t202" style="position:absolute;left:20764;top:9398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ANQfMYA&#10;AADcAAAADwAAAGRycy9kb3ducmV2LnhtbESPQWvCQBSE70L/w/IKvenG0IqkriIBUUp70Hrx9sw+&#10;k9DdtzG7Jml/fbcg9DjMzDfMYjVYIzpqfe1YwXSSgCAunK65VHD83IznIHxA1mgck4Jv8rBaPowW&#10;mGnX8566QyhFhLDPUEEVQpNJ6YuKLPqJa4ijd3GtxRBlW0rdYh/h1sg0SWbSYs1xocKG8oqKr8PN&#10;KnjLNx+4P6d2/mPy7ftl3VyPpxelnh6H9SuIQEP4D9/bO63gOZ3C35l4BOTy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ANQfMYAAADcAAAADwAAAAAAAAAAAAAAAACYAgAAZHJz&#10;L2Rvd25yZXYueG1sUEsFBgAAAAAEAAQA9QAAAIsDAAAAAA==&#10;" filled="f" stroked="f" strokeweight=".5pt">
                      <v:textbox>
                        <w:txbxContent>
                          <w:p w:rsidR="00AA0BA8" w:rsidRPr="00F2587E" w:rsidRDefault="00AA0BA8" w:rsidP="00AA0BA8">
                            <w:pPr>
                              <w:jc w:val="center"/>
                              <w:rPr>
                                <w:i/>
                                <w:sz w:val="20"/>
                              </w:rPr>
                            </w:pPr>
                            <w:r w:rsidRPr="00F2587E">
                              <w:rPr>
                                <w:i/>
                                <w:sz w:val="20"/>
                              </w:rPr>
                              <w:t>x</w:t>
                            </w:r>
                          </w:p>
                        </w:txbxContent>
                      </v:textbox>
                    </v:shape>
                    <v:shape id="Text Box 422" o:spid="_x0000_s1115" type="#_x0000_t202" style="position:absolute;left:8826;width:3429;height:30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NHOC8UA&#10;AADcAAAADwAAAGRycy9kb3ducmV2LnhtbESPT4vCMBTE7wv7HcJb8LamFhXpGkUKsiJ68M/F29vm&#10;2Rabl24TtfrpjSB4HGbmN8x42ppKXKhxpWUFvW4EgjizuuRcwX43/x6BcB5ZY2WZFNzIwXTy+THG&#10;RNsrb+iy9bkIEHYJKii8rxMpXVaQQde1NXHwjrYx6INscqkbvAa4qWQcRUNpsOSwUGBNaUHZaXs2&#10;CpbpfI2bv9iM7lX6uzrO6v/9YaBU56ud/YDw1Pp3+NVeaAX9OIbnmXAE5OQ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0c4LxQAAANwAAAAPAAAAAAAAAAAAAAAAAJgCAABkcnMv&#10;ZG93bnJldi54bWxQSwUGAAAAAAQABAD1AAAAigMAAAAA&#10;" filled="f" stroked="f" strokeweight=".5pt">
                      <v:textbox>
                        <w:txbxContent>
                          <w:p w:rsidR="00AA0BA8" w:rsidRPr="00F2587E" w:rsidRDefault="00AA0BA8" w:rsidP="00AA0BA8">
                            <w:pPr>
                              <w:jc w:val="center"/>
                              <w:rPr>
                                <w:i/>
                                <w:sz w:val="20"/>
                              </w:rPr>
                            </w:pPr>
                            <w:r w:rsidRPr="00F2587E">
                              <w:rPr>
                                <w:i/>
                                <w:sz w:val="20"/>
                              </w:rPr>
                              <w:t>y</w:t>
                            </w:r>
                          </w:p>
                        </w:txbxContent>
                      </v:textbox>
                    </v:shape>
                  </v:group>
                  <v:line id="Straight Connector 423" o:spid="_x0000_s1116" style="position:absolute;flip:y;visibility:visible;mso-wrap-style:square" from="5397,8924" to="24359,231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bXZS8QAAADcAAAADwAAAGRycy9kb3ducmV2LnhtbESPQWvCQBSE7wX/w/IEb3WjtqLRVaxQ&#10;6LUqirdH9pnEZN+mu5uY/vtuodDjMDPfMOttb2rRkfOlZQWTcQKCOLO65FzB6fj+vADhA7LG2jIp&#10;+CYP283gaY2ptg/+pO4QchEh7FNUUITQpFL6rCCDfmwb4ujdrDMYonS51A4fEW5qOU2SuTRYclwo&#10;sKF9QVl1aI2C25e7ni/1vH173XdNeW+XlayCUqNhv1uBCNSH//Bf+0MreJnO4PdMPAJy8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dtdlLxAAAANwAAAAPAAAAAAAAAAAA&#10;AAAAAKECAABkcnMvZG93bnJldi54bWxQSwUGAAAAAAQABAD5AAAAkgMAAAAA&#10;" strokecolor="red" strokeweight="1.25pt">
                    <v:stroke startarrow="classic" endarrow="classic"/>
                  </v:line>
                </v:group>
                <v:oval id="Oval 436" o:spid="_x0000_s1117" style="position:absolute;left:11045;top:18214;width:445;height:451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SSJMscA&#10;AADcAAAADwAAAGRycy9kb3ducmV2LnhtbESPQWvCQBSE74L/YXlCb7pR26ipq2ihtAcpGr14e2Rf&#10;k2D2bcxuY9pf3y0IPQ4z8w2zXHemEi01rrSsYDyKQBBnVpecKzgdX4dzEM4ja6wsk4JvcrBe9XtL&#10;TLS98YHa1OciQNglqKDwvk6kdFlBBt3I1sTB+7SNQR9kk0vd4C3ATSUnURRLgyWHhQJreikou6Rf&#10;RsGU2klaPc3Ou7fDdR9//Cwu25lW6mHQbZ5BeOr8f/jeftcKHqcx/J0JR0Cuf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EkiTLHAAAA3AAAAA8AAAAAAAAAAAAAAAAAmAIAAGRy&#10;cy9kb3ducmV2LnhtbFBLBQYAAAAABAAEAPUAAACMAwAAAAA=&#10;" fillcolor="red" strokecolor="red" strokeweight="1.5pt"/>
                <v:oval id="Oval 437" o:spid="_x0000_s1118" style="position:absolute;left:20116;top:11558;width:445;height:450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mgsqccA&#10;AADcAAAADwAAAGRycy9kb3ducmV2LnhtbESPQWvCQBSE7wX/w/IEb3WjtqamrqKC2IOUmvbi7ZF9&#10;TYLZtzG7xthf3y0IPQ4z8w0zX3amEi01rrSsYDSMQBBnVpecK/j63D6+gHAeWWNlmRTcyMFy0XuY&#10;Y6LtlQ/Upj4XAcIuQQWF93UipcsKMuiGtiYO3rdtDPogm1zqBq8Bbio5jqKpNFhyWCiwpk1B2Sm9&#10;GAUTasdp9Rwf97vD+WP6/jM7rWOt1KDfrV5BeOr8f/jeftMKniYx/J0JR0Auf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5oLKnHAAAA3AAAAA8AAAAAAAAAAAAAAAAAmAIAAGRy&#10;cy9kb3ducmV2LnhtbFBLBQYAAAAABAAEAPUAAACMAwAAAAA=&#10;" fillcolor="red" strokecolor="red" strokeweight="1.5pt"/>
              </v:group>
            </w:pict>
          </mc:Fallback>
        </mc:AlternateContent>
      </w:r>
      <w:r w:rsidR="00DC57E2" w:rsidRPr="00282CC7">
        <w:rPr>
          <w:b/>
          <w:szCs w:val="24"/>
        </w:rPr>
        <w:t xml:space="preserve">Question </w:t>
      </w:r>
      <w:r w:rsidR="00DC57E2">
        <w:rPr>
          <w:b/>
          <w:szCs w:val="24"/>
        </w:rPr>
        <w:t>2</w:t>
      </w:r>
    </w:p>
    <w:p w:rsidR="00AA0BA8" w:rsidRDefault="00701485" w:rsidP="00DC57E2">
      <w:pPr>
        <w:ind w:left="720"/>
      </w:pPr>
      <w:r w:rsidRPr="00701485">
        <w:rPr>
          <w:i/>
        </w:rPr>
        <w:t>x</w:t>
      </w:r>
      <w:r>
        <w:t xml:space="preserve">-intercept, set </w:t>
      </w:r>
      <w:r w:rsidRPr="00701485">
        <w:rPr>
          <w:i/>
        </w:rPr>
        <w:t>y</w:t>
      </w:r>
      <w:r>
        <w:t xml:space="preserve"> = 0</w:t>
      </w:r>
    </w:p>
    <w:p w:rsidR="00701485" w:rsidRDefault="00701485" w:rsidP="00DC57E2">
      <w:pPr>
        <w:ind w:left="720"/>
      </w:pPr>
      <w:r w:rsidRPr="00701485">
        <w:rPr>
          <w:position w:val="-62"/>
        </w:rPr>
        <w:object w:dxaOrig="1640" w:dyaOrig="1359">
          <v:shape id="_x0000_i1027" type="#_x0000_t75" style="width:81.6pt;height:68.4pt" o:ole="">
            <v:imagedata r:id="rId13" o:title=""/>
          </v:shape>
          <o:OLEObject Type="Embed" ProgID="Equation.DSMT4" ShapeID="_x0000_i1027" DrawAspect="Content" ObjectID="_1524994590" r:id="rId14"/>
        </w:object>
      </w:r>
    </w:p>
    <w:p w:rsidR="00701485" w:rsidRDefault="00701485" w:rsidP="00DC57E2">
      <w:pPr>
        <w:ind w:left="720"/>
      </w:pPr>
    </w:p>
    <w:p w:rsidR="00701485" w:rsidRDefault="00701485" w:rsidP="00701485">
      <w:pPr>
        <w:ind w:left="720"/>
      </w:pPr>
      <w:r>
        <w:rPr>
          <w:i/>
        </w:rPr>
        <w:t>y</w:t>
      </w:r>
      <w:r>
        <w:t xml:space="preserve">-intercept, set </w:t>
      </w:r>
      <w:r>
        <w:rPr>
          <w:i/>
        </w:rPr>
        <w:t>x</w:t>
      </w:r>
      <w:r>
        <w:t xml:space="preserve"> = 0</w:t>
      </w:r>
    </w:p>
    <w:p w:rsidR="00701485" w:rsidRDefault="00701485" w:rsidP="00701485">
      <w:pPr>
        <w:ind w:left="720"/>
      </w:pPr>
      <w:r w:rsidRPr="00701485">
        <w:rPr>
          <w:position w:val="-62"/>
        </w:rPr>
        <w:object w:dxaOrig="1760" w:dyaOrig="1359">
          <v:shape id="_x0000_i1028" type="#_x0000_t75" style="width:87.6pt;height:68.4pt" o:ole="">
            <v:imagedata r:id="rId15" o:title=""/>
          </v:shape>
          <o:OLEObject Type="Embed" ProgID="Equation.DSMT4" ShapeID="_x0000_i1028" DrawAspect="Content" ObjectID="_1524994591" r:id="rId16"/>
        </w:object>
      </w:r>
    </w:p>
    <w:p w:rsidR="00701485" w:rsidRDefault="00701485" w:rsidP="00DC57E2">
      <w:pPr>
        <w:ind w:left="720"/>
      </w:pPr>
    </w:p>
    <w:p w:rsidR="00790476" w:rsidRDefault="00790476">
      <w:pPr>
        <w:rPr>
          <w:rFonts w:cs="MeliorLTStd"/>
          <w:szCs w:val="24"/>
        </w:rPr>
      </w:pPr>
    </w:p>
    <w:p w:rsidR="00DB7205" w:rsidRDefault="00DB7205">
      <w:pPr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:rsidR="00790476" w:rsidRPr="00DF5D93" w:rsidRDefault="00790476" w:rsidP="00790476">
      <w:pPr>
        <w:ind w:left="432" w:hanging="432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Assignment</w:t>
      </w:r>
    </w:p>
    <w:p w:rsidR="00790476" w:rsidRDefault="008E450C" w:rsidP="00285529">
      <w:pPr>
        <w:autoSpaceDE w:val="0"/>
        <w:autoSpaceDN w:val="0"/>
        <w:adjustRightInd w:val="0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noProof/>
          <w:szCs w:val="24"/>
        </w:rPr>
        <mc:AlternateContent>
          <mc:Choice Requires="wpg">
            <w:drawing>
              <wp:anchor distT="0" distB="0" distL="114300" distR="114300" simplePos="0" relativeHeight="251719680" behindDoc="0" locked="0" layoutInCell="1" allowOverlap="1" wp14:anchorId="4DF6CBCF" wp14:editId="0FF591AE">
                <wp:simplePos x="0" y="0"/>
                <wp:positionH relativeFrom="column">
                  <wp:posOffset>2981325</wp:posOffset>
                </wp:positionH>
                <wp:positionV relativeFrom="paragraph">
                  <wp:posOffset>30480</wp:posOffset>
                </wp:positionV>
                <wp:extent cx="2879090" cy="2447926"/>
                <wp:effectExtent l="0" t="19050" r="0" b="47625"/>
                <wp:wrapNone/>
                <wp:docPr id="722" name="Group 72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879090" cy="2447926"/>
                          <a:chOff x="0" y="0"/>
                          <a:chExt cx="2879624" cy="2447926"/>
                        </a:xfrm>
                      </wpg:grpSpPr>
                      <wpg:grpSp>
                        <wpg:cNvPr id="723" name="Group 723"/>
                        <wpg:cNvGrpSpPr/>
                        <wpg:grpSpPr>
                          <a:xfrm>
                            <a:off x="447675" y="0"/>
                            <a:ext cx="2431949" cy="2447926"/>
                            <a:chOff x="0" y="0"/>
                            <a:chExt cx="2431949" cy="2447926"/>
                          </a:xfrm>
                        </wpg:grpSpPr>
                        <wpg:grpSp>
                          <wpg:cNvPr id="724" name="Group 724"/>
                          <wpg:cNvGrpSpPr/>
                          <wpg:grpSpPr>
                            <a:xfrm>
                              <a:off x="0" y="0"/>
                              <a:ext cx="2431949" cy="2447926"/>
                              <a:chOff x="0" y="0"/>
                              <a:chExt cx="2432050" cy="2447926"/>
                            </a:xfrm>
                          </wpg:grpSpPr>
                          <wpg:grpSp>
                            <wpg:cNvPr id="725" name="Group 725"/>
                            <wpg:cNvGrpSpPr/>
                            <wpg:grpSpPr>
                              <a:xfrm>
                                <a:off x="0" y="38100"/>
                                <a:ext cx="2298700" cy="2279015"/>
                                <a:chOff x="0" y="19050"/>
                                <a:chExt cx="2298700" cy="2279015"/>
                              </a:xfrm>
                            </wpg:grpSpPr>
                            <wps:wsp>
                              <wps:cNvPr id="726" name="Straight Connector 726"/>
                              <wps:cNvCnPr/>
                              <wps:spPr>
                                <a:xfrm>
                                  <a:off x="2286000" y="19050"/>
                                  <a:ext cx="0" cy="227520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27" name="Straight Connector 727"/>
                              <wps:cNvCnPr/>
                              <wps:spPr>
                                <a:xfrm>
                                  <a:off x="2057400" y="19050"/>
                                  <a:ext cx="0" cy="227901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28" name="Straight Connector 728"/>
                              <wps:cNvCnPr/>
                              <wps:spPr>
                                <a:xfrm>
                                  <a:off x="12700" y="19050"/>
                                  <a:ext cx="0" cy="22606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29" name="Straight Connector 729"/>
                              <wps:cNvCnPr/>
                              <wps:spPr>
                                <a:xfrm>
                                  <a:off x="228600" y="19050"/>
                                  <a:ext cx="0" cy="22606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30" name="Straight Connector 730"/>
                              <wps:cNvCnPr/>
                              <wps:spPr>
                                <a:xfrm>
                                  <a:off x="457200" y="19050"/>
                                  <a:ext cx="0" cy="22606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31" name="Straight Connector 731"/>
                              <wps:cNvCnPr/>
                              <wps:spPr>
                                <a:xfrm>
                                  <a:off x="685800" y="19050"/>
                                  <a:ext cx="0" cy="227520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32" name="Straight Connector 732"/>
                              <wps:cNvCnPr/>
                              <wps:spPr>
                                <a:xfrm>
                                  <a:off x="914400" y="19050"/>
                                  <a:ext cx="0" cy="227266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33" name="Straight Connector 733"/>
                              <wps:cNvCnPr/>
                              <wps:spPr>
                                <a:xfrm>
                                  <a:off x="1143000" y="19050"/>
                                  <a:ext cx="0" cy="22606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34" name="Straight Connector 734"/>
                              <wps:cNvCnPr/>
                              <wps:spPr>
                                <a:xfrm>
                                  <a:off x="1371600" y="19050"/>
                                  <a:ext cx="0" cy="227266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35" name="Straight Connector 735"/>
                              <wps:cNvCnPr/>
                              <wps:spPr>
                                <a:xfrm>
                                  <a:off x="1835150" y="19050"/>
                                  <a:ext cx="0" cy="226314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20" name="Straight Connector 320"/>
                              <wps:cNvCnPr/>
                              <wps:spPr>
                                <a:xfrm>
                                  <a:off x="1593850" y="19050"/>
                                  <a:ext cx="0" cy="227266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21" name="Straight Connector 321"/>
                              <wps:cNvCnPr/>
                              <wps:spPr>
                                <a:xfrm>
                                  <a:off x="0" y="227965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22" name="Straight Connector 322"/>
                              <wps:cNvCnPr/>
                              <wps:spPr>
                                <a:xfrm>
                                  <a:off x="0" y="1905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23" name="Straight Connector 323"/>
                              <wps:cNvCnPr/>
                              <wps:spPr>
                                <a:xfrm>
                                  <a:off x="12700" y="2286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24" name="Straight Connector 324"/>
                              <wps:cNvCnPr/>
                              <wps:spPr>
                                <a:xfrm>
                                  <a:off x="25400" y="4572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25" name="Straight Connector 325"/>
                              <wps:cNvCnPr/>
                              <wps:spPr>
                                <a:xfrm>
                                  <a:off x="0" y="6858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26" name="Straight Connector 326"/>
                              <wps:cNvCnPr/>
                              <wps:spPr>
                                <a:xfrm>
                                  <a:off x="25400" y="9144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27" name="Straight Connector 327"/>
                              <wps:cNvCnPr/>
                              <wps:spPr>
                                <a:xfrm>
                                  <a:off x="0" y="11430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28" name="Straight Connector 328"/>
                              <wps:cNvCnPr/>
                              <wps:spPr>
                                <a:xfrm>
                                  <a:off x="0" y="18288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29" name="Straight Connector 329"/>
                              <wps:cNvCnPr/>
                              <wps:spPr>
                                <a:xfrm>
                                  <a:off x="0" y="16002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30" name="Straight Connector 330"/>
                              <wps:cNvCnPr/>
                              <wps:spPr>
                                <a:xfrm>
                                  <a:off x="0" y="13716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31" name="Straight Connector 331"/>
                              <wps:cNvCnPr/>
                              <wps:spPr>
                                <a:xfrm>
                                  <a:off x="0" y="20574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g:grpSp>
                            <wpg:cNvPr id="332" name="Group 332"/>
                            <wpg:cNvGrpSpPr/>
                            <wpg:grpSpPr>
                              <a:xfrm>
                                <a:off x="12700" y="0"/>
                                <a:ext cx="2419350" cy="2296160"/>
                                <a:chOff x="0" y="0"/>
                                <a:chExt cx="2419350" cy="2296160"/>
                              </a:xfrm>
                            </wpg:grpSpPr>
                            <wps:wsp>
                              <wps:cNvPr id="333" name="Straight Connector 333"/>
                              <wps:cNvCnPr/>
                              <wps:spPr>
                                <a:xfrm>
                                  <a:off x="0" y="11684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 w="15875">
                                  <a:solidFill>
                                    <a:schemeClr val="tx1"/>
                                  </a:solidFill>
                                  <a:headEnd type="stealth"/>
                                  <a:tailEnd type="stealt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34" name="Straight Connector 334"/>
                              <wps:cNvCnPr/>
                              <wps:spPr>
                                <a:xfrm rot="16200000">
                                  <a:off x="-12700" y="11557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 w="15875">
                                  <a:solidFill>
                                    <a:schemeClr val="tx1"/>
                                  </a:solidFill>
                                  <a:headEnd type="stealth"/>
                                  <a:tailEnd type="stealt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35" name="Text Box 335"/>
                              <wps:cNvSpPr txBox="1"/>
                              <wps:spPr>
                                <a:xfrm>
                                  <a:off x="38100" y="1162050"/>
                                  <a:ext cx="342900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8E450C" w:rsidRPr="002E44EC" w:rsidRDefault="008E450C" w:rsidP="008E450C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–8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36" name="Text Box 336"/>
                              <wps:cNvSpPr txBox="1"/>
                              <wps:spPr>
                                <a:xfrm>
                                  <a:off x="1473200" y="1155700"/>
                                  <a:ext cx="228600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8E450C" w:rsidRPr="002E44EC" w:rsidRDefault="008E450C" w:rsidP="008E450C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37" name="Text Box 337"/>
                              <wps:cNvSpPr txBox="1"/>
                              <wps:spPr>
                                <a:xfrm>
                                  <a:off x="1066800" y="133350"/>
                                  <a:ext cx="342900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8E450C" w:rsidRPr="002E44EC" w:rsidRDefault="008E450C" w:rsidP="008E450C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8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38" name="Text Box 338"/>
                              <wps:cNvSpPr txBox="1"/>
                              <wps:spPr>
                                <a:xfrm>
                                  <a:off x="1066800" y="1962150"/>
                                  <a:ext cx="342900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8E450C" w:rsidRPr="002E44EC" w:rsidRDefault="008E450C" w:rsidP="008E450C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–8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39" name="Text Box 339"/>
                              <wps:cNvSpPr txBox="1"/>
                              <wps:spPr>
                                <a:xfrm>
                                  <a:off x="1060450" y="1473200"/>
                                  <a:ext cx="342900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8E450C" w:rsidRPr="002E44EC" w:rsidRDefault="008E450C" w:rsidP="008E450C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–4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40" name="Text Box 340"/>
                              <wps:cNvSpPr txBox="1"/>
                              <wps:spPr>
                                <a:xfrm>
                                  <a:off x="1060450" y="590550"/>
                                  <a:ext cx="342900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8E450C" w:rsidRPr="002E44EC" w:rsidRDefault="008E450C" w:rsidP="008E450C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41" name="Text Box 341"/>
                              <wps:cNvSpPr txBox="1"/>
                              <wps:spPr>
                                <a:xfrm>
                                  <a:off x="1930399" y="1155700"/>
                                  <a:ext cx="342901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8E450C" w:rsidRPr="002E44EC" w:rsidRDefault="008E450C" w:rsidP="008E450C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 xml:space="preserve"> 8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42" name="Text Box 342"/>
                              <wps:cNvSpPr txBox="1"/>
                              <wps:spPr>
                                <a:xfrm>
                                  <a:off x="527050" y="1155700"/>
                                  <a:ext cx="342900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8E450C" w:rsidRPr="002E44EC" w:rsidRDefault="008E450C" w:rsidP="008E450C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–4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43" name="Text Box 343"/>
                              <wps:cNvSpPr txBox="1"/>
                              <wps:spPr>
                                <a:xfrm>
                                  <a:off x="2076450" y="939800"/>
                                  <a:ext cx="342900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8E450C" w:rsidRPr="00F2587E" w:rsidRDefault="008E450C" w:rsidP="008E450C">
                                    <w:pPr>
                                      <w:jc w:val="center"/>
                                      <w:rPr>
                                        <w:i/>
                                        <w:sz w:val="20"/>
                                      </w:rPr>
                                    </w:pPr>
                                    <w:r w:rsidRPr="00F2587E">
                                      <w:rPr>
                                        <w:i/>
                                        <w:sz w:val="20"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44" name="Text Box 344"/>
                              <wps:cNvSpPr txBox="1"/>
                              <wps:spPr>
                                <a:xfrm>
                                  <a:off x="882650" y="0"/>
                                  <a:ext cx="3429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8E450C" w:rsidRPr="00F2587E" w:rsidRDefault="008E450C" w:rsidP="008E450C">
                                    <w:pPr>
                                      <w:jc w:val="center"/>
                                      <w:rPr>
                                        <w:i/>
                                        <w:sz w:val="20"/>
                                      </w:rPr>
                                    </w:pPr>
                                    <w:r w:rsidRPr="00F2587E">
                                      <w:rPr>
                                        <w:i/>
                                        <w:sz w:val="20"/>
                                      </w:rPr>
                                      <w:t>y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345" name="Straight Connector 345"/>
                            <wps:cNvCnPr/>
                            <wps:spPr>
                              <a:xfrm flipV="1">
                                <a:off x="228600" y="369570"/>
                                <a:ext cx="2070100" cy="2078356"/>
                              </a:xfrm>
                              <a:prstGeom prst="line">
                                <a:avLst/>
                              </a:prstGeom>
                              <a:ln w="15875">
                                <a:solidFill>
                                  <a:srgbClr val="FF0000"/>
                                </a:solidFill>
                                <a:headEnd type="stealth"/>
                                <a:tailEnd type="stealt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346" name="Oval 346"/>
                          <wps:cNvSpPr/>
                          <wps:spPr>
                            <a:xfrm flipV="1">
                              <a:off x="666719" y="1952625"/>
                              <a:ext cx="44450" cy="45085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19050"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47" name="Oval 347"/>
                          <wps:cNvSpPr/>
                          <wps:spPr>
                            <a:xfrm flipV="1">
                              <a:off x="1713658" y="928370"/>
                              <a:ext cx="44450" cy="45085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19050"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439" name="Text Box 439"/>
                        <wps:cNvSpPr txBox="1"/>
                        <wps:spPr>
                          <a:xfrm>
                            <a:off x="0" y="238125"/>
                            <a:ext cx="457080" cy="3429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8E450C" w:rsidRDefault="008E450C" w:rsidP="008E450C">
                              <w:r>
                                <w:t>b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722" o:spid="_x0000_s1119" style="position:absolute;margin-left:234.75pt;margin-top:2.4pt;width:226.7pt;height:192.75pt;z-index:251719680;mso-height-relative:margin" coordsize="28796,2447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">
                <v:group id="Group 723" o:spid="_x0000_s1120" style="position:absolute;left:4476;width:24320;height:24479" coordsize="24319,2447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uias8YAAADcAAAADwAAAGRycy9kb3ducmV2LnhtbESPT2vCQBTE7wW/w/IK&#10;vdXNH2wldQ0itngQoSqU3h7ZZxKSfRuy2yR++25B6HGYmd8wq3wyrRiod7VlBfE8AkFcWF1zqeBy&#10;fn9egnAeWWNrmRTcyEG+nj2sMNN25E8aTr4UAcIuQwWV910mpSsqMujmtiMO3tX2Bn2QfSl1j2OA&#10;m1YmUfQiDdYcFirsaFtR0Zx+jIKPEcdNGu+GQ3Pd3r7Pi+PXISalnh6nzRsIT5P/D9/be63gNUnh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G6JqzxgAAANwA&#10;AAAPAAAAAAAAAAAAAAAAAKoCAABkcnMvZG93bnJldi54bWxQSwUGAAAAAAQABAD6AAAAnQMAAAAA&#10;">
                  <v:group id="Group 724" o:spid="_x0000_s1121" style="position:absolute;width:24319;height:24479" coordsize="24320,2447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kBAsfFAAAA3AAA&#10;AA8AAAAAAAAAAAAAAAAAqgIAAGRycy9kb3ducmV2LnhtbFBLBQYAAAAABAAEAPoAAACcAwAAAAA=&#10;">
                    <v:group id="Group 725" o:spid="_x0000_s1122" style="position:absolute;top:381;width:22987;height:22790" coordorigin=",190" coordsize="22987,227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k2nXMUAAADcAAAADwAAAGRycy9kb3ducmV2LnhtbESPQYvCMBSE78L+h/CE&#10;vWlaF3WpRhFZlz2IoC6It0fzbIvNS2liW/+9EQSPw8x8w8yXnSlFQ7UrLCuIhxEI4tTqgjMF/8fN&#10;4BuE88gaS8uk4E4OlouP3hwTbVveU3PwmQgQdgkqyL2vEildmpNBN7QVcfAutjbog6wzqWtsA9yU&#10;chRFE2mw4LCQY0XrnNLr4WYU/LbYrr7in2Z7vazv5+N4d9rGpNRnv1vNQHjq/Dv8av9pBdPRG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ZNp1zFAAAA3AAA&#10;AA8AAAAAAAAAAAAAAAAAqgIAAGRycy9kb3ducmV2LnhtbFBLBQYAAAAABAAEAPoAAACcAwAAAAA=&#10;">
                      <v:line id="Straight Connector 726" o:spid="_x0000_s1123" style="position:absolute;visibility:visible;mso-wrap-style:square" from="22860,190" to="22860,22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w4DVMUAAADcAAAADwAAAGRycy9kb3ducmV2LnhtbESP3YrCMBSE7xd8h3AEb0RT61qlGkUE&#10;wV0E8QevD82xLTYnpYnaffvNgrCXw8x8wyxWranEkxpXWlYwGkYgiDOrS84VXM7bwQyE88gaK8uk&#10;4IccrJadjwWm2r74SM+Tz0WAsEtRQeF9nUrpsoIMuqGtiYN3s41BH2STS93gK8BNJeMoSqTBksNC&#10;gTVtCsrup4dRMLn2qzjZf30fSW8ns/UnH9rLWKlet13PQXhq/X/43d5pBdM4gb8z4QjI5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w4DVMUAAADcAAAADwAAAAAAAAAA&#10;AAAAAAChAgAAZHJzL2Rvd25yZXYueG1sUEsFBgAAAAAEAAQA+QAAAJMDAAAAAA==&#10;" strokecolor="#00b0f0"/>
                      <v:line id="Straight Connector 727" o:spid="_x0000_s1124" style="position:absolute;visibility:visible;mso-wrap-style:square" from="20574,190" to="20574,22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EKmz8UAAADcAAAADwAAAGRycy9kb3ducmV2LnhtbESP3YrCMBSE74V9h3AWvBFNt25VqlFk&#10;QdBlYfEHrw/NsS02J6WJWt/eCIKXw8x8w8wWranElRpXWlbwNYhAEGdWl5wrOOxX/QkI55E1VpZJ&#10;wZ0cLOYfnRmm2t54S9edz0WAsEtRQeF9nUrpsoIMuoGtiYN3so1BH2STS93gLcBNJeMoGkmDJYeF&#10;Amv6KSg77y5GQXLsVfHob/O7Jb1KJstv/m8PQ6W6n+1yCsJT69/hV3utFYzjMTzPhCMg5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EKmz8UAAADcAAAADwAAAAAAAAAA&#10;AAAAAAChAgAAZHJzL2Rvd25yZXYueG1sUEsFBgAAAAAEAAQA+QAAAJMDAAAAAA==&#10;" strokecolor="#00b0f0"/>
                      <v:line id="Straight Connector 728" o:spid="_x0000_s1125" style="position:absolute;visibility:visible;mso-wrap-style:square" from="127,190" to="127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d0yvcMAAADcAAAADwAAAGRycy9kb3ducmV2LnhtbERPTWvCQBC9C/6HZQq9lLox1hhSV5GC&#10;0EqhmAbPQ3aahGZnQ3abxH/fPQgeH+97u59MKwbqXWNZwXIRgSAurW64UlB8H59TEM4ja2wtk4Ir&#10;Odjv5rMtZtqOfKYh95UIIewyVFB732VSurImg25hO+LA/djeoA+wr6TucQzhppVxFCXSYMOhocaO&#10;3moqf/M/o2B9eWrj5PPjdCZ9XKeHF/6aipVSjw/T4RWEp8nfxTf3u1awicPacCYcAbn7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ndMr3DAAAA3AAAAA8AAAAAAAAAAAAA&#10;AAAAoQIAAGRycy9kb3ducmV2LnhtbFBLBQYAAAAABAAEAPkAAACRAwAAAAA=&#10;" strokecolor="#00b0f0"/>
                      <v:line id="Straight Connector 729" o:spid="_x0000_s1126" style="position:absolute;visibility:visible;mso-wrap-style:square" from="2286,190" to="2286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pGXJsYAAADcAAAADwAAAGRycy9kb3ducmV2LnhtbESPQWvCQBSE74X+h+UVeim6aaxRU1eR&#10;glCLIFHx/Mg+k9Ds25Dd6vrvu0Khx2FmvmHmy2BacaHeNZYVvA4TEMSl1Q1XCo6H9WAKwnlkja1l&#10;UnAjB8vF48Mcc22vXNBl7ysRIexyVFB73+VSurImg25oO+LonW1v0EfZV1L3eI1w08o0STJpsOG4&#10;UGNHHzWV3/sfo2B8emnTbLv5Kkivx9PVG+/CcaTU81NYvYPwFPx/+K/9qRVM0hncz8QjIB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aRlybGAAAA3AAAAA8AAAAAAAAA&#10;AAAAAAAAoQIAAGRycy9kb3ducmV2LnhtbFBLBQYAAAAABAAEAPkAAACUAwAAAAA=&#10;" strokecolor="#00b0f0"/>
                      <v:line id="Straight Connector 730" o:spid="_x0000_s1127" style="position:absolute;visibility:visible;mso-wrap-style:square" from="4572,190" to="4572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nKoZsMAAADcAAAADwAAAGRycy9kb3ducmV2LnhtbERPTWvCQBC9F/wPywi9lGZjrDakriJC&#10;QItQkornITsmodnZkN1q/PfuodDj432vNqPpxJUG11pWMItiEMSV1S3XCk7f+WsKwnlkjZ1lUnAn&#10;B5v15GmFmbY3Luha+lqEEHYZKmi87zMpXdWQQRfZnjhwFzsY9AEOtdQD3kK46WQSx0tpsOXQ0GBP&#10;u4aqn/LXKFicX7pkeTx8FqTzRbp946/xNFfqeTpuP0B4Gv2/+M+91wre52F+OBOOgFw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JyqGbDAAAA3AAAAA8AAAAAAAAAAAAA&#10;AAAAoQIAAGRycy9kb3ducmV2LnhtbFBLBQYAAAAABAAEAPkAAACRAwAAAAA=&#10;" strokecolor="#00b0f0"/>
                      <v:line id="Straight Connector 731" o:spid="_x0000_s1128" style="position:absolute;visibility:visible;mso-wrap-style:square" from="6858,190" to="6858,22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T4N/cMAAADcAAAADwAAAGRycy9kb3ducmV2LnhtbESPW4vCMBSE3wX/QziCL7Km3qUaRQTB&#10;FWHxgs+H5tgWm5PSRK3/3iwIPg4z8w0zX9amEA+qXG5ZQa8bgSBOrM45VXA+bX6mIJxH1lhYJgUv&#10;crBcNBtzjLV98oEeR5+KAGEXo4LM+zKW0iUZGXRdWxIH72orgz7IKpW6wmeAm0L2o2gsDeYcFjIs&#10;aZ1RcjvejYLRpVP0x/vf3YH0ZjRdDfmvPg+Uarfq1QyEp9p/w5/2ViuYDHrwfyYcAbl4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0+Df3DAAAA3AAAAA8AAAAAAAAAAAAA&#10;AAAAoQIAAGRycy9kb3ducmV2LnhtbFBLBQYAAAAABAAEAPkAAACRAwAAAAA=&#10;" strokecolor="#00b0f0"/>
                      <v:line id="Straight Connector 732" o:spid="_x0000_s1129" style="position:absolute;visibility:visible;mso-wrap-style:square" from="9144,190" to="9144,2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eyTisYAAADcAAAADwAAAGRycy9kb3ducmV2LnhtbESPS2vDMBCE74X+B7GFXEoi184LJ0oI&#10;AUMbCiUPcl6sjW1qrYyl2s6/jwqFHoeZ+YZZbwdTi45aV1lW8DaJQBDnVldcKLics/EShPPIGmvL&#10;pOBODrab56c1ptr2fKTu5AsRIOxSVFB636RSurwkg25iG+Lg3Wxr0AfZFlK32Ae4qWUcRXNpsOKw&#10;UGJD+5Ly79OPUTC7vtbx/PPjcCSdzZa7KX8Nl0Sp0cuwW4HwNPj/8F/7XStYJDH8nglHQG4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3sk4rGAAAA3AAAAA8AAAAAAAAA&#10;AAAAAAAAoQIAAGRycy9kb3ducmV2LnhtbFBLBQYAAAAABAAEAPkAAACUAwAAAAA=&#10;" strokecolor="#00b0f0"/>
                      <v:line id="Straight Connector 733" o:spid="_x0000_s1130" style="position:absolute;visibility:visible;mso-wrap-style:square" from="11430,190" to="11430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qA2EcYAAADcAAAADwAAAGRycy9kb3ducmV2LnhtbESP3WrCQBSE7wu+w3IK3ohuTKqV6Coi&#10;BGopFH/o9SF7TEKzZ0N2m6Rv3xWEXg4z8w2z2Q2mFh21rrKsYD6LQBDnVldcKLhesukKhPPIGmvL&#10;pOCXHOy2o6cNptr2fKLu7AsRIOxSVFB636RSurwkg25mG+Lg3Wxr0AfZFlK32Ae4qWUcRUtpsOKw&#10;UGJDh5Ly7/OPUbD4mtTx8uP4fiKdLVb7F/4crolS4+dhvwbhafD/4Uf7TSt4TRK4nwlHQG7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KgNhHGAAAA3AAAAA8AAAAAAAAA&#10;AAAAAAAAoQIAAGRycy9kb3ducmV2LnhtbFBLBQYAAAAABAAEAPkAAACUAwAAAAA=&#10;" strokecolor="#00b0f0"/>
                      <v:line id="Straight Connector 734" o:spid="_x0000_s1131" style="position:absolute;visibility:visible;mso-wrap-style:square" from="13716,190" to="13716,2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UmuZcQAAADcAAAADwAAAGRycy9kb3ducmV2LnhtbESP3YrCMBSE7xd8h3AEb2RN199SjSIL&#10;gi7CohavD82xLTYnpYla394sCHs5zMw3zGLVmkrcqXGlZQVfgwgEcWZ1ybmC9LT5jEE4j6yxskwK&#10;nuRgtex8LDDR9sEHuh99LgKEXYIKCu/rREqXFWTQDWxNHLyLbQz6IJtc6gYfAW4qOYyiqTRYclgo&#10;sKbvgrLr8WYUTM79ajjd734OpDeTeD3m3zYdKdXrtus5CE+t/w+/21utYDYaw9+ZcATk8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9Sa5lxAAAANwAAAAPAAAAAAAAAAAA&#10;AAAAAKECAABkcnMvZG93bnJldi54bWxQSwUGAAAAAAQABAD5AAAAkgMAAAAA&#10;" strokecolor="#00b0f0"/>
                      <v:line id="Straight Connector 735" o:spid="_x0000_s1132" style="position:absolute;visibility:visible;mso-wrap-style:square" from="18351,190" to="18351,228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gUL/sYAAADcAAAADwAAAGRycy9kb3ducmV2LnhtbESPQWvCQBSE70L/w/IKXopuGpso0VWC&#10;ILSlUBLF8yP7TEKzb0N2q+m/7xYKHoeZ+YbZ7EbTiSsNrrWs4HkegSCurG65VnA6HmYrEM4ja+ws&#10;k4IfcrDbPkw2mGl744Kupa9FgLDLUEHjfZ9J6aqGDLq57YmDd7GDQR/kUEs94C3ATSfjKEqlwZbD&#10;QoM97RuqvspvoyA5P3Vx+vH2XpA+JKv8hT/H00Kp6eOYr0F4Gv09/N9+1QqWiwT+zoQjIL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IFC/7GAAAA3AAAAA8AAAAAAAAA&#10;AAAAAAAAoQIAAGRycy9kb3ducmV2LnhtbFBLBQYAAAAABAAEAPkAAACUAwAAAAA=&#10;" strokecolor="#00b0f0"/>
                      <v:line id="Straight Connector 320" o:spid="_x0000_s1133" style="position:absolute;visibility:visible;mso-wrap-style:square" from="15938,190" to="15938,2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CSSosEAAADcAAAADwAAAGRycy9kb3ducmV2LnhtbERPy4rCMBTdD/gP4QpuBk2tD6QaSxkQ&#10;dBDEB64vzbUtNjelyWj9+8lCcHk471XamVo8qHWVZQXjUQSCOLe64kLB5bwZLkA4j6yxtkwKXuQg&#10;Xfe+Vpho++QjPU6+ECGEXYIKSu+bREqXl2TQjWxDHLibbQ36ANtC6hafIdzUMo6iuTRYcWgosaGf&#10;kvL76c8omF2/63i+3/0eSW9mi2zKh+4yUWrQ77IlCE+d/4jf7q1WMInD/HAmHAG5/g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cJJKiwQAAANwAAAAPAAAAAAAAAAAAAAAA&#10;AKECAABkcnMvZG93bnJldi54bWxQSwUGAAAAAAQABAD5AAAAjwMAAAAA&#10;" strokecolor="#00b0f0"/>
                      <v:line id="Straight Connector 321" o:spid="_x0000_s1134" style="position:absolute;visibility:visible;mso-wrap-style:square" from="0,22796" to="22733,22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2g3OcMAAADcAAAADwAAAGRycy9kb3ducmV2LnhtbESP3YrCMBSE7xd8h3AEbxZNratINYoI&#10;gsqC+IPXh+bYFpuT0kStb28EwcthZr5hpvPGlOJOtSssK+j3IhDEqdUFZwpOx1V3DMJ5ZI2lZVLw&#10;JAfzWetniom2D97T/eAzESDsElSQe18lUro0J4OuZyvi4F1sbdAHWWdS1/gIcFPKOIpG0mDBYSHH&#10;ipY5pdfDzSgYnn/LePS/2e5Jr4bjxR/vmtNAqU67WUxAeGr8N/xpr7WCQdyH95lwBOTs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NoNznDAAAA3AAAAA8AAAAAAAAAAAAA&#10;AAAAoQIAAGRycy9kb3ducmV2LnhtbFBLBQYAAAAABAAEAPkAAACRAwAAAAA=&#10;" strokecolor="#00b0f0"/>
                      <v:line id="Straight Connector 322" o:spid="_x0000_s1135" style="position:absolute;visibility:visible;mso-wrap-style:square" from="0,190" to="22733,2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7qpTsUAAADcAAAADwAAAGRycy9kb3ducmV2LnhtbESPQWvCQBSE7wX/w/IEL6VujFUkdRUR&#10;AloKkig9P7KvSTD7NmTXGP99t1DwOMzMN8x6O5hG9NS52rKC2TQCQVxYXXOp4HJO31YgnEfW2Fgm&#10;BQ9ysN2MXtaYaHvnjPrclyJA2CWooPK+TaR0RUUG3dS2xMH7sZ1BH2RXSt3hPcBNI+MoWkqDNYeF&#10;ClvaV1Rc85tRsPh+beLl1/EzI50uVrt3Pg2XuVKT8bD7AOFp8M/wf/ugFczjGP7OhCMgN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7qpTsUAAADcAAAADwAAAAAAAAAA&#10;AAAAAAChAgAAZHJzL2Rvd25yZXYueG1sUEsFBgAAAAAEAAQA+QAAAJMDAAAAAA==&#10;" strokecolor="#00b0f0"/>
                      <v:line id="Straight Connector 323" o:spid="_x0000_s1136" style="position:absolute;visibility:visible;mso-wrap-style:square" from="127,2286" to="22860,23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PYM1cQAAADcAAAADwAAAGRycy9kb3ducmV2LnhtbESPQYvCMBSE78L+h/AW9iJruq2KVKOI&#10;IKwiSFX2/GiebdnmpTRR6783guBxmJlvmNmiM7W4Uusqywp+BhEI4tzqigsFp+P6ewLCeWSNtWVS&#10;cCcHi/lHb4aptjfO6HrwhQgQdikqKL1vUildXpJBN7ANcfDOtjXog2wLqVu8BbipZRxFY2mw4rBQ&#10;YkOrkvL/w8UoGP3163i822wz0uvRZDnkfXdKlPr67JZTEJ46/w6/2r9aQRIn8DwTjoCc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9gzVxAAAANwAAAAPAAAAAAAAAAAA&#10;AAAAAKECAABkcnMvZG93bnJldi54bWxQSwUGAAAAAAQABAD5AAAAkgMAAAAA&#10;" strokecolor="#00b0f0"/>
                      <v:line id="Straight Connector 324" o:spid="_x0000_s1137" style="position:absolute;visibility:visible;mso-wrap-style:square" from="254,4572" to="22987,46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x+UocQAAADcAAAADwAAAGRycy9kb3ducmV2LnhtbESPW4vCMBSE3wX/QziCL6Kp9YJ0jSKC&#10;oCKIF/b50JxtyzYnpYla/70RBB+HmfmGmS8bU4o71a6wrGA4iEAQp1YXnCm4Xjb9GQjnkTWWlknB&#10;kxwsF+3WHBNtH3yi+9lnIkDYJagg975KpHRpTgbdwFbEwfuztUEfZJ1JXeMjwE0p4yiaSoMFh4Uc&#10;K1rnlP6fb0bB5LdXxtPDbn8ivZnMVmM+NteRUt1Os/oB4anx3/CnvdUKRvEY3mfCEZCL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H5ShxAAAANwAAAAPAAAAAAAAAAAA&#10;AAAAAKECAABkcnMvZG93bnJldi54bWxQSwUGAAAAAAQABAD5AAAAkgMAAAAA&#10;" strokecolor="#00b0f0"/>
                      <v:line id="Straight Connector 325" o:spid="_x0000_s1138" style="position:absolute;visibility:visible;mso-wrap-style:square" from="0,6858" to="22733,69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FMxOsUAAADcAAAADwAAAGRycy9kb3ducmV2LnhtbESPQWvCQBSE7wX/w/IKXopujI1IdJVQ&#10;CGgpFK14fmSfSWj2bchuk/jvu4WCx2FmvmG2+9E0oqfO1ZYVLOYRCOLC6ppLBZevfLYG4TyyxsYy&#10;KbiTg/1u8rTFVNuBT9SffSkChF2KCirv21RKV1Rk0M1tSxy8m+0M+iC7UuoOhwA3jYyjaCUN1hwW&#10;KmzpraLi+/xjFCTXlyZefRzfT6TzZJ298ud4WSo1fR6zDQhPo3+E/9sHrWAZJ/B3JhwBuf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FMxOsUAAADcAAAADwAAAAAAAAAA&#10;AAAAAAChAgAAZHJzL2Rvd25yZXYueG1sUEsFBgAAAAAEAAQA+QAAAJMDAAAAAA==&#10;" strokecolor="#00b0f0"/>
                      <v:line id="Straight Connector 326" o:spid="_x0000_s1139" style="position:absolute;visibility:visible;mso-wrap-style:square" from="254,9144" to="22987,9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IGvTcQAAADcAAAADwAAAGRycy9kb3ducmV2LnhtbESPQYvCMBSE74L/IbyFvYimVi1SjSIL&#10;wirCUlc8P5pnW7Z5KU1W6783guBxmJlvmOW6M7W4UusqywrGowgEcW51xYWC0+92OAfhPLLG2jIp&#10;uJOD9arfW2Kq7Y0zuh59IQKEXYoKSu+bVEqXl2TQjWxDHLyLbQ36INtC6hZvAW5qGUdRIg1WHBZK&#10;bOirpPzv+G8UzM6DOk4Ou31Gejubb6b8050mSn1+dJsFCE+df4df7W+tYBIn8DwTjoBcP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8ga9NxAAAANwAAAAPAAAAAAAAAAAA&#10;AAAAAKECAABkcnMvZG93bnJldi54bWxQSwUGAAAAAAQABAD5AAAAkgMAAAAA&#10;" strokecolor="#00b0f0"/>
                      <v:line id="Straight Connector 327" o:spid="_x0000_s1140" style="position:absolute;visibility:visible;mso-wrap-style:square" from="0,11430" to="22733,115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80K1sYAAADcAAAADwAAAGRycy9kb3ducmV2LnhtbESPS2vDMBCE74X+B7GFXEoi184LJ0oI&#10;AUMbCiUPcl6sjW1qrYyl2s6/jwqFHoeZ+YZZbwdTi45aV1lW8DaJQBDnVldcKLics/EShPPIGmvL&#10;pOBODrab56c1ptr2fKTu5AsRIOxSVFB636RSurwkg25iG+Lg3Wxr0AfZFlK32Ae4qWUcRXNpsOKw&#10;UGJD+5Ly79OPUTC7vtbx/PPjcCSdzZa7KX8Nl0Sp0cuwW4HwNPj/8F/7XStI4gX8nglHQG4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PNCtbGAAAA3AAAAA8AAAAAAAAA&#10;AAAAAAAAoQIAAGRycy9kb3ducmV2LnhtbFBLBQYAAAAABAAEAPkAAACUAwAAAAA=&#10;" strokecolor="#00b0f0"/>
                      <v:line id="Straight Connector 328" o:spid="_x0000_s1141" style="position:absolute;visibility:visible;mso-wrap-style:square" from="0,18288" to="22733,183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lKepMEAAADcAAAADwAAAGRycy9kb3ducmV2LnhtbERPy4rCMBTdD/gP4QpuBk2tD6QaSxkQ&#10;dBDEB64vzbUtNjelyWj9+8lCcHk471XamVo8qHWVZQXjUQSCOLe64kLB5bwZLkA4j6yxtkwKXuQg&#10;Xfe+Vpho++QjPU6+ECGEXYIKSu+bREqXl2TQjWxDHLibbQ36ANtC6hafIdzUMo6iuTRYcWgosaGf&#10;kvL76c8omF2/63i+3/0eSW9mi2zKh+4yUWrQ77IlCE+d/4jf7q1WMInD2nAmHAG5/g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iUp6kwQAAANwAAAAPAAAAAAAAAAAAAAAA&#10;AKECAABkcnMvZG93bnJldi54bWxQSwUGAAAAAAQABAD5AAAAjwMAAAAA&#10;" strokecolor="#00b0f0"/>
                      <v:line id="Straight Connector 329" o:spid="_x0000_s1142" style="position:absolute;visibility:visible;mso-wrap-style:square" from="0,16002" to="22733,160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R47P8QAAADcAAAADwAAAGRycy9kb3ducmV2LnhtbESP3YrCMBSE7xd8h3AEb2RNrT+41Sgi&#10;CCqC6MpeH5pjW2xOShO1vr0RhL0cZuYbZrZoTCnuVLvCsoJ+LwJBnFpdcKbg/Lv+noBwHlljaZkU&#10;PMnBYt76mmGi7YOPdD/5TAQIuwQV5N5XiZQuzcmg69mKOHgXWxv0QdaZ1DU+AtyUMo6isTRYcFjI&#10;saJVTun1dDMKRn/dMh7vt7sj6fVoshzyoTkPlOq0m+UUhKfG/4c/7Y1WMIh/4H0mHAE5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NHjs/xAAAANwAAAAPAAAAAAAAAAAA&#10;AAAAAKECAABkcnMvZG93bnJldi54bWxQSwUGAAAAAAQABAD5AAAAkgMAAAAA&#10;" strokecolor="#00b0f0"/>
                      <v:line id="Straight Connector 330" o:spid="_x0000_s1143" style="position:absolute;visibility:visible;mso-wrap-style:square" from="0,13716" to="22733,137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f0Ef8IAAADcAAAADwAAAGRycy9kb3ducmV2LnhtbERPTWvCQBC9F/oflhG8lLqpaUSiq0hB&#10;UClIovQ8ZMckmJ0N2W0S/717KPT4eN/r7Wga0VPnassKPmYRCOLC6ppLBdfL/n0JwnlkjY1lUvAg&#10;B9vN68saU20HzqjPfSlCCLsUFVTet6mUrqjIoJvZljhwN9sZ9AF2pdQdDiHcNHIeRQtpsObQUGFL&#10;XxUV9/zXKEh+3pr54vt4ykjvk+Xuk8/jNVZqOhl3KxCeRv8v/nMftII4DvPDmXAE5OYJ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f0Ef8IAAADcAAAADwAAAAAAAAAAAAAA&#10;AAChAgAAZHJzL2Rvd25yZXYueG1sUEsFBgAAAAAEAAQA+QAAAJADAAAAAA==&#10;" strokecolor="#00b0f0"/>
                      <v:line id="Straight Connector 331" o:spid="_x0000_s1144" style="position:absolute;visibility:visible;mso-wrap-style:square" from="0,20574" to="22733,206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rGh5MUAAADcAAAADwAAAGRycy9kb3ducmV2LnhtbESP3YrCMBSE7xd8h3AEbxabalcp1Siy&#10;ILiyIP7g9aE5tsXmpDRZ7b69EQQvh5n5hpkvO1OLG7WusqxgFMUgiHOrKy4UnI7rYQrCeWSNtWVS&#10;8E8Olovexxwzbe+8p9vBFyJA2GWooPS+yaR0eUkGXWQb4uBdbGvQB9kWUrd4D3BTy3EcT6XBisNC&#10;iQ19l5RfD39GweT8WY+nvz/bPen1JF198a47JUoN+t1qBsJT59/hV3ujFSTJCJ5nwhGQi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rGh5MUAAADcAAAADwAAAAAAAAAA&#10;AAAAAAChAgAAZHJzL2Rvd25yZXYueG1sUEsFBgAAAAAEAAQA+QAAAJMDAAAAAA==&#10;" strokecolor="#00b0f0"/>
                    </v:group>
                    <v:group id="Group 332" o:spid="_x0000_s1145" style="position:absolute;left:127;width:24193;height:22961" coordsize="24193,229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t/IF7MQAAADcAAAA&#10;DwAAAAAAAAAAAAAAAACqAgAAZHJzL2Rvd25yZXYueG1sUEsFBgAAAAAEAAQA+gAAAJsDAAAAAA==&#10;">
                      <v:line id="Straight Connector 333" o:spid="_x0000_s1146" style="position:absolute;visibility:visible;mso-wrap-style:square" from="0,11684" to="22733,117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BOChsUAAADcAAAADwAAAGRycy9kb3ducmV2LnhtbESPT4vCMBTE78J+h/CEvWmqVZFqWmRB&#10;2cse/LOHvT2bZ1tsXkoTtf32G0HwOMzMb5h11pla3Kl1lWUFk3EEgji3uuJCwem4HS1BOI+ssbZM&#10;CnpykKUfgzUm2j54T/eDL0SAsEtQQel9k0jp8pIMurFtiIN3sa1BH2RbSN3iI8BNLadRtJAGKw4L&#10;JTb0VVJ+PdyMAvNXyfNPjbt+uj/NZsv5dtPbX6U+h91mBcJT59/hV/tbK4jjGJ5nwhGQ6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BOChsUAAADcAAAADwAAAAAAAAAA&#10;AAAAAAChAgAAZHJzL2Rvd25yZXYueG1sUEsFBgAAAAAEAAQA+QAAAJMDAAAAAA==&#10;" strokecolor="black [3213]" strokeweight="1.25pt">
                        <v:stroke startarrow="classic" endarrow="classic"/>
                      </v:line>
                      <v:line id="Straight Connector 334" o:spid="_x0000_s1147" style="position:absolute;rotation:-90;visibility:visible;mso-wrap-style:square" from="-128,11557" to="22605,116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o5fs8YAAADcAAAADwAAAGRycy9kb3ducmV2LnhtbESPS2vDMBCE74X8B7GB3mq5TqhTN0oI&#10;AdOeCnkcclys9YNaK8dSHbu/vioUchxm5htmvR1NKwbqXWNZwXMUgyAurG64UnA+5U8rEM4ja2wt&#10;k4KJHGw3s4c1Ztre+EDD0VciQNhlqKD2vsukdEVNBl1kO+LglbY36IPsK6l7vAW4aWUSxy/SYMNh&#10;ocaO9jUVX8dvo+AymXTKp0P8s7suk/fXzzQpq1Spx/m4ewPhafT38H/7QytYLJbwdyYcAbn5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KOX7PGAAAA3AAAAA8AAAAAAAAA&#10;AAAAAAAAoQIAAGRycy9kb3ducmV2LnhtbFBLBQYAAAAABAAEAPkAAACUAwAAAAA=&#10;" strokecolor="black [3213]" strokeweight="1.25pt">
                        <v:stroke startarrow="classic" endarrow="classic"/>
                      </v:line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335" o:spid="_x0000_s1148" type="#_x0000_t202" style="position:absolute;left:381;top:11620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ksNx8UA&#10;AADcAAAADwAAAGRycy9kb3ducmV2LnhtbESPT4vCMBTE7wt+h/CEva2piotUo0hBlEUP/rl4ezbP&#10;tti81CZq9dMbYcHjMDO/YcbTxpTiRrUrLCvodiIQxKnVBWcK9rv5zxCE88gaS8uk4EEOppPW1xhj&#10;be+8odvWZyJA2MWoIPe+iqV0aU4GXcdWxME72dqgD7LOpK7xHuCmlL0o+pUGCw4LOVaU5JSet1ej&#10;4C+Zr3Fz7Jnhs0wWq9OsuuwPA6W+281sBMJT4z/h//ZSK+j3B/A+E46AnL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aSw3HxQAAANwAAAAPAAAAAAAAAAAAAAAAAJgCAABkcnMv&#10;ZG93bnJldi54bWxQSwUGAAAAAAQABAD1AAAAigMAAAAA&#10;" filled="f" stroked="f" strokeweight=".5pt">
                        <v:textbox>
                          <w:txbxContent>
                            <w:p w:rsidR="008E450C" w:rsidRPr="002E44EC" w:rsidRDefault="008E450C" w:rsidP="008E450C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–8</w:t>
                              </w:r>
                            </w:p>
                          </w:txbxContent>
                        </v:textbox>
                      </v:shape>
                      <v:shape id="Text Box 336" o:spid="_x0000_s1149" type="#_x0000_t202" style="position:absolute;left:14732;top:11557;width:2286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pmTsMUA&#10;AADcAAAADwAAAGRycy9kb3ducmV2LnhtbESPQYvCMBSE78L+h/AWvGmqslKqUaQgK6IHXS97ezbP&#10;tti8dJuodX+9EQSPw8x8w0znranElRpXWlYw6EcgiDOrS84VHH6WvRiE88gaK8uk4E4O5rOPzhQT&#10;bW+8o+ve5yJA2CWooPC+TqR0WUEGXd/WxME72cagD7LJpW7wFuCmksMoGkuDJYeFAmtKC8rO+4tR&#10;sE6XW9wdhyb+r9LvzWlR/x1+v5TqfraLCQhPrX+HX+2VVjAajeF5JhwBO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mZOwxQAAANwAAAAPAAAAAAAAAAAAAAAAAJgCAABkcnMv&#10;ZG93bnJldi54bWxQSwUGAAAAAAQABAD1AAAAigMAAAAA&#10;" filled="f" stroked="f" strokeweight=".5pt">
                        <v:textbox>
                          <w:txbxContent>
                            <w:p w:rsidR="008E450C" w:rsidRPr="002E44EC" w:rsidRDefault="008E450C" w:rsidP="008E450C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  <v:shape id="Text Box 337" o:spid="_x0000_s1150" type="#_x0000_t202" style="position:absolute;left:10668;top:1333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dU2K8cA&#10;AADcAAAADwAAAGRycy9kb3ducmV2LnhtbESPQWvCQBSE70L/w/IKvemmBluJriIBqUh7iPXS2zP7&#10;TEKzb9PsNon99a4g9DjMzDfMcj2YWnTUusqygudJBII4t7riQsHxczueg3AeWWNtmRRcyMF69TBa&#10;YqJtzxl1B1+IAGGXoILS+yaR0uUlGXQT2xAH72xbgz7ItpC6xT7ATS2nUfQiDVYcFkpsKC0p/z78&#10;GgX7dPuB2Wlq5n91+vZ+3jQ/x6+ZUk+Pw2YBwtPg/8P39k4riONXuJ0JR0Cur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XVNivHAAAA3AAAAA8AAAAAAAAAAAAAAAAAmAIAAGRy&#10;cy9kb3ducmV2LnhtbFBLBQYAAAAABAAEAPUAAACMAwAAAAA=&#10;" filled="f" stroked="f" strokeweight=".5pt">
                        <v:textbox>
                          <w:txbxContent>
                            <w:p w:rsidR="008E450C" w:rsidRPr="002E44EC" w:rsidRDefault="008E450C" w:rsidP="008E450C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8</w:t>
                              </w:r>
                            </w:p>
                          </w:txbxContent>
                        </v:textbox>
                      </v:shape>
                      <v:shape id="Text Box 338" o:spid="_x0000_s1151" type="#_x0000_t202" style="position:absolute;left:10668;top:19621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EqiWcIA&#10;AADcAAAADwAAAGRycy9kb3ducmV2LnhtbERPy4rCMBTdC/5DuII7TUcZkY6pSEEU0YWOm9ndaW4f&#10;THNTm6h1vt4sBJeH814sO1OLG7WusqzgYxyBIM6srrhQcP5ej+YgnEfWWFsmBQ9ysEz6vQXG2t75&#10;SLeTL0QIYRejgtL7JpbSZSUZdGPbEAcut61BH2BbSN3iPYSbWk6iaCYNVhwaSmwoLSn7O12Ngl26&#10;PuDxd2Lm/3W62eer5nL++VRqOOhWXyA8df4tfrm3WsF0GtaGM+EIyOQ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0SqJZwgAAANwAAAAPAAAAAAAAAAAAAAAAAJgCAABkcnMvZG93&#10;bnJldi54bWxQSwUGAAAAAAQABAD1AAAAhwMAAAAA&#10;" filled="f" stroked="f" strokeweight=".5pt">
                        <v:textbox>
                          <w:txbxContent>
                            <w:p w:rsidR="008E450C" w:rsidRPr="002E44EC" w:rsidRDefault="008E450C" w:rsidP="008E450C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–8</w:t>
                              </w:r>
                            </w:p>
                          </w:txbxContent>
                        </v:textbox>
                      </v:shape>
                      <v:shape id="Text Box 339" o:spid="_x0000_s1152" type="#_x0000_t202" style="position:absolute;left:10604;top:14732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wYHwscA&#10;AADcAAAADwAAAGRycy9kb3ducmV2LnhtbESPQWvCQBSE70L/w/IKvemmBouNriIBqUh7iPXS2zP7&#10;TEKzb9PsNon99a4g9DjMzDfMcj2YWnTUusqygudJBII4t7riQsHxczueg3AeWWNtmRRcyMF69TBa&#10;YqJtzxl1B1+IAGGXoILS+yaR0uUlGXQT2xAH72xbgz7ItpC6xT7ATS2nUfQiDVYcFkpsKC0p/z78&#10;GgX7dPuB2Wlq5n91+vZ+3jQ/x6+ZUk+Pw2YBwtPg/8P39k4riONXuJ0JR0Cur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sGB8LHAAAA3AAAAA8AAAAAAAAAAAAAAAAAmAIAAGRy&#10;cy9kb3ducmV2LnhtbFBLBQYAAAAABAAEAPUAAACMAwAAAAA=&#10;" filled="f" stroked="f" strokeweight=".5pt">
                        <v:textbox>
                          <w:txbxContent>
                            <w:p w:rsidR="008E450C" w:rsidRPr="002E44EC" w:rsidRDefault="008E450C" w:rsidP="008E450C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–4</w:t>
                              </w:r>
                            </w:p>
                          </w:txbxContent>
                        </v:textbox>
                      </v:shape>
                      <v:shape id="Text Box 340" o:spid="_x0000_s1153" type="#_x0000_t202" style="position:absolute;left:10604;top:5905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rdIsIA&#10;AADcAAAADwAAAGRycy9kb3ducmV2LnhtbERPy4rCMBTdD/gP4QruxtTHiFSjSEEUcRY+Nu6uzbUt&#10;Nje1iVr9+sliwOXhvKfzxpTiQbUrLCvodSMQxKnVBWcKjofl9xiE88gaS8uk4EUO5rPW1xRjbZ+8&#10;o8feZyKEsItRQe59FUvp0pwMuq6tiAN3sbVBH2CdSV3jM4SbUvajaCQNFhwacqwoySm97u9GwSZZ&#10;/uLu3Dfjd5mstpdFdTuefpTqtJvFBISnxn/E/+61VjAYhvnhTDgCcvY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SOt0iwgAAANwAAAAPAAAAAAAAAAAAAAAAAJgCAABkcnMvZG93&#10;bnJldi54bWxQSwUGAAAAAAQABAD1AAAAhwMAAAAA&#10;" filled="f" stroked="f" strokeweight=".5pt">
                        <v:textbox>
                          <w:txbxContent>
                            <w:p w:rsidR="008E450C" w:rsidRPr="002E44EC" w:rsidRDefault="008E450C" w:rsidP="008E450C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  <v:shape id="Text Box 341" o:spid="_x0000_s1154" type="#_x0000_t202" style="position:absolute;left:19303;top:11557;width:3430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XZ4ucYA&#10;AADcAAAADwAAAGRycy9kb3ducmV2LnhtbESPT4vCMBTE7wt+h/AEb2uq64pUo0hBVsQ9+Ofi7dk8&#10;22LzUpuo1U+/WRA8DjPzG2Yya0wpblS7wrKCXjcCQZxaXXCmYL9bfI5AOI+ssbRMCh7kYDZtfUww&#10;1vbOG7ptfSYChF2MCnLvq1hKl+Zk0HVtRRy8k60N+iDrTOoa7wFuStmPoqE0WHBYyLGiJKf0vL0a&#10;Batk8YubY9+MnmXysz7Nq8v+8K1Up93MxyA8Nf4dfrWXWsHXoAf/Z8IRkN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XZ4ucYAAADcAAAADwAAAAAAAAAAAAAAAACYAgAAZHJz&#10;L2Rvd25yZXYueG1sUEsFBgAAAAAEAAQA9QAAAIsDAAAAAA==&#10;" filled="f" stroked="f" strokeweight=".5pt">
                        <v:textbox>
                          <w:txbxContent>
                            <w:p w:rsidR="008E450C" w:rsidRPr="002E44EC" w:rsidRDefault="008E450C" w:rsidP="008E450C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 xml:space="preserve"> 8</w:t>
                              </w:r>
                            </w:p>
                          </w:txbxContent>
                        </v:textbox>
                      </v:shape>
                      <v:shape id="Text Box 342" o:spid="_x0000_s1155" type="#_x0000_t202" style="position:absolute;left:5270;top:11557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aTmzscA&#10;AADcAAAADwAAAGRycy9kb3ducmV2LnhtbESPzWvCQBTE70L/h+UVetNN01YkZhUJSEXagx8Xb8/s&#10;ywdm36bZrab9611B8DjMzG+YdN6bRpypc7VlBa+jCARxbnXNpYL9bjmcgHAeWWNjmRT8kYP57GmQ&#10;YqLthTd03vpSBAi7BBVU3reJlC6vyKAb2ZY4eIXtDPogu1LqDi8BbhoZR9FYGqw5LFTYUlZRftr+&#10;GgXrbPmNm2NsJv9N9vlVLNqf/eFDqZfnfjEF4an3j/C9vdIK3t5juJ0JR0DOr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2k5s7HAAAA3AAAAA8AAAAAAAAAAAAAAAAAmAIAAGRy&#10;cy9kb3ducmV2LnhtbFBLBQYAAAAABAAEAPUAAACMAwAAAAA=&#10;" filled="f" stroked="f" strokeweight=".5pt">
                        <v:textbox>
                          <w:txbxContent>
                            <w:p w:rsidR="008E450C" w:rsidRPr="002E44EC" w:rsidRDefault="008E450C" w:rsidP="008E450C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–4</w:t>
                              </w:r>
                            </w:p>
                          </w:txbxContent>
                        </v:textbox>
                      </v:shape>
                      <v:shape id="Text Box 343" o:spid="_x0000_s1156" type="#_x0000_t202" style="position:absolute;left:20764;top:9398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uhDVccA&#10;AADcAAAADwAAAGRycy9kb3ducmV2LnhtbESPQWvCQBSE70L/w/IKvemmxhaJriIBqUh7iPXS2zP7&#10;TEKzb9PsNon99a4g9DjMzDfMcj2YWnTUusqygudJBII4t7riQsHxczueg3AeWWNtmRRcyMF69TBa&#10;YqJtzxl1B1+IAGGXoILS+yaR0uUlGXQT2xAH72xbgz7ItpC6xT7ATS2nUfQqDVYcFkpsKC0p/z78&#10;GgX7dPuB2Wlq5n91+vZ+3jQ/x68XpZ4eh80ChKfB/4fv7Z1WEM9iuJ0JR0Cur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LoQ1XHAAAA3AAAAA8AAAAAAAAAAAAAAAAAmAIAAGRy&#10;cy9kb3ducmV2LnhtbFBLBQYAAAAABAAEAPUAAACMAwAAAAA=&#10;" filled="f" stroked="f" strokeweight=".5pt">
                        <v:textbox>
                          <w:txbxContent>
                            <w:p w:rsidR="008E450C" w:rsidRPr="00F2587E" w:rsidRDefault="008E450C" w:rsidP="008E450C">
                              <w:pPr>
                                <w:jc w:val="center"/>
                                <w:rPr>
                                  <w:i/>
                                  <w:sz w:val="20"/>
                                </w:rPr>
                              </w:pPr>
                              <w:r w:rsidRPr="00F2587E">
                                <w:rPr>
                                  <w:i/>
                                  <w:sz w:val="20"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  <v:shape id="Text Box 344" o:spid="_x0000_s1157" type="#_x0000_t202" style="position:absolute;left:8826;width:3429;height:30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QHbIccA&#10;AADcAAAADwAAAGRycy9kb3ducmV2LnhtbESPQWvCQBSE7wX/w/KE3upGayVEV5GAWEp70ObS2zP7&#10;TILZtzG7TdL++m5B8DjMzDfMajOYWnTUusqygukkAkGcW11xoSD73D3FIJxH1lhbJgU/5GCzHj2s&#10;MNG25wN1R1+IAGGXoILS+yaR0uUlGXQT2xAH72xbgz7ItpC6xT7ATS1nUbSQBisOCyU2lJaUX47f&#10;RsFbuvvAw2lm4t863b+ft801+3pR6nE8bJcgPA3+Hr61X7WC5/kc/s+EIyD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0B2yHHAAAA3AAAAA8AAAAAAAAAAAAAAAAAmAIAAGRy&#10;cy9kb3ducmV2LnhtbFBLBQYAAAAABAAEAPUAAACMAwAAAAA=&#10;" filled="f" stroked="f" strokeweight=".5pt">
                        <v:textbox>
                          <w:txbxContent>
                            <w:p w:rsidR="008E450C" w:rsidRPr="00F2587E" w:rsidRDefault="008E450C" w:rsidP="008E450C">
                              <w:pPr>
                                <w:jc w:val="center"/>
                                <w:rPr>
                                  <w:i/>
                                  <w:sz w:val="20"/>
                                </w:rPr>
                              </w:pPr>
                              <w:r w:rsidRPr="00F2587E">
                                <w:rPr>
                                  <w:i/>
                                  <w:sz w:val="20"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</v:group>
                    <v:line id="Straight Connector 345" o:spid="_x0000_s1158" style="position:absolute;flip:y;visibility:visible;mso-wrap-style:square" from="2286,3695" to="22987,244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GXMYcQAAADcAAAADwAAAGRycy9kb3ducmV2LnhtbESPQWvCQBSE74L/YXmCt7qxVqmpq6gg&#10;9KqWFm+P7DNJk32b7m5i+u+7QsHjMDPfMKtNb2rRkfOlZQXTSQKCOLO65FzBx/nw9ArCB2SNtWVS&#10;8EseNuvhYIWptjc+UncKuYgQ9ikqKEJoUil9VpBBP7ENcfSu1hkMUbpcaoe3CDe1fE6ShTRYclwo&#10;sKF9QVl1ao2C64+7fH7Vi3Y333dN+d0uK1kFpcajfvsGIlAfHuH/9rtWMHuZw/1MPAJy/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gZcxhxAAAANwAAAAPAAAAAAAAAAAA&#10;AAAAAKECAABkcnMvZG93bnJldi54bWxQSwUGAAAAAAQABAD5AAAAkgMAAAAA&#10;" strokecolor="red" strokeweight="1.25pt">
                      <v:stroke startarrow="classic" endarrow="classic"/>
                    </v:line>
                  </v:group>
                  <v:oval id="Oval 346" o:spid="_x0000_s1159" style="position:absolute;left:6667;top:19526;width:444;height:451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Yg3KsYA&#10;AADcAAAADwAAAGRycy9kb3ducmV2LnhtbESPQWvCQBSE7wX/w/KE3upGq9GmrmILpR5ENPbS2yP7&#10;TILZtzG7jWl/vVsQPA4z3wwzX3amEi01rrSsYDiIQBBnVpecK/g6fDzNQDiPrLGyTAp+ycFy0XuY&#10;Y6LthffUpj4XoYRdggoK7+tESpcVZNANbE0cvKNtDPogm1zqBi+h3FRyFEWxNFhyWCiwpveCslP6&#10;YxQ8UztKq8n0e/O5P+/i7d/L6W2qlXrsd6tXEJ46fw/f6LUO3DiG/zPhCMjFF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Yg3KsYAAADcAAAADwAAAAAAAAAAAAAAAACYAgAAZHJz&#10;L2Rvd25yZXYueG1sUEsFBgAAAAAEAAQA9QAAAIsDAAAAAA==&#10;" fillcolor="red" strokecolor="red" strokeweight="1.5pt"/>
                  <v:oval id="Oval 347" o:spid="_x0000_s1160" style="position:absolute;left:17136;top:9283;width:445;height:451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sSSscYA&#10;AADcAAAADwAAAGRycy9kb3ducmV2LnhtbESPQWvCQBSE74X+h+UVvNVN1RqNrlKF0h6kaPTi7ZF9&#10;TYLZt2l2G1N/vSsUPA4z3wwzX3amEi01rrSs4KUfgSDOrC45V3DYvz9PQDiPrLGyTAr+yMFy8fgw&#10;x0TbM++oTX0uQgm7BBUU3teJlC4ryKDr25o4eN+2MeiDbHKpGzyHclPJQRSNpcGSw0KBNa0Lyk7p&#10;r1EwpHaQVq/xcfOx+9mOvy7T0yrWSvWeurcZCE+dv4f/6U8duFEMtzPhCMjFF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sSSscYAAADcAAAADwAAAAAAAAAAAAAAAACYAgAAZHJz&#10;L2Rvd25yZXYueG1sUEsFBgAAAAAEAAQA9QAAAIsDAAAAAA==&#10;" fillcolor="red" strokecolor="red" strokeweight="1.5pt"/>
                </v:group>
                <v:shape id="Text Box 439" o:spid="_x0000_s1161" type="#_x0000_t202" style="position:absolute;top:2381;width:4570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6zKp8cA&#10;AADcAAAADwAAAGRycy9kb3ducmV2LnhtbESPQWvCQBSE70L/w/IK3nRTtUXTbEQCUhE9mHrp7Zl9&#10;JqHZt2l2q7G/visUehxm5hsmWfamERfqXG1ZwdM4AkFcWF1zqeD4vh7NQTiPrLGxTApu5GCZPgwS&#10;jLW98oEuuS9FgLCLUUHlfRtL6YqKDLqxbYmDd7adQR9kV0rd4TXATSMnUfQiDdYcFipsKauo+My/&#10;jYJttt7j4TQx858me9udV+3X8eNZqeFjv3oF4an3/+G/9kYrmE0XcD8TjoBMf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usyqfHAAAA3AAAAA8AAAAAAAAAAAAAAAAAmAIAAGRy&#10;cy9kb3ducmV2LnhtbFBLBQYAAAAABAAEAPUAAACMAwAAAAA=&#10;" filled="f" stroked="f" strokeweight=".5pt">
                  <v:textbox>
                    <w:txbxContent>
                      <w:p w:rsidR="008E450C" w:rsidRDefault="008E450C" w:rsidP="008E450C">
                        <w:r>
                          <w:t>b</w:t>
                        </w:r>
                        <w:r>
                          <w:t>)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Theme="minorHAnsi" w:eastAsiaTheme="minorEastAsia" w:hAnsiTheme="minorHAnsi" w:cs="Arial-BoldMT"/>
          <w:bCs/>
          <w:noProof/>
          <w:szCs w:val="24"/>
        </w:rPr>
        <mc:AlternateContent>
          <mc:Choice Requires="wpg">
            <w:drawing>
              <wp:anchor distT="0" distB="0" distL="114300" distR="114300" simplePos="0" relativeHeight="251717632" behindDoc="0" locked="0" layoutInCell="1" allowOverlap="1" wp14:anchorId="13968C59" wp14:editId="1192F612">
                <wp:simplePos x="0" y="0"/>
                <wp:positionH relativeFrom="column">
                  <wp:posOffset>85725</wp:posOffset>
                </wp:positionH>
                <wp:positionV relativeFrom="paragraph">
                  <wp:posOffset>20955</wp:posOffset>
                </wp:positionV>
                <wp:extent cx="2879624" cy="2457450"/>
                <wp:effectExtent l="0" t="19050" r="0" b="57150"/>
                <wp:wrapNone/>
                <wp:docPr id="721" name="Group 72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879624" cy="2457450"/>
                          <a:chOff x="0" y="0"/>
                          <a:chExt cx="2879624" cy="2457450"/>
                        </a:xfrm>
                      </wpg:grpSpPr>
                      <wpg:grpSp>
                        <wpg:cNvPr id="1" name="Group 1"/>
                        <wpg:cNvGrpSpPr/>
                        <wpg:grpSpPr>
                          <a:xfrm>
                            <a:off x="447675" y="0"/>
                            <a:ext cx="2431949" cy="2457450"/>
                            <a:chOff x="0" y="0"/>
                            <a:chExt cx="2431949" cy="2457450"/>
                          </a:xfrm>
                        </wpg:grpSpPr>
                        <wpg:grpSp>
                          <wpg:cNvPr id="2" name="Group 2"/>
                          <wpg:cNvGrpSpPr/>
                          <wpg:grpSpPr>
                            <a:xfrm>
                              <a:off x="0" y="0"/>
                              <a:ext cx="2431949" cy="2457450"/>
                              <a:chOff x="0" y="0"/>
                              <a:chExt cx="2432050" cy="2457450"/>
                            </a:xfrm>
                          </wpg:grpSpPr>
                          <wpg:grpSp>
                            <wpg:cNvPr id="3" name="Group 3"/>
                            <wpg:cNvGrpSpPr/>
                            <wpg:grpSpPr>
                              <a:xfrm>
                                <a:off x="0" y="38100"/>
                                <a:ext cx="2298700" cy="2279015"/>
                                <a:chOff x="0" y="19050"/>
                                <a:chExt cx="2298700" cy="2279015"/>
                              </a:xfrm>
                            </wpg:grpSpPr>
                            <wps:wsp>
                              <wps:cNvPr id="4" name="Straight Connector 4"/>
                              <wps:cNvCnPr/>
                              <wps:spPr>
                                <a:xfrm>
                                  <a:off x="2286000" y="19050"/>
                                  <a:ext cx="0" cy="227520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" name="Straight Connector 5"/>
                              <wps:cNvCnPr/>
                              <wps:spPr>
                                <a:xfrm>
                                  <a:off x="2057400" y="19050"/>
                                  <a:ext cx="0" cy="227901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6" name="Straight Connector 6"/>
                              <wps:cNvCnPr/>
                              <wps:spPr>
                                <a:xfrm>
                                  <a:off x="12700" y="19050"/>
                                  <a:ext cx="0" cy="22606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" name="Straight Connector 8"/>
                              <wps:cNvCnPr/>
                              <wps:spPr>
                                <a:xfrm>
                                  <a:off x="228600" y="19050"/>
                                  <a:ext cx="0" cy="22606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" name="Straight Connector 9"/>
                              <wps:cNvCnPr/>
                              <wps:spPr>
                                <a:xfrm>
                                  <a:off x="457200" y="19050"/>
                                  <a:ext cx="0" cy="22606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" name="Straight Connector 10"/>
                              <wps:cNvCnPr/>
                              <wps:spPr>
                                <a:xfrm>
                                  <a:off x="685800" y="19050"/>
                                  <a:ext cx="0" cy="227520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" name="Straight Connector 11"/>
                              <wps:cNvCnPr/>
                              <wps:spPr>
                                <a:xfrm>
                                  <a:off x="914400" y="19050"/>
                                  <a:ext cx="0" cy="227266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2" name="Straight Connector 12"/>
                              <wps:cNvCnPr/>
                              <wps:spPr>
                                <a:xfrm>
                                  <a:off x="1143000" y="19050"/>
                                  <a:ext cx="0" cy="22606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3" name="Straight Connector 13"/>
                              <wps:cNvCnPr/>
                              <wps:spPr>
                                <a:xfrm>
                                  <a:off x="1371600" y="19050"/>
                                  <a:ext cx="0" cy="227266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4" name="Straight Connector 14"/>
                              <wps:cNvCnPr/>
                              <wps:spPr>
                                <a:xfrm>
                                  <a:off x="1835150" y="19050"/>
                                  <a:ext cx="0" cy="226314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5" name="Straight Connector 15"/>
                              <wps:cNvCnPr/>
                              <wps:spPr>
                                <a:xfrm>
                                  <a:off x="1593850" y="19050"/>
                                  <a:ext cx="0" cy="227266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6" name="Straight Connector 16"/>
                              <wps:cNvCnPr/>
                              <wps:spPr>
                                <a:xfrm>
                                  <a:off x="0" y="227965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7" name="Straight Connector 17"/>
                              <wps:cNvCnPr/>
                              <wps:spPr>
                                <a:xfrm>
                                  <a:off x="0" y="1905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8" name="Straight Connector 18"/>
                              <wps:cNvCnPr/>
                              <wps:spPr>
                                <a:xfrm>
                                  <a:off x="12700" y="2286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9" name="Straight Connector 19"/>
                              <wps:cNvCnPr/>
                              <wps:spPr>
                                <a:xfrm>
                                  <a:off x="25400" y="4572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0" name="Straight Connector 20"/>
                              <wps:cNvCnPr/>
                              <wps:spPr>
                                <a:xfrm>
                                  <a:off x="0" y="6858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1" name="Straight Connector 21"/>
                              <wps:cNvCnPr/>
                              <wps:spPr>
                                <a:xfrm>
                                  <a:off x="25400" y="9144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2" name="Straight Connector 22"/>
                              <wps:cNvCnPr/>
                              <wps:spPr>
                                <a:xfrm>
                                  <a:off x="0" y="11430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3" name="Straight Connector 23"/>
                              <wps:cNvCnPr/>
                              <wps:spPr>
                                <a:xfrm>
                                  <a:off x="0" y="18288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4" name="Straight Connector 24"/>
                              <wps:cNvCnPr/>
                              <wps:spPr>
                                <a:xfrm>
                                  <a:off x="0" y="16002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5" name="Straight Connector 25"/>
                              <wps:cNvCnPr/>
                              <wps:spPr>
                                <a:xfrm>
                                  <a:off x="0" y="13716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9" name="Straight Connector 29"/>
                              <wps:cNvCnPr/>
                              <wps:spPr>
                                <a:xfrm>
                                  <a:off x="0" y="20574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g:grpSp>
                            <wpg:cNvPr id="30" name="Group 30"/>
                            <wpg:cNvGrpSpPr/>
                            <wpg:grpSpPr>
                              <a:xfrm>
                                <a:off x="12700" y="0"/>
                                <a:ext cx="2419350" cy="2296160"/>
                                <a:chOff x="0" y="0"/>
                                <a:chExt cx="2419350" cy="2296160"/>
                              </a:xfrm>
                            </wpg:grpSpPr>
                            <wps:wsp>
                              <wps:cNvPr id="31" name="Straight Connector 31"/>
                              <wps:cNvCnPr/>
                              <wps:spPr>
                                <a:xfrm>
                                  <a:off x="0" y="11684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 w="15875">
                                  <a:solidFill>
                                    <a:schemeClr val="tx1"/>
                                  </a:solidFill>
                                  <a:headEnd type="stealth"/>
                                  <a:tailEnd type="stealt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04" name="Straight Connector 704"/>
                              <wps:cNvCnPr/>
                              <wps:spPr>
                                <a:xfrm rot="16200000">
                                  <a:off x="-12700" y="11557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 w="15875">
                                  <a:solidFill>
                                    <a:schemeClr val="tx1"/>
                                  </a:solidFill>
                                  <a:headEnd type="stealth"/>
                                  <a:tailEnd type="stealt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05" name="Text Box 705"/>
                              <wps:cNvSpPr txBox="1"/>
                              <wps:spPr>
                                <a:xfrm>
                                  <a:off x="38100" y="1162050"/>
                                  <a:ext cx="342900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8E450C" w:rsidRPr="002E44EC" w:rsidRDefault="008E450C" w:rsidP="008E450C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–4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06" name="Text Box 706"/>
                              <wps:cNvSpPr txBox="1"/>
                              <wps:spPr>
                                <a:xfrm>
                                  <a:off x="1473200" y="1155700"/>
                                  <a:ext cx="228600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8E450C" w:rsidRPr="002E44EC" w:rsidRDefault="008E450C" w:rsidP="008E450C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07" name="Text Box 707"/>
                              <wps:cNvSpPr txBox="1"/>
                              <wps:spPr>
                                <a:xfrm>
                                  <a:off x="1066800" y="133350"/>
                                  <a:ext cx="342900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8E450C" w:rsidRPr="002E44EC" w:rsidRDefault="008E450C" w:rsidP="008E450C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08" name="Text Box 708"/>
                              <wps:cNvSpPr txBox="1"/>
                              <wps:spPr>
                                <a:xfrm>
                                  <a:off x="1066800" y="1962150"/>
                                  <a:ext cx="342900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8E450C" w:rsidRPr="002E44EC" w:rsidRDefault="008E450C" w:rsidP="008E450C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–4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09" name="Text Box 709"/>
                              <wps:cNvSpPr txBox="1"/>
                              <wps:spPr>
                                <a:xfrm>
                                  <a:off x="1060450" y="1473200"/>
                                  <a:ext cx="342900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8E450C" w:rsidRPr="002E44EC" w:rsidRDefault="008E450C" w:rsidP="008E450C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–2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10" name="Text Box 710"/>
                              <wps:cNvSpPr txBox="1"/>
                              <wps:spPr>
                                <a:xfrm>
                                  <a:off x="1060450" y="590550"/>
                                  <a:ext cx="342900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8E450C" w:rsidRPr="002E44EC" w:rsidRDefault="008E450C" w:rsidP="008E450C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11" name="Text Box 711"/>
                              <wps:cNvSpPr txBox="1"/>
                              <wps:spPr>
                                <a:xfrm>
                                  <a:off x="1930400" y="1155700"/>
                                  <a:ext cx="228600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8E450C" w:rsidRPr="002E44EC" w:rsidRDefault="008E450C" w:rsidP="008E450C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12" name="Text Box 712"/>
                              <wps:cNvSpPr txBox="1"/>
                              <wps:spPr>
                                <a:xfrm>
                                  <a:off x="527050" y="1155700"/>
                                  <a:ext cx="342900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8E450C" w:rsidRPr="002E44EC" w:rsidRDefault="008E450C" w:rsidP="008E450C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–2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13" name="Text Box 713"/>
                              <wps:cNvSpPr txBox="1"/>
                              <wps:spPr>
                                <a:xfrm>
                                  <a:off x="2076450" y="939800"/>
                                  <a:ext cx="342900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8E450C" w:rsidRPr="00F2587E" w:rsidRDefault="008E450C" w:rsidP="008E450C">
                                    <w:pPr>
                                      <w:jc w:val="center"/>
                                      <w:rPr>
                                        <w:i/>
                                        <w:sz w:val="20"/>
                                      </w:rPr>
                                    </w:pPr>
                                    <w:r w:rsidRPr="00F2587E">
                                      <w:rPr>
                                        <w:i/>
                                        <w:sz w:val="20"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14" name="Text Box 714"/>
                              <wps:cNvSpPr txBox="1"/>
                              <wps:spPr>
                                <a:xfrm>
                                  <a:off x="882650" y="0"/>
                                  <a:ext cx="3429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8E450C" w:rsidRPr="00F2587E" w:rsidRDefault="008E450C" w:rsidP="008E450C">
                                    <w:pPr>
                                      <w:jc w:val="center"/>
                                      <w:rPr>
                                        <w:i/>
                                        <w:sz w:val="20"/>
                                      </w:rPr>
                                    </w:pPr>
                                    <w:r w:rsidRPr="00F2587E">
                                      <w:rPr>
                                        <w:i/>
                                        <w:sz w:val="20"/>
                                      </w:rPr>
                                      <w:t>y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715" name="Straight Connector 715"/>
                            <wps:cNvCnPr/>
                            <wps:spPr>
                              <a:xfrm flipV="1">
                                <a:off x="619015" y="304800"/>
                                <a:ext cx="1095108" cy="2152650"/>
                              </a:xfrm>
                              <a:prstGeom prst="line">
                                <a:avLst/>
                              </a:prstGeom>
                              <a:ln w="15875">
                                <a:solidFill>
                                  <a:srgbClr val="FF0000"/>
                                </a:solidFill>
                                <a:headEnd type="stealth"/>
                                <a:tailEnd type="stealt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716" name="Oval 716"/>
                          <wps:cNvSpPr/>
                          <wps:spPr>
                            <a:xfrm flipV="1">
                              <a:off x="685772" y="2272030"/>
                              <a:ext cx="44450" cy="45085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19050"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17" name="Oval 717"/>
                          <wps:cNvSpPr/>
                          <wps:spPr>
                            <a:xfrm flipV="1">
                              <a:off x="1360746" y="928370"/>
                              <a:ext cx="44450" cy="45085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19050"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719" name="Text Box 719"/>
                        <wps:cNvSpPr txBox="1"/>
                        <wps:spPr>
                          <a:xfrm>
                            <a:off x="0" y="238125"/>
                            <a:ext cx="457080" cy="3429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8E450C" w:rsidRDefault="008E450C">
                              <w:r>
                                <w:t>a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721" o:spid="_x0000_s1162" style="position:absolute;margin-left:6.75pt;margin-top:1.65pt;width:226.75pt;height:193.5pt;z-index:251717632" coordsize="28796,2457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">
                <v:group id="Group 1" o:spid="_x0000_s1163" style="position:absolute;left:4476;width:24320;height:24574" coordsize="24319,245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">
                  <v:group id="Group 2" o:spid="_x0000_s1164" style="position:absolute;width:24319;height:24574" coordsize="24320,245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jAbXMQAAADaAAAA&#10;DwAAAAAAAAAAAAAAAACqAgAAZHJzL2Rvd25yZXYueG1sUEsFBgAAAAAEAAQA+gAAAJsDAAAAAA==&#10;">
                    <v:group id="Group 3" o:spid="_x0000_s1165" style="position:absolute;top:381;width:22987;height:22790" coordorigin=",190" coordsize="22987,227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Xy+x8MAAADa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Qz+r4Qb&#10;ID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dfL7HwwAAANoAAAAP&#10;AAAAAAAAAAAAAAAAAKoCAABkcnMvZG93bnJldi54bWxQSwUGAAAAAAQABAD6AAAAmgMAAAAA&#10;">
                      <v:line id="Straight Connector 4" o:spid="_x0000_s1166" style="position:absolute;visibility:visible;mso-wrap-style:square" from="22860,190" to="22860,22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uXdKsIAAADaAAAADwAAAGRycy9kb3ducmV2LnhtbESPQYvCMBSE74L/ITzBi9hUV0Vqo4gg&#10;uIuw1BXPj+bZFpuX0kTt/vvNguBxmJlvmHTTmVo8qHWVZQWTKAZBnFtdcaHg/LMfL0E4j6yxtkwK&#10;fsnBZt3vpZho++SMHidfiABhl6CC0vsmkdLlJRl0kW2Ig3e1rUEfZFtI3eIzwE0tp3G8kAYrDgsl&#10;NrQrKb+d7kbB/DKqp4vj51dGej9fbmf83Z0/lBoOuu0KhKfOv8Ov9kErmMH/lXAD5Po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uXdKsIAAADaAAAADwAAAAAAAAAAAAAA&#10;AAChAgAAZHJzL2Rvd25yZXYueG1sUEsFBgAAAAAEAAQA+QAAAJADAAAAAA==&#10;" strokecolor="#00b0f0"/>
                      <v:line id="Straight Connector 5" o:spid="_x0000_s1167" style="position:absolute;visibility:visible;mso-wrap-style:square" from="20574,190" to="20574,22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al4scMAAADaAAAADwAAAGRycy9kb3ducmV2LnhtbESPQWvCQBSE74X+h+UVvJRm07QGiVlF&#10;CkIrBTEVz4/sMwlm34bsGtN/7wqCx2Hmm2Hy5WhaMVDvGssK3qMYBHFpdcOVgv3f+m0Gwnlkja1l&#10;UvBPDpaL56ccM20vvKOh8JUIJewyVFB732VSurImgy6yHXHwjrY36IPsK6l7vIRy08okjlNpsOGw&#10;UGNHXzWVp+JsFEwPr22S/v5sdqTX09nqk7fj/kOpycu4moPwNPpH+E5/68DB7Uq4AXJx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2peLHDAAAA2gAAAA8AAAAAAAAAAAAA&#10;AAAAoQIAAGRycy9kb3ducmV2LnhtbFBLBQYAAAAABAAEAPkAAACRAwAAAAA=&#10;" strokecolor="#00b0f0"/>
                      <v:line id="Straight Connector 6" o:spid="_x0000_s1168" style="position:absolute;visibility:visible;mso-wrap-style:square" from="127,190" to="127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XvmxsQAAADaAAAADwAAAGRycy9kb3ducmV2LnhtbESP3WrCQBSE7wu+w3IEb4puTJsg0VVE&#10;EGwpFH/w+pA9JsHs2ZBdk/j23UKhl8PMfMOsNoOpRUetqywrmM8iEMS51RUXCi7n/XQBwnlkjbVl&#10;UvAkB5v16GWFmbY9H6k7+UIECLsMFZTeN5mULi/JoJvZhjh4N9sa9EG2hdQt9gFuahlHUSoNVhwW&#10;SmxoV1J+Pz2MguT6Wsfp18fnkfQ+WWzf+Xu4vCk1GQ/bJQhPg/8P/7UPWkEKv1fCDZDr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9e+bGxAAAANoAAAAPAAAAAAAAAAAA&#10;AAAAAKECAABkcnMvZG93bnJldi54bWxQSwUGAAAAAAQABAD5AAAAkgMAAAAA&#10;" strokecolor="#00b0f0"/>
                      <v:line id="Straight Connector 8" o:spid="_x0000_s1169" style="position:absolute;visibility:visible;mso-wrap-style:square" from="2286,190" to="2286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6jXL7wAAADaAAAADwAAAGRycy9kb3ducmV2LnhtbERPyQrCMBC9C/5DGMGLaOqKVKOIIKgI&#10;4oLnoRnbYjMpTdT69+YgeHy8fb6sTSFeVLncsoJ+LwJBnFidc6rgetl0pyCcR9ZYWCYFH3KwXDQb&#10;c4y1ffOJXmefihDCLkYFmfdlLKVLMjLoerYkDtzdVgZ9gFUqdYXvEG4KOYiiiTSYc2jIsKR1Rsnj&#10;/DQKxrdOMZgcdvsT6c14uhrxsb4OlWq36tUMhKfa/8U/91YrCFvDlXAD5OIL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o6jXL7wAAADaAAAADwAAAAAAAAAAAAAAAAChAgAA&#10;ZHJzL2Rvd25yZXYueG1sUEsFBgAAAAAEAAQA+QAAAIoDAAAAAA==&#10;" strokecolor="#00b0f0"/>
                      <v:line id="Straight Connector 9" o:spid="_x0000_s1170" style="position:absolute;visibility:visible;mso-wrap-style:square" from="4572,190" to="4572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ORytMIAAADaAAAADwAAAGRycy9kb3ducmV2LnhtbESP3YrCMBSE7xd8h3AEb0RTdRWtRhFB&#10;0EUQf/D60BzbYnNSmqj17Y0g7OUwM98ws0VtCvGgyuWWFfS6EQjixOqcUwXn07ozBuE8ssbCMil4&#10;kYPFvPEzw1jbJx/ocfSpCBB2MSrIvC9jKV2SkUHXtSVx8K62MuiDrFKpK3wGuClkP4pG0mDOYSHD&#10;klYZJbfj3SgYXtpFf7Tb/h1Ir4fj5S/v6/NAqVazXk5BeKr9f/jb3mgFE/hcCTdAz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ORytMIAAADaAAAADwAAAAAAAAAAAAAA&#10;AAChAgAAZHJzL2Rvd25yZXYueG1sUEsFBgAAAAAEAAQA+QAAAJADAAAAAA==&#10;" strokecolor="#00b0f0"/>
                      <v:line id="Straight Connector 10" o:spid="_x0000_s1171" style="position:absolute;visibility:visible;mso-wrap-style:square" from="6858,190" to="6858,22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bdeSsQAAADbAAAADwAAAGRycy9kb3ducmV2LnhtbESPT4vCQAzF7wt+hyGCl0Wn6irSdRQR&#10;BJUF8Q97Dp1sW7aTKZ1R67c3B8Fbwnt575f5snWVulETSs8GhoMEFHHmbcm5gct505+BChHZYuWZ&#10;DDwowHLR+Zhjav2dj3Q7xVxJCIcUDRQx1qnWISvIYRj4mli0P984jLI2ubYN3iXcVXqUJFPtsGRp&#10;KLCmdUHZ/+nqDEx+P6vR9Ge3P5LdTGarLz60l7ExvW67+gYVqY1v8+t6awVf6OUXGUAvn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ht15KxAAAANsAAAAPAAAAAAAAAAAA&#10;AAAAAKECAABkcnMvZG93bnJldi54bWxQSwUGAAAAAAQABAD5AAAAkgMAAAAA&#10;" strokecolor="#00b0f0"/>
                      <v:line id="Straight Connector 11" o:spid="_x0000_s1172" style="position:absolute;visibility:visible;mso-wrap-style:square" from="9144,190" to="9144,2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vv70cIAAADbAAAADwAAAGRycy9kb3ducmV2LnhtbERP22rCQBB9F/oPywh9kbrxFiS6ihQE&#10;LUJJKn0esmMSzM6G7DaJf98tFHybw7nOdj+YWnTUusqygtk0AkGcW11xoeD6dXxbg3AeWWNtmRQ8&#10;yMF+9zLaYqJtzyl1mS9ECGGXoILS+yaR0uUlGXRT2xAH7mZbgz7AtpC6xT6Em1rOoyiWBisODSU2&#10;9F5Sfs9+jILV96Sex5fzR0r6uFoflvw5XBdKvY6HwwaEp8E/xf/ukw7zZ/D3SzhA7n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vv70cIAAADbAAAADwAAAAAAAAAAAAAA&#10;AAChAgAAZHJzL2Rvd25yZXYueG1sUEsFBgAAAAAEAAQA+QAAAJADAAAAAA==&#10;" strokecolor="#00b0f0"/>
                      <v:line id="Straight Connector 12" o:spid="_x0000_s1173" style="position:absolute;visibility:visible;mso-wrap-style:square" from="11430,190" to="11430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illpsEAAADbAAAADwAAAGRycy9kb3ducmV2LnhtbERP24rCMBB9X/Afwgi+LDa1q1KqUUQQ&#10;3EUQL/g8NGNbbCaliVr/frOw4NscznXmy87U4kGtqywrGEUxCOLc6ooLBefTZpiCcB5ZY22ZFLzI&#10;wXLR+5hjpu2TD/Q4+kKEEHYZKii9bzIpXV6SQRfZhjhwV9sa9AG2hdQtPkO4qWUSx1NpsOLQUGJD&#10;65Ly2/FuFEwun3Uy3X3/HEhvJulqzPvu/KXUoN+tZiA8df4t/ndvdZifwN8v4QC5+A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+KWWmwQAAANsAAAAPAAAAAAAAAAAAAAAA&#10;AKECAABkcnMvZG93bnJldi54bWxQSwUGAAAAAAQABAD5AAAAjwMAAAAA&#10;" strokecolor="#00b0f0"/>
                      <v:line id="Straight Connector 13" o:spid="_x0000_s1174" style="position:absolute;visibility:visible;mso-wrap-style:square" from="13716,190" to="13716,2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WXAPb8AAADbAAAADwAAAGRycy9kb3ducmV2LnhtbERPy6rCMBDdX/AfwghuLpr6RKpRRBBU&#10;BPGB66EZ22IzKU3U+vdGENzN4TxnOq9NIR5Uudyygm4nAkGcWJ1zquB8WrXHIJxH1lhYJgUvcjCf&#10;Nf6mGGv75AM9jj4VIYRdjAoy78tYSpdkZNB1bEkcuKutDPoAq1TqCp8h3BSyF0UjaTDn0JBhScuM&#10;ktvxbhQML/9Fb7TbbA+kV8PxYsD7+txXqtWsFxMQnmr/E3/dax3m9+HzSzhAzt4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UWXAPb8AAADbAAAADwAAAAAAAAAAAAAAAACh&#10;AgAAZHJzL2Rvd25yZXYueG1sUEsFBgAAAAAEAAQA+QAAAI0DAAAAAA==&#10;" strokecolor="#00b0f0"/>
                      <v:line id="Straight Connector 14" o:spid="_x0000_s1175" style="position:absolute;visibility:visible;mso-wrap-style:square" from="18351,190" to="18351,228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oxYScIAAADbAAAADwAAAGRycy9kb3ducmV2LnhtbERP22rCQBB9L/QflhF8KXXTGEWiq0hB&#10;UCmIF/o8ZMckmJ0N2W0S/94VCr7N4VxnsepNJVpqXGlZwdcoAkGcWV1yruBy3nzOQDiPrLGyTAru&#10;5GC1fH9bYKptx0dqTz4XIYRdigoK7+tUSpcVZNCNbE0cuKttDPoAm1zqBrsQbioZR9FUGiw5NBRY&#10;03dB2e30ZxRMfj+qePqz2x9JbyazdcKH/jJWajjo13MQnnr/Ev+7tzrMT+D5SzhALh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3oxYScIAAADbAAAADwAAAAAAAAAAAAAA&#10;AAChAgAAZHJzL2Rvd25yZXYueG1sUEsFBgAAAAAEAAQA+QAAAJADAAAAAA==&#10;" strokecolor="#00b0f0"/>
                      <v:line id="Straight Connector 15" o:spid="_x0000_s1176" style="position:absolute;visibility:visible;mso-wrap-style:square" from="15938,190" to="15938,2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cD90sAAAADbAAAADwAAAGRycy9kb3ducmV2LnhtbERPy6rCMBDdC/5DGMGNaKreilSjiCDo&#10;5YL4wPXQjG2xmZQmav37G0FwN4fznPmyMaV4UO0KywqGgwgEcWp1wZmC82nTn4JwHlljaZkUvMjB&#10;ctFuzTHR9skHehx9JkIIuwQV5N5XiZQuzcmgG9iKOHBXWxv0AdaZ1DU+Q7gp5SiKJtJgwaEhx4rW&#10;OaW3490oiC+9cjT52/0eSG/i6eqH9815rFS306xmIDw1/iv+uLc6zI/h/Us4QC7+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HA/dLAAAAA2wAAAA8AAAAAAAAAAAAAAAAA&#10;oQIAAGRycy9kb3ducmV2LnhtbFBLBQYAAAAABAAEAPkAAACOAwAAAAA=&#10;" strokecolor="#00b0f0"/>
                      <v:line id="Straight Connector 16" o:spid="_x0000_s1177" style="position:absolute;visibility:visible;mso-wrap-style:square" from="0,22796" to="22733,22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RJjpcIAAADbAAAADwAAAGRycy9kb3ducmV2LnhtbERP22rCQBB9L/gPywi+FN2YNkGiq4gg&#10;2FIoXvB5yI5JMDsbsmsS/75bKPRtDuc6q81gatFR6yrLCuazCARxbnXFhYLLeT9dgHAeWWNtmRQ8&#10;ycFmPXpZYaZtz0fqTr4QIYRdhgpK75tMSpeXZNDNbEMcuJttDfoA20LqFvsQbmoZR1EqDVYcGkps&#10;aFdSfj89jILk+lrH6dfH55H0Plls3/l7uLwpNRkP2yUIT4P/F/+5DzrMT+H3l3CAXP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RJjpcIAAADbAAAADwAAAAAAAAAAAAAA&#10;AAChAgAAZHJzL2Rvd25yZXYueG1sUEsFBgAAAAAEAAQA+QAAAJADAAAAAA==&#10;" strokecolor="#00b0f0"/>
                      <v:line id="Straight Connector 17" o:spid="_x0000_s1178" style="position:absolute;visibility:visible;mso-wrap-style:square" from="0,190" to="22733,2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l7GPsMAAADbAAAADwAAAGRycy9kb3ducmV2LnhtbERPTWvCQBC9C/6HZYRepG5qNQ2pmyAF&#10;oRWhmAbPQ3ZMQrOzIbvV9N93C4K3ebzP2eSj6cSFBtdaVvC0iEAQV1a3XCsov3aPCQjnkTV2lknB&#10;LznIs+lkg6m2Vz7SpfC1CCHsUlTQeN+nUrqqIYNuYXviwJ3tYNAHONRSD3gN4aaTyyiKpcGWQ0OD&#10;Pb01VH0XP0bB+jTvlvHhY38kvVsn2xV/juWzUg+zcfsKwtPo7+Kb+12H+S/w/0s4QGZ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5exj7DAAAA2wAAAA8AAAAAAAAAAAAA&#10;AAAAoQIAAGRycy9kb3ducmV2LnhtbFBLBQYAAAAABAAEAPkAAACRAwAAAAA=&#10;" strokecolor="#00b0f0"/>
                      <v:line id="Straight Connector 18" o:spid="_x0000_s1179" style="position:absolute;visibility:visible;mso-wrap-style:square" from="127,2286" to="22860,23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8FSTMQAAADbAAAADwAAAGRycy9kb3ducmV2LnhtbESPT4vCQAzF7wt+hyGCl0Wn6irSdRQR&#10;BJUF8Q97Dp1sW7aTKZ1R67c3B8Fbwnt575f5snWVulETSs8GhoMEFHHmbcm5gct505+BChHZYuWZ&#10;DDwowHLR+Zhjav2dj3Q7xVxJCIcUDRQx1qnWISvIYRj4mli0P984jLI2ubYN3iXcVXqUJFPtsGRp&#10;KLCmdUHZ/+nqDEx+P6vR9Ge3P5LdTGarLz60l7ExvW67+gYVqY1v8+t6awVfYOUXGUAvn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fwVJMxAAAANsAAAAPAAAAAAAAAAAA&#10;AAAAAKECAABkcnMvZG93bnJldi54bWxQSwUGAAAAAAQABAD5AAAAkgMAAAAA&#10;" strokecolor="#00b0f0"/>
                      <v:line id="Straight Connector 19" o:spid="_x0000_s1180" style="position:absolute;visibility:visible;mso-wrap-style:square" from="254,4572" to="22987,46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I3318MAAADbAAAADwAAAGRycy9kb3ducmV2LnhtbERPTWvCQBC9C/6HZYRepG5qVWLqJkgh&#10;0IpQtKHnITsmodnZkN3G9N93C4K3ebzP2WWjacVAvWssK3haRCCIS6sbrhQUn/ljDMJ5ZI2tZVLw&#10;Sw6ydDrZYaLtlU80nH0lQgi7BBXU3neJlK6syaBb2I44cBfbG/QB9pXUPV5DuGnlMoo20mDDoaHG&#10;jl5rKr/PP0bB+mveLjfH98OJdL6O9yv+GItnpR5m4/4FhKfR38U395sO87fw/0s4QKZ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CN99fDAAAA2wAAAA8AAAAAAAAAAAAA&#10;AAAAoQIAAGRycy9kb3ducmV2LnhtbFBLBQYAAAAABAAEAPkAAACRAwAAAAA=&#10;" strokecolor="#00b0f0"/>
                      <v:line id="Straight Connector 20" o:spid="_x0000_s1181" style="position:absolute;visibility:visible;mso-wrap-style:square" from="0,6858" to="22733,69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9uU98EAAADbAAAADwAAAGRycy9kb3ducmV2LnhtbERPTYvCMBC9C/6HMIIX2aZbt1KqUWRB&#10;UFkQXfE8NGNbbCaliVr/vTks7PHxvher3jTiQZ2rLSv4jGIQxIXVNZcKzr+bjwyE88gaG8uk4EUO&#10;VsvhYIG5tk8+0uPkSxFC2OWooPK+zaV0RUUGXWRb4sBdbWfQB9iVUnf4DOGmkUkcz6TBmkNDhS19&#10;V1TcTnejIL1MmmT2s9sfSW/SbP3Fh/48VWo86tdzEJ56/y/+c2+1giSsD1/CD5DLN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v25T3wQAAANsAAAAPAAAAAAAAAAAAAAAA&#10;AKECAABkcnMvZG93bnJldi54bWxQSwUGAAAAAAQABAD5AAAAjwMAAAAA&#10;" strokecolor="#00b0f0"/>
                      <v:line id="Straight Connector 21" o:spid="_x0000_s1182" style="position:absolute;visibility:visible;mso-wrap-style:square" from="254,9144" to="22987,9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JcxbMUAAADbAAAADwAAAGRycy9kb3ducmV2LnhtbESPQWvCQBSE70L/w/IKXqTZJFYJqatI&#10;IaClUJJKz4/saxKafRuyq8Z/3y0UPA4z8w2z2U2mFxcaXWdZQRLFIIhrqztuFJw+i6cMhPPIGnvL&#10;pOBGDnbbh9kGc22vXNKl8o0IEHY5Kmi9H3IpXd2SQRfZgTh433Y06IMcG6lHvAa46WUax2tpsOOw&#10;0OJAry3VP9XZKFh9Lfp0/X58K0kXq2z/zB/TaanU/HHav4DwNPl7+L990ArSBP6+hB8gt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JcxbMUAAADbAAAADwAAAAAAAAAA&#10;AAAAAAChAgAAZHJzL2Rvd25yZXYueG1sUEsFBgAAAAAEAAQA+QAAAJMDAAAAAA==&#10;" strokecolor="#00b0f0"/>
                      <v:line id="Straight Connector 22" o:spid="_x0000_s1183" style="position:absolute;visibility:visible;mso-wrap-style:square" from="0,11430" to="22733,115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EWvG8QAAADbAAAADwAAAGRycy9kb3ducmV2LnhtbESPQWvCQBSE74L/YXlCL1I3xiZIdBUR&#10;hCqFog2eH9nXJDT7NmS3Jv33riD0OMzMN8x6O5hG3KhztWUF81kEgriwuuZSQf51eF2CcB5ZY2OZ&#10;FPyRg+1mPFpjpm3PZ7pdfCkChF2GCirv20xKV1Rk0M1sSxy8b9sZ9EF2pdQd9gFuGhlHUSoN1hwW&#10;KmxpX1Hxc/k1CpLrtInTj+PpTPqQLHdv/DnkC6VeJsNuBcLT4P/Dz/a7VhDH8PgSfoDc3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Ra8bxAAAANsAAAAPAAAAAAAAAAAA&#10;AAAAAKECAABkcnMvZG93bnJldi54bWxQSwUGAAAAAAQABAD5AAAAkgMAAAAA&#10;" strokecolor="#00b0f0"/>
                      <v:line id="Straight Connector 23" o:spid="_x0000_s1184" style="position:absolute;visibility:visible;mso-wrap-style:square" from="0,18288" to="22733,183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wkKgMMAAADbAAAADwAAAGRycy9kb3ducmV2LnhtbESPW4vCMBSE3wX/QziCL7Km1gvSNYoI&#10;googXtjnQ3O2LTYnpYla/70RBB+HmfmGmS0aU4o71a6wrGDQj0AQp1YXnCm4nNc/UxDOI2ssLZOC&#10;JzlYzNutGSbaPvhI95PPRICwS1BB7n2VSOnSnAy6vq2Ig/dva4M+yDqTusZHgJtSxlE0kQYLDgs5&#10;VrTKKb2ebkbB+K9XxpP9dnckvR5PlyM+NJehUt1Os/wF4anx3/CnvdEK4iG8v4QfIOc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8JCoDDAAAA2wAAAA8AAAAAAAAAAAAA&#10;AAAAoQIAAGRycy9kb3ducmV2LnhtbFBLBQYAAAAABAAEAPkAAACRAwAAAAA=&#10;" strokecolor="#00b0f0"/>
                      <v:line id="Straight Connector 24" o:spid="_x0000_s1185" style="position:absolute;visibility:visible;mso-wrap-style:square" from="0,16002" to="22733,160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OCS9MQAAADbAAAADwAAAGRycy9kb3ducmV2LnhtbESPQWvCQBSE70L/w/IKXkQ3TaNIzEak&#10;IKgUilY8P7LPJDT7NmS3Jv77rlDwOMzMN0y2HkwjbtS52rKCt1kEgriwuuZSwfl7O12CcB5ZY2OZ&#10;FNzJwTp/GWWYatvzkW4nX4oAYZeigsr7NpXSFRUZdDPbEgfvajuDPsiulLrDPsBNI+MoWkiDNYeF&#10;Clv6qKj4Of0aBfPLpIkXn/vDkfR2vtwk/DWc35Uavw6bFQhPg3+G/9s7rSBO4PEl/ACZ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4JL0xAAAANsAAAAPAAAAAAAAAAAA&#10;AAAAAKECAABkcnMvZG93bnJldi54bWxQSwUGAAAAAAQABAD5AAAAkgMAAAAA&#10;" strokecolor="#00b0f0"/>
                      <v:line id="Straight Connector 25" o:spid="_x0000_s1186" style="position:absolute;visibility:visible;mso-wrap-style:square" from="0,13716" to="22733,137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6w3b8QAAADbAAAADwAAAGRycy9kb3ducmV2LnhtbESPQWvCQBSE70L/w/IKvUjdmBqR6CpB&#10;CNgiFK14fmSfSTD7NmS3Sfz33UKhx2FmvmE2u9E0oqfO1ZYVzGcRCOLC6ppLBZev/HUFwnlkjY1l&#10;UvAgB7vt02SDqbYDn6g/+1IECLsUFVTet6mUrqjIoJvZljh4N9sZ9EF2pdQdDgFuGhlH0VIarDks&#10;VNjSvqLifv42CpLrtImXx/ePE+k8WWUL/hwvb0q9PI/ZGoSn0f+H/9oHrSBO4PdL+AFy+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/rDdvxAAAANsAAAAPAAAAAAAAAAAA&#10;AAAAAKECAABkcnMvZG93bnJldi54bWxQSwUGAAAAAAQABAD5AAAAkgMAAAAA&#10;" strokecolor="#00b0f0"/>
                      <v:line id="Straight Connector 29" o:spid="_x0000_s1187" style="position:absolute;visibility:visible;mso-wrap-style:square" from="0,20574" to="22733,206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uE9asMAAADbAAAADwAAAGRycy9kb3ducmV2LnhtbESP3YrCMBSE7xd8h3AEb0RT6ypajSKC&#10;oIsg/uD1oTm2xeakNFG7b78RhL0cZuYbZr5sTCmeVLvCsoJBPwJBnFpdcKbgct70JiCcR9ZYWiYF&#10;v+RguWh9zTHR9sVHep58JgKEXYIKcu+rREqX5mTQ9W1FHLybrQ36IOtM6hpfAW5KGUfRWBosOCzk&#10;WNE6p/R+ehgFo2u3jMf73c+R9GY0WX3zobkMleq0m9UMhKfG/4c/7a1WEE/h/SX8ALn4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7hPWrDAAAA2wAAAA8AAAAAAAAAAAAA&#10;AAAAoQIAAGRycy9kb3ducmV2LnhtbFBLBQYAAAAABAAEAPkAAACRAwAAAAA=&#10;" strokecolor="#00b0f0"/>
                    </v:group>
                    <v:group id="Group 30" o:spid="_x0000_s1188" style="position:absolute;left:127;width:24193;height:22961" coordsize="24193,229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aInnrCAAAA2wAAAA8A&#10;AAAAAAAAAAAAAAAAqgIAAGRycy9kb3ducmV2LnhtbFBLBQYAAAAABAAEAPoAAACZAwAAAAA=&#10;">
                      <v:line id="Straight Connector 31" o:spid="_x0000_s1189" style="position:absolute;visibility:visible;mso-wrap-style:square" from="0,11684" to="22733,117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DZ0F8IAAADbAAAADwAAAGRycy9kb3ducmV2LnhtbESPzarCMBSE94LvEI5wd5r6d5FqFBGU&#10;u3Ghty7cHZtjW2xOShO1fXsjCC6HmfmGWawaU4oH1a6wrGA4iEAQp1YXnClI/rf9GQjnkTWWlklB&#10;Sw5Wy25ngbG2Tz7Q4+gzESDsYlSQe1/FUro0J4NuYCvi4F1tbdAHWWdS1/gMcFPKURT9SoMFh4Uc&#10;K9rklN6Od6PAnAt52Ze4a0eHZDKZTbfr1p6U+uk16zkIT43/hj/tP61gPIT3l/AD5PI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DZ0F8IAAADbAAAADwAAAAAAAAAAAAAA&#10;AAChAgAAZHJzL2Rvd25yZXYueG1sUEsFBgAAAAAEAAQA+QAAAJADAAAAAA==&#10;" strokecolor="black [3213]" strokeweight="1.25pt">
                        <v:stroke startarrow="classic" endarrow="classic"/>
                      </v:line>
                      <v:line id="Straight Connector 704" o:spid="_x0000_s1190" style="position:absolute;rotation:-90;visibility:visible;mso-wrap-style:square" from="-128,11557" to="22605,116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205F8UAAADcAAAADwAAAGRycy9kb3ducmV2LnhtbESPT4vCMBTE7wt+h/AEb2tika1Wo8iC&#10;6GnBPwePj+bZFpuX2mS19dNvFhb2OMzMb5jlurO1eFDrK8caJmMFgjh3puJCw/m0fZ+B8AHZYO2Y&#10;NPTkYb0avC0xM+7JB3ocQyEihH2GGsoQmkxKn5dk0Y9dQxy9q2sthijbQpoWnxFua5ko9SEtVhwX&#10;Smzos6T8dvy2Gi69Tfttf1CvzX2a7OZfaXItUq1Hw26zABGoC//hv/beaEjVFH7PxCMgV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205F8UAAADcAAAADwAAAAAAAAAA&#10;AAAAAAChAgAAZHJzL2Rvd25yZXYueG1sUEsFBgAAAAAEAAQA+QAAAJMDAAAAAA==&#10;" strokecolor="black [3213]" strokeweight="1.25pt">
                        <v:stroke startarrow="classic" endarrow="classic"/>
                      </v:line>
                      <v:shape id="Text Box 705" o:spid="_x0000_s1191" type="#_x0000_t202" style="position:absolute;left:381;top:11620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6hrY8YA&#10;AADcAAAADwAAAGRycy9kb3ducmV2LnhtbESPQWvCQBSE7wX/w/IK3uqmglVSVwmBUJH2oPXi7Zl9&#10;JqHZtzG7TaK/3i0IPQ4z8w2zXA+mFh21rrKs4HUSgSDOra64UHD4zl4WIJxH1lhbJgVXcrBejZ6W&#10;GGvb8466vS9EgLCLUUHpfRNL6fKSDLqJbYiDd7atQR9kW0jdYh/gppbTKHqTBisOCyU2lJaU/+x/&#10;jYJtmn3h7jQ1i1udfnyek+ZyOM6UGj8PyTsIT4P/Dz/aG61gHs3g70w4AnJ1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6hrY8YAAADcAAAADwAAAAAAAAAAAAAAAACYAgAAZHJz&#10;L2Rvd25yZXYueG1sUEsFBgAAAAAEAAQA9QAAAIsDAAAAAA==&#10;" filled="f" stroked="f" strokeweight=".5pt">
                        <v:textbox>
                          <w:txbxContent>
                            <w:p w:rsidR="008E450C" w:rsidRPr="002E44EC" w:rsidRDefault="008E450C" w:rsidP="008E450C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–4</w:t>
                              </w:r>
                            </w:p>
                          </w:txbxContent>
                        </v:textbox>
                      </v:shape>
                      <v:shape id="Text Box 706" o:spid="_x0000_s1192" type="#_x0000_t202" style="position:absolute;left:14732;top:11557;width:2286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3r1FMYA&#10;AADcAAAADwAAAGRycy9kb3ducmV2LnhtbESPQWvCQBSE74X+h+UJvdWNQqNEVwkBaSn2oPXi7Zl9&#10;JsHs2zS7TaK/3i0IPQ4z8w2zXA+mFh21rrKsYDKOQBDnVldcKDh8b17nIJxH1lhbJgVXcrBePT8t&#10;MdG25x11e1+IAGGXoILS+yaR0uUlGXRj2xAH72xbgz7ItpC6xT7ATS2nURRLgxWHhRIbykrKL/tf&#10;o+Az23zh7jQ181udvW/PafNzOL4p9TIa0gUIT4P/Dz/aH1rBLIrh70w4AnJ1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3r1FMYAAADcAAAADwAAAAAAAAAAAAAAAACYAgAAZHJz&#10;L2Rvd25yZXYueG1sUEsFBgAAAAAEAAQA9QAAAIsDAAAAAA==&#10;" filled="f" stroked="f" strokeweight=".5pt">
                        <v:textbox>
                          <w:txbxContent>
                            <w:p w:rsidR="008E450C" w:rsidRPr="002E44EC" w:rsidRDefault="008E450C" w:rsidP="008E450C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Text Box 707" o:spid="_x0000_s1193" type="#_x0000_t202" style="position:absolute;left:10668;top:1333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DZQj8cA&#10;AADcAAAADwAAAGRycy9kb3ducmV2LnhtbESPS2vDMBCE74X8B7GF3hq5gSbGtWyCIaSU5pDHpbet&#10;tX5Qa+VYSuLm10eFQo7DzHzDpPloOnGmwbWWFbxMIxDEpdUt1woO+9VzDMJ5ZI2dZVLwSw7ybPKQ&#10;YqLthbd03vlaBAi7BBU03veJlK5syKCb2p44eJUdDPogh1rqAS8Bbjo5i6K5NNhyWGiwp6Kh8md3&#10;Mgo+itUGt98zE1+7Yv1ZLfvj4etVqafHcfkGwtPo7+H/9rtWsIgW8HcmHAGZ3Q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A2UI/HAAAA3AAAAA8AAAAAAAAAAAAAAAAAmAIAAGRy&#10;cy9kb3ducmV2LnhtbFBLBQYAAAAABAAEAPUAAACMAwAAAAA=&#10;" filled="f" stroked="f" strokeweight=".5pt">
                        <v:textbox>
                          <w:txbxContent>
                            <w:p w:rsidR="008E450C" w:rsidRPr="002E44EC" w:rsidRDefault="008E450C" w:rsidP="008E450C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  <v:shape id="Text Box 708" o:spid="_x0000_s1194" type="#_x0000_t202" style="position:absolute;left:10668;top:19621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anE/cQA&#10;AADcAAAADwAAAGRycy9kb3ducmV2LnhtbERPy2rCQBTdF/yH4Ra6q5MKVYlOQgiIpbQLrZvubjM3&#10;D8zciZkxSf36zkLo8nDe23QyrRiod41lBS/zCARxYXXDlYLT1+55DcJ5ZI2tZVLwSw7SZPawxVjb&#10;kQ80HH0lQgi7GBXU3nexlK6oyaCb2444cKXtDfoA+0rqHscQblq5iKKlNNhwaKixo7ym4ny8GgXv&#10;+e4TDz8Ls761+f6jzLrL6ftVqafHKduA8DT5f/Hd/aYVrKKwNpwJR0Am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GpxP3EAAAA3AAAAA8AAAAAAAAAAAAAAAAAmAIAAGRycy9k&#10;b3ducmV2LnhtbFBLBQYAAAAABAAEAPUAAACJAwAAAAA=&#10;" filled="f" stroked="f" strokeweight=".5pt">
                        <v:textbox>
                          <w:txbxContent>
                            <w:p w:rsidR="008E450C" w:rsidRPr="002E44EC" w:rsidRDefault="008E450C" w:rsidP="008E450C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–4</w:t>
                              </w:r>
                            </w:p>
                          </w:txbxContent>
                        </v:textbox>
                      </v:shape>
                      <v:shape id="Text Box 709" o:spid="_x0000_s1195" type="#_x0000_t202" style="position:absolute;left:10604;top:14732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uVhZscA&#10;AADcAAAADwAAAGRycy9kb3ducmV2LnhtbESPQWvCQBSE74L/YXmF3nTTgNWmriKBYCl6SOqlt9fs&#10;MwnNvo3Zrab+elco9DjMzDfMcj2YVpypd41lBU/TCARxaXXDlYLDRzZZgHAeWWNrmRT8koP1ajxa&#10;YqLthXM6F74SAcIuQQW1910ipStrMuimtiMO3tH2Bn2QfSV1j5cAN62Mo+hZGmw4LNTYUVpT+V38&#10;GAXvabbH/Cs2i2ubbnfHTXc6fM6UenwYNq8gPA3+P/zXftMK5tEL3M+EIyBXN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7lYWbHAAAA3AAAAA8AAAAAAAAAAAAAAAAAmAIAAGRy&#10;cy9kb3ducmV2LnhtbFBLBQYAAAAABAAEAPUAAACMAwAAAAA=&#10;" filled="f" stroked="f" strokeweight=".5pt">
                        <v:textbox>
                          <w:txbxContent>
                            <w:p w:rsidR="008E450C" w:rsidRPr="002E44EC" w:rsidRDefault="008E450C" w:rsidP="008E450C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–2</w:t>
                              </w:r>
                            </w:p>
                          </w:txbxContent>
                        </v:textbox>
                      </v:shape>
                      <v:shape id="Text Box 710" o:spid="_x0000_s1196" type="#_x0000_t202" style="position:absolute;left:10604;top:5905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gZeJsMA&#10;AADcAAAADwAAAGRycy9kb3ducmV2LnhtbERPTWvCQBC9F/wPywje6iZCW4muQQLSIvZg9OJtzI5J&#10;MDsbs1sT++u7h4LHx/tepoNpxJ06V1tWEE8jEMSF1TWXCo6HzeschPPIGhvLpOBBDtLV6GWJibY9&#10;7+me+1KEEHYJKqi8bxMpXVGRQTe1LXHgLrYz6APsSqk77EO4aeQsit6lwZpDQ4UtZRUV1/zHKNhm&#10;m2/cn2dm/ttkn7vLur0dT29KTcbDegHC0+Cf4n/3l1bwEYf54Uw4AnL1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gZeJsMAAADcAAAADwAAAAAAAAAAAAAAAACYAgAAZHJzL2Rv&#10;d25yZXYueG1sUEsFBgAAAAAEAAQA9QAAAIgDAAAAAA==&#10;" filled="f" stroked="f" strokeweight=".5pt">
                        <v:textbox>
                          <w:txbxContent>
                            <w:p w:rsidR="008E450C" w:rsidRPr="002E44EC" w:rsidRDefault="008E450C" w:rsidP="008E450C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Text Box 711" o:spid="_x0000_s1197" type="#_x0000_t202" style="position:absolute;left:19304;top:11557;width:2286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Ur7vcUA&#10;AADcAAAADwAAAGRycy9kb3ducmV2LnhtbESPQYvCMBSE74L/ITzBm6YVXKUaRQqiyO5B14u3Z/Ns&#10;i81LbaLW/fWbBWGPw8x8w8yXranEgxpXWlYQDyMQxJnVJecKjt/rwRSE88gaK8uk4EUOlotuZ46J&#10;tk/e0+PgcxEg7BJUUHhfJ1K6rCCDbmhr4uBdbGPQB9nkUjf4DHBTyVEUfUiDJYeFAmtKC8quh7tR&#10;sEvXX7g/j8z0p0o3n5dVfTuexkr1e+1qBsJT6//D7/ZWK5jEMfydCUdAL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1Svu9xQAAANwAAAAPAAAAAAAAAAAAAAAAAJgCAABkcnMv&#10;ZG93bnJldi54bWxQSwUGAAAAAAQABAD1AAAAigMAAAAA&#10;" filled="f" stroked="f" strokeweight=".5pt">
                        <v:textbox>
                          <w:txbxContent>
                            <w:p w:rsidR="008E450C" w:rsidRPr="002E44EC" w:rsidRDefault="008E450C" w:rsidP="008E450C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  <v:shape id="Text Box 712" o:spid="_x0000_s1198" type="#_x0000_t202" style="position:absolute;left:5270;top:11557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ZhlysYA&#10;AADcAAAADwAAAGRycy9kb3ducmV2LnhtbESPQWvCQBSE70L/w/IKvenGQKukriIBUUp70Hrx9sw+&#10;k9DdtzG7Jml/fbcg9DjMzDfMYjVYIzpqfe1YwXSSgCAunK65VHD83IznIHxA1mgck4Jv8rBaPowW&#10;mGnX8566QyhFhLDPUEEVQpNJ6YuKLPqJa4ijd3GtxRBlW0rdYh/h1sg0SV6kxZrjQoUN5RUVX4eb&#10;VfCWbz5wf07t/Mfk2/fLurkeT89KPT0O61cQgYbwH763d1rBbJrC35l4BOTy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ZhlysYAAADcAAAADwAAAAAAAAAAAAAAAACYAgAAZHJz&#10;L2Rvd25yZXYueG1sUEsFBgAAAAAEAAQA9QAAAIsDAAAAAA==&#10;" filled="f" stroked="f" strokeweight=".5pt">
                        <v:textbox>
                          <w:txbxContent>
                            <w:p w:rsidR="008E450C" w:rsidRPr="002E44EC" w:rsidRDefault="008E450C" w:rsidP="008E450C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–2</w:t>
                              </w:r>
                            </w:p>
                          </w:txbxContent>
                        </v:textbox>
                      </v:shape>
                      <v:shape id="Text Box 713" o:spid="_x0000_s1199" type="#_x0000_t202" style="position:absolute;left:20764;top:9398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tTAUcYA&#10;AADcAAAADwAAAGRycy9kb3ducmV2LnhtbESPT4vCMBTE7wt+h/AEb2uqi6tUo0hBVsQ9+Ofi7dk8&#10;22LzUpuo1U+/WRA8DjPzG2Yya0wpblS7wrKCXjcCQZxaXXCmYL9bfI5AOI+ssbRMCh7kYDZtfUww&#10;1vbOG7ptfSYChF2MCnLvq1hKl+Zk0HVtRRy8k60N+iDrTOoa7wFuStmPom9psOCwkGNFSU7peXs1&#10;ClbJ4hc3x74ZPcvkZ32aV5f9YaBUp93MxyA8Nf4dfrWXWsGw9wX/Z8IRkN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tTAUcYAAADcAAAADwAAAAAAAAAAAAAAAACYAgAAZHJz&#10;L2Rvd25yZXYueG1sUEsFBgAAAAAEAAQA9QAAAIsDAAAAAA==&#10;" filled="f" stroked="f" strokeweight=".5pt">
                        <v:textbox>
                          <w:txbxContent>
                            <w:p w:rsidR="008E450C" w:rsidRPr="00F2587E" w:rsidRDefault="008E450C" w:rsidP="008E450C">
                              <w:pPr>
                                <w:jc w:val="center"/>
                                <w:rPr>
                                  <w:i/>
                                  <w:sz w:val="20"/>
                                </w:rPr>
                              </w:pPr>
                              <w:r w:rsidRPr="00F2587E">
                                <w:rPr>
                                  <w:i/>
                                  <w:sz w:val="20"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  <v:shape id="Text Box 714" o:spid="_x0000_s1200" type="#_x0000_t202" style="position:absolute;left:8826;width:3429;height:30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T1YJcYA&#10;AADcAAAADwAAAGRycy9kb3ducmV2LnhtbESPT4vCMBTE7wt+h/AEb2uqrKtUo0hBVsQ9+Ofi7dk8&#10;22LzUpuo1U+/WRA8DjPzG2Yya0wpblS7wrKCXjcCQZxaXXCmYL9bfI5AOI+ssbRMCh7kYDZtfUww&#10;1vbOG7ptfSYChF2MCnLvq1hKl+Zk0HVtRRy8k60N+iDrTOoa7wFuStmPom9psOCwkGNFSU7peXs1&#10;ClbJ4hc3x74ZPcvkZ32aV5f9YaBUp93MxyA8Nf4dfrWXWsGw9wX/Z8IRkN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T1YJcYAAADcAAAADwAAAAAAAAAAAAAAAACYAgAAZHJz&#10;L2Rvd25yZXYueG1sUEsFBgAAAAAEAAQA9QAAAIsDAAAAAA==&#10;" filled="f" stroked="f" strokeweight=".5pt">
                        <v:textbox>
                          <w:txbxContent>
                            <w:p w:rsidR="008E450C" w:rsidRPr="00F2587E" w:rsidRDefault="008E450C" w:rsidP="008E450C">
                              <w:pPr>
                                <w:jc w:val="center"/>
                                <w:rPr>
                                  <w:i/>
                                  <w:sz w:val="20"/>
                                </w:rPr>
                              </w:pPr>
                              <w:r w:rsidRPr="00F2587E">
                                <w:rPr>
                                  <w:i/>
                                  <w:sz w:val="20"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</v:group>
                    <v:line id="Straight Connector 715" o:spid="_x0000_s1201" style="position:absolute;flip:y;visibility:visible;mso-wrap-style:square" from="6190,3048" to="17141,24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FlPZcQAAADcAAAADwAAAGRycy9kb3ducmV2LnhtbESPQWvCQBSE7wX/w/IEb3WjoNXoKlYQ&#10;vNaK4u2RfSYx2bfp7iam/75bKPQ4zMw3zHrbm1p05HxpWcFknIAgzqwuOVdw/jy8LkD4gKyxtkwK&#10;vsnDdjN4WWOq7ZM/qDuFXEQI+xQVFCE0qZQ+K8igH9uGOHp36wyGKF0utcNnhJtaTpNkLg2WHBcK&#10;bGhfUFadWqPg/uVul2s9b99n+64pH+2yklVQajTsdysQgfrwH/5rH7WCt8kMfs/EIyA3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oWU9lxAAAANwAAAAPAAAAAAAAAAAA&#10;AAAAAKECAABkcnMvZG93bnJldi54bWxQSwUGAAAAAAQABAD5AAAAkgMAAAAA&#10;" strokecolor="red" strokeweight="1.25pt">
                      <v:stroke startarrow="classic" endarrow="classic"/>
                    </v:line>
                  </v:group>
                  <v:oval id="Oval 716" o:spid="_x0000_s1202" style="position:absolute;left:6857;top:22720;width:445;height:451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bS0LscA&#10;AADcAAAADwAAAGRycy9kb3ducmV2LnhtbESPQWvCQBSE7wX/w/IK3upGpUlNXcUKoocimnrp7ZF9&#10;TYLZt2l2jam/vlsoeBxm5htmvuxNLTpqXWVZwXgUgSDOra64UHD62Dy9gHAeWWNtmRT8kIPlYvAw&#10;x1TbKx+py3whAoRdigpK75tUSpeXZNCNbEMcvC/bGvRBtoXULV4D3NRyEkWxNFhxWCixoXVJ+Tm7&#10;GAVT6iZZ/Zx8vm+P34d4f5ud3xKt1PCxX72C8NT7e/i/vdMKknEMf2fCEZCLX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G0tC7HAAAA3AAAAA8AAAAAAAAAAAAAAAAAmAIAAGRy&#10;cy9kb3ducmV2LnhtbFBLBQYAAAAABAAEAPUAAACMAwAAAAA=&#10;" fillcolor="red" strokecolor="red" strokeweight="1.5pt"/>
                  <v:oval id="Oval 717" o:spid="_x0000_s1203" style="position:absolute;left:13607;top:9283;width:444;height:451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vgRtcYA&#10;AADcAAAADwAAAGRycy9kb3ducmV2LnhtbESPQWvCQBSE70L/w/IEb7rRUqOpq9SC2INIjV56e2Sf&#10;STD7NmbXmPbXdwtCj8PMfMMsVp2pREuNKy0rGI8iEMSZ1SXnCk7HzXAGwnlkjZVlUvBNDlbLp94C&#10;E23vfKA29bkIEHYJKii8rxMpXVaQQTeyNXHwzrYx6INscqkbvAe4qeQkiqbSYMlhocCa3gvKLunN&#10;KHimdpJWL/HXbnu4fk73P/PLOtZKDfrd2ysIT53/Dz/aH1pBPI7h70w4AnL5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vgRtcYAAADcAAAADwAAAAAAAAAAAAAAAACYAgAAZHJz&#10;L2Rvd25yZXYueG1sUEsFBgAAAAAEAAQA9QAAAIsDAAAAAA==&#10;" fillcolor="red" strokecolor="red" strokeweight="1.5pt"/>
                </v:group>
                <v:shape id="Text Box 719" o:spid="_x0000_s1204" type="#_x0000_t202" style="position:absolute;top:2381;width:4570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zz3u8YA&#10;AADcAAAADwAAAGRycy9kb3ducmV2LnhtbESPT4vCMBTE7wt+h/AEb2uqsK5Wo0hBVsQ9+Ofi7dk8&#10;22LzUpuo1U+/WRA8DjPzG2Yya0wpblS7wrKCXjcCQZxaXXCmYL9bfA5BOI+ssbRMCh7kYDZtfUww&#10;1vbOG7ptfSYChF2MCnLvq1hKl+Zk0HVtRRy8k60N+iDrTOoa7wFuStmPooE0WHBYyLGiJKf0vL0a&#10;Batk8YubY98Mn2Xysz7Nq8v+8KVUp93MxyA8Nf4dfrWXWsF3bwT/Z8IRkN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zz3u8YAAADcAAAADwAAAAAAAAAAAAAAAACYAgAAZHJz&#10;L2Rvd25yZXYueG1sUEsFBgAAAAAEAAQA9QAAAIsDAAAAAA==&#10;" filled="f" stroked="f" strokeweight=".5pt">
                  <v:textbox>
                    <w:txbxContent>
                      <w:p w:rsidR="008E450C" w:rsidRDefault="008E450C">
                        <w:r>
                          <w:t>a)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790476">
        <w:rPr>
          <w:rFonts w:asciiTheme="minorHAnsi" w:eastAsiaTheme="minorEastAsia" w:hAnsiTheme="minorHAnsi" w:cs="Arial-BoldMT"/>
          <w:bCs/>
          <w:szCs w:val="24"/>
        </w:rPr>
        <w:t>1</w:t>
      </w:r>
      <w:r w:rsidR="00790476" w:rsidRPr="00D248FF">
        <w:rPr>
          <w:rFonts w:asciiTheme="minorHAnsi" w:eastAsiaTheme="minorEastAsia" w:hAnsiTheme="minorHAnsi" w:cs="Arial-BoldMT"/>
          <w:bCs/>
          <w:szCs w:val="24"/>
        </w:rPr>
        <w:t xml:space="preserve">. </w:t>
      </w:r>
    </w:p>
    <w:p w:rsidR="00285529" w:rsidRDefault="00285529" w:rsidP="00285529">
      <w:pPr>
        <w:autoSpaceDE w:val="0"/>
        <w:autoSpaceDN w:val="0"/>
        <w:adjustRightInd w:val="0"/>
        <w:rPr>
          <w:rFonts w:asciiTheme="minorHAnsi" w:eastAsiaTheme="minorEastAsia" w:hAnsiTheme="minorHAnsi" w:cs="Arial-BoldMT"/>
          <w:bCs/>
          <w:szCs w:val="24"/>
        </w:rPr>
      </w:pPr>
    </w:p>
    <w:p w:rsidR="008E450C" w:rsidRDefault="008E450C" w:rsidP="00790476">
      <w:pPr>
        <w:autoSpaceDE w:val="0"/>
        <w:autoSpaceDN w:val="0"/>
        <w:adjustRightInd w:val="0"/>
        <w:rPr>
          <w:rFonts w:asciiTheme="minorHAnsi" w:eastAsiaTheme="minorEastAsia" w:hAnsiTheme="minorHAnsi" w:cs="Arial-BoldMT"/>
          <w:bCs/>
          <w:szCs w:val="24"/>
        </w:rPr>
      </w:pPr>
    </w:p>
    <w:p w:rsidR="008E450C" w:rsidRDefault="008E450C" w:rsidP="00790476">
      <w:pPr>
        <w:autoSpaceDE w:val="0"/>
        <w:autoSpaceDN w:val="0"/>
        <w:adjustRightInd w:val="0"/>
        <w:rPr>
          <w:rFonts w:asciiTheme="minorHAnsi" w:eastAsiaTheme="minorEastAsia" w:hAnsiTheme="minorHAnsi" w:cs="Arial-BoldMT"/>
          <w:bCs/>
          <w:szCs w:val="24"/>
        </w:rPr>
      </w:pPr>
    </w:p>
    <w:p w:rsidR="008E450C" w:rsidRDefault="008E450C" w:rsidP="00790476">
      <w:pPr>
        <w:autoSpaceDE w:val="0"/>
        <w:autoSpaceDN w:val="0"/>
        <w:adjustRightInd w:val="0"/>
        <w:rPr>
          <w:rFonts w:asciiTheme="minorHAnsi" w:eastAsiaTheme="minorEastAsia" w:hAnsiTheme="minorHAnsi" w:cs="Arial-BoldMT"/>
          <w:bCs/>
          <w:szCs w:val="24"/>
        </w:rPr>
      </w:pPr>
    </w:p>
    <w:p w:rsidR="008E450C" w:rsidRDefault="008E450C" w:rsidP="00790476">
      <w:pPr>
        <w:autoSpaceDE w:val="0"/>
        <w:autoSpaceDN w:val="0"/>
        <w:adjustRightInd w:val="0"/>
        <w:rPr>
          <w:rFonts w:asciiTheme="minorHAnsi" w:eastAsiaTheme="minorEastAsia" w:hAnsiTheme="minorHAnsi" w:cs="Arial-BoldMT"/>
          <w:bCs/>
          <w:szCs w:val="24"/>
        </w:rPr>
      </w:pPr>
    </w:p>
    <w:p w:rsidR="008E450C" w:rsidRDefault="008E450C" w:rsidP="00790476">
      <w:pPr>
        <w:autoSpaceDE w:val="0"/>
        <w:autoSpaceDN w:val="0"/>
        <w:adjustRightInd w:val="0"/>
        <w:rPr>
          <w:rFonts w:asciiTheme="minorHAnsi" w:eastAsiaTheme="minorEastAsia" w:hAnsiTheme="minorHAnsi" w:cs="Arial-BoldMT"/>
          <w:bCs/>
          <w:szCs w:val="24"/>
        </w:rPr>
      </w:pPr>
    </w:p>
    <w:p w:rsidR="008E450C" w:rsidRDefault="008E450C" w:rsidP="00790476">
      <w:pPr>
        <w:autoSpaceDE w:val="0"/>
        <w:autoSpaceDN w:val="0"/>
        <w:adjustRightInd w:val="0"/>
        <w:rPr>
          <w:rFonts w:asciiTheme="minorHAnsi" w:eastAsiaTheme="minorEastAsia" w:hAnsiTheme="minorHAnsi" w:cs="Arial-BoldMT"/>
          <w:bCs/>
          <w:szCs w:val="24"/>
        </w:rPr>
      </w:pPr>
    </w:p>
    <w:p w:rsidR="008E450C" w:rsidRDefault="008E450C" w:rsidP="00790476">
      <w:pPr>
        <w:autoSpaceDE w:val="0"/>
        <w:autoSpaceDN w:val="0"/>
        <w:adjustRightInd w:val="0"/>
        <w:rPr>
          <w:rFonts w:asciiTheme="minorHAnsi" w:eastAsiaTheme="minorEastAsia" w:hAnsiTheme="minorHAnsi" w:cs="Arial-BoldMT"/>
          <w:bCs/>
          <w:szCs w:val="24"/>
        </w:rPr>
      </w:pPr>
    </w:p>
    <w:p w:rsidR="008E450C" w:rsidRDefault="008E450C" w:rsidP="00790476">
      <w:pPr>
        <w:autoSpaceDE w:val="0"/>
        <w:autoSpaceDN w:val="0"/>
        <w:adjustRightInd w:val="0"/>
        <w:rPr>
          <w:rFonts w:asciiTheme="minorHAnsi" w:eastAsiaTheme="minorEastAsia" w:hAnsiTheme="minorHAnsi" w:cs="Arial-BoldMT"/>
          <w:bCs/>
          <w:szCs w:val="24"/>
        </w:rPr>
      </w:pPr>
    </w:p>
    <w:p w:rsidR="008E450C" w:rsidRDefault="008E450C" w:rsidP="00790476">
      <w:pPr>
        <w:autoSpaceDE w:val="0"/>
        <w:autoSpaceDN w:val="0"/>
        <w:adjustRightInd w:val="0"/>
        <w:rPr>
          <w:rFonts w:asciiTheme="minorHAnsi" w:eastAsiaTheme="minorEastAsia" w:hAnsiTheme="minorHAnsi" w:cs="Arial-BoldMT"/>
          <w:bCs/>
          <w:szCs w:val="24"/>
        </w:rPr>
      </w:pPr>
    </w:p>
    <w:p w:rsidR="008E450C" w:rsidRDefault="008E450C" w:rsidP="00790476">
      <w:pPr>
        <w:autoSpaceDE w:val="0"/>
        <w:autoSpaceDN w:val="0"/>
        <w:adjustRightInd w:val="0"/>
        <w:rPr>
          <w:rFonts w:asciiTheme="minorHAnsi" w:eastAsiaTheme="minorEastAsia" w:hAnsiTheme="minorHAnsi" w:cs="Arial-BoldMT"/>
          <w:bCs/>
          <w:szCs w:val="24"/>
        </w:rPr>
      </w:pPr>
    </w:p>
    <w:p w:rsidR="008E450C" w:rsidRDefault="008E450C" w:rsidP="00790476">
      <w:pPr>
        <w:autoSpaceDE w:val="0"/>
        <w:autoSpaceDN w:val="0"/>
        <w:adjustRightInd w:val="0"/>
        <w:rPr>
          <w:rFonts w:asciiTheme="minorHAnsi" w:eastAsiaTheme="minorEastAsia" w:hAnsiTheme="minorHAnsi" w:cs="Arial-BoldMT"/>
          <w:bCs/>
          <w:szCs w:val="24"/>
        </w:rPr>
      </w:pPr>
    </w:p>
    <w:p w:rsidR="008E450C" w:rsidRDefault="00BB7FF7" w:rsidP="00790476">
      <w:pPr>
        <w:autoSpaceDE w:val="0"/>
        <w:autoSpaceDN w:val="0"/>
        <w:adjustRightInd w:val="0"/>
        <w:rPr>
          <w:rFonts w:asciiTheme="minorHAnsi" w:eastAsiaTheme="minorEastAsia" w:hAnsiTheme="minorHAnsi" w:cs="Arial-BoldMT"/>
          <w:bCs/>
          <w:szCs w:val="24"/>
        </w:rPr>
      </w:pPr>
      <w:r>
        <w:rPr>
          <w:rFonts w:asciiTheme="minorHAnsi" w:eastAsiaTheme="minorEastAsia" w:hAnsiTheme="minorHAnsi" w:cs="Arial-BoldMT"/>
          <w:bCs/>
          <w:noProof/>
          <w:szCs w:val="24"/>
        </w:rPr>
        <mc:AlternateContent>
          <mc:Choice Requires="wpg">
            <w:drawing>
              <wp:anchor distT="0" distB="0" distL="114300" distR="114300" simplePos="0" relativeHeight="251721728" behindDoc="0" locked="0" layoutInCell="1" allowOverlap="1" wp14:anchorId="0AEEA864" wp14:editId="00BEB197">
                <wp:simplePos x="0" y="0"/>
                <wp:positionH relativeFrom="column">
                  <wp:posOffset>85725</wp:posOffset>
                </wp:positionH>
                <wp:positionV relativeFrom="paragraph">
                  <wp:posOffset>146050</wp:posOffset>
                </wp:positionV>
                <wp:extent cx="2879090" cy="2457450"/>
                <wp:effectExtent l="0" t="38100" r="0" b="57150"/>
                <wp:wrapNone/>
                <wp:docPr id="440" name="Group 44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879090" cy="2457450"/>
                          <a:chOff x="0" y="-66675"/>
                          <a:chExt cx="2879624" cy="2457452"/>
                        </a:xfrm>
                      </wpg:grpSpPr>
                      <wpg:grpSp>
                        <wpg:cNvPr id="441" name="Group 441"/>
                        <wpg:cNvGrpSpPr/>
                        <wpg:grpSpPr>
                          <a:xfrm>
                            <a:off x="447675" y="-66675"/>
                            <a:ext cx="2431949" cy="2457452"/>
                            <a:chOff x="0" y="-66675"/>
                            <a:chExt cx="2431949" cy="2457452"/>
                          </a:xfrm>
                        </wpg:grpSpPr>
                        <wpg:grpSp>
                          <wpg:cNvPr id="442" name="Group 442"/>
                          <wpg:cNvGrpSpPr/>
                          <wpg:grpSpPr>
                            <a:xfrm>
                              <a:off x="0" y="-66675"/>
                              <a:ext cx="2431949" cy="2457452"/>
                              <a:chOff x="0" y="-66675"/>
                              <a:chExt cx="2432050" cy="2457452"/>
                            </a:xfrm>
                          </wpg:grpSpPr>
                          <wpg:grpSp>
                            <wpg:cNvPr id="443" name="Group 443"/>
                            <wpg:cNvGrpSpPr/>
                            <wpg:grpSpPr>
                              <a:xfrm>
                                <a:off x="0" y="38100"/>
                                <a:ext cx="2298700" cy="2279015"/>
                                <a:chOff x="0" y="19050"/>
                                <a:chExt cx="2298700" cy="2279015"/>
                              </a:xfrm>
                            </wpg:grpSpPr>
                            <wps:wsp>
                              <wps:cNvPr id="444" name="Straight Connector 444"/>
                              <wps:cNvCnPr/>
                              <wps:spPr>
                                <a:xfrm>
                                  <a:off x="2286000" y="19050"/>
                                  <a:ext cx="0" cy="227520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45" name="Straight Connector 445"/>
                              <wps:cNvCnPr/>
                              <wps:spPr>
                                <a:xfrm>
                                  <a:off x="2057400" y="19050"/>
                                  <a:ext cx="0" cy="227901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46" name="Straight Connector 446"/>
                              <wps:cNvCnPr/>
                              <wps:spPr>
                                <a:xfrm>
                                  <a:off x="12700" y="19050"/>
                                  <a:ext cx="0" cy="22606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47" name="Straight Connector 447"/>
                              <wps:cNvCnPr/>
                              <wps:spPr>
                                <a:xfrm>
                                  <a:off x="228600" y="19050"/>
                                  <a:ext cx="0" cy="22606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36" name="Straight Connector 736"/>
                              <wps:cNvCnPr/>
                              <wps:spPr>
                                <a:xfrm>
                                  <a:off x="457200" y="19050"/>
                                  <a:ext cx="0" cy="22606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37" name="Straight Connector 737"/>
                              <wps:cNvCnPr/>
                              <wps:spPr>
                                <a:xfrm>
                                  <a:off x="685800" y="19050"/>
                                  <a:ext cx="0" cy="227520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38" name="Straight Connector 738"/>
                              <wps:cNvCnPr/>
                              <wps:spPr>
                                <a:xfrm>
                                  <a:off x="914400" y="19050"/>
                                  <a:ext cx="0" cy="227266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39" name="Straight Connector 739"/>
                              <wps:cNvCnPr/>
                              <wps:spPr>
                                <a:xfrm>
                                  <a:off x="1143000" y="19050"/>
                                  <a:ext cx="0" cy="22606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40" name="Straight Connector 740"/>
                              <wps:cNvCnPr/>
                              <wps:spPr>
                                <a:xfrm>
                                  <a:off x="1371600" y="19050"/>
                                  <a:ext cx="0" cy="227266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41" name="Straight Connector 741"/>
                              <wps:cNvCnPr/>
                              <wps:spPr>
                                <a:xfrm>
                                  <a:off x="1835150" y="19050"/>
                                  <a:ext cx="0" cy="226314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42" name="Straight Connector 742"/>
                              <wps:cNvCnPr/>
                              <wps:spPr>
                                <a:xfrm>
                                  <a:off x="1593850" y="19050"/>
                                  <a:ext cx="0" cy="227266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43" name="Straight Connector 743"/>
                              <wps:cNvCnPr/>
                              <wps:spPr>
                                <a:xfrm>
                                  <a:off x="0" y="227965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44" name="Straight Connector 744"/>
                              <wps:cNvCnPr/>
                              <wps:spPr>
                                <a:xfrm>
                                  <a:off x="0" y="1905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45" name="Straight Connector 745"/>
                              <wps:cNvCnPr/>
                              <wps:spPr>
                                <a:xfrm>
                                  <a:off x="12700" y="2286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46" name="Straight Connector 746"/>
                              <wps:cNvCnPr/>
                              <wps:spPr>
                                <a:xfrm>
                                  <a:off x="25400" y="4572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47" name="Straight Connector 747"/>
                              <wps:cNvCnPr/>
                              <wps:spPr>
                                <a:xfrm>
                                  <a:off x="0" y="6858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48" name="Straight Connector 748"/>
                              <wps:cNvCnPr/>
                              <wps:spPr>
                                <a:xfrm>
                                  <a:off x="25400" y="9144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49" name="Straight Connector 749"/>
                              <wps:cNvCnPr/>
                              <wps:spPr>
                                <a:xfrm>
                                  <a:off x="0" y="11430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50" name="Straight Connector 750"/>
                              <wps:cNvCnPr/>
                              <wps:spPr>
                                <a:xfrm>
                                  <a:off x="0" y="18288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51" name="Straight Connector 751"/>
                              <wps:cNvCnPr/>
                              <wps:spPr>
                                <a:xfrm>
                                  <a:off x="0" y="16002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52" name="Straight Connector 752"/>
                              <wps:cNvCnPr/>
                              <wps:spPr>
                                <a:xfrm>
                                  <a:off x="0" y="13716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53" name="Straight Connector 753"/>
                              <wps:cNvCnPr/>
                              <wps:spPr>
                                <a:xfrm>
                                  <a:off x="0" y="20574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g:grpSp>
                            <wpg:cNvPr id="754" name="Group 754"/>
                            <wpg:cNvGrpSpPr/>
                            <wpg:grpSpPr>
                              <a:xfrm>
                                <a:off x="12700" y="0"/>
                                <a:ext cx="2419350" cy="2296160"/>
                                <a:chOff x="0" y="0"/>
                                <a:chExt cx="2419350" cy="2296160"/>
                              </a:xfrm>
                            </wpg:grpSpPr>
                            <wps:wsp>
                              <wps:cNvPr id="755" name="Straight Connector 755"/>
                              <wps:cNvCnPr/>
                              <wps:spPr>
                                <a:xfrm>
                                  <a:off x="0" y="11684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 w="15875">
                                  <a:solidFill>
                                    <a:schemeClr val="tx1"/>
                                  </a:solidFill>
                                  <a:headEnd type="stealth"/>
                                  <a:tailEnd type="stealt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56" name="Straight Connector 756"/>
                              <wps:cNvCnPr/>
                              <wps:spPr>
                                <a:xfrm rot="16200000">
                                  <a:off x="-12700" y="11557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 w="15875">
                                  <a:solidFill>
                                    <a:schemeClr val="tx1"/>
                                  </a:solidFill>
                                  <a:headEnd type="stealth"/>
                                  <a:tailEnd type="stealt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57" name="Text Box 757"/>
                              <wps:cNvSpPr txBox="1"/>
                              <wps:spPr>
                                <a:xfrm>
                                  <a:off x="38100" y="1162050"/>
                                  <a:ext cx="342900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8E450C" w:rsidRPr="002E44EC" w:rsidRDefault="008E450C" w:rsidP="008E450C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–8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58" name="Text Box 758"/>
                              <wps:cNvSpPr txBox="1"/>
                              <wps:spPr>
                                <a:xfrm>
                                  <a:off x="1473200" y="1155700"/>
                                  <a:ext cx="228600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8E450C" w:rsidRPr="002E44EC" w:rsidRDefault="008E450C" w:rsidP="008E450C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59" name="Text Box 759"/>
                              <wps:cNvSpPr txBox="1"/>
                              <wps:spPr>
                                <a:xfrm>
                                  <a:off x="1066800" y="133350"/>
                                  <a:ext cx="342900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8E450C" w:rsidRPr="002E44EC" w:rsidRDefault="008E450C" w:rsidP="008E450C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8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60" name="Text Box 760"/>
                              <wps:cNvSpPr txBox="1"/>
                              <wps:spPr>
                                <a:xfrm>
                                  <a:off x="1066800" y="1962150"/>
                                  <a:ext cx="342900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8E450C" w:rsidRPr="002E44EC" w:rsidRDefault="008E450C" w:rsidP="008E450C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–8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61" name="Text Box 761"/>
                              <wps:cNvSpPr txBox="1"/>
                              <wps:spPr>
                                <a:xfrm>
                                  <a:off x="1060450" y="1473200"/>
                                  <a:ext cx="342900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8E450C" w:rsidRPr="002E44EC" w:rsidRDefault="008E450C" w:rsidP="008E450C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–4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62" name="Text Box 762"/>
                              <wps:cNvSpPr txBox="1"/>
                              <wps:spPr>
                                <a:xfrm>
                                  <a:off x="1060450" y="590550"/>
                                  <a:ext cx="342900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8E450C" w:rsidRPr="002E44EC" w:rsidRDefault="008E450C" w:rsidP="008E450C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63" name="Text Box 763"/>
                              <wps:cNvSpPr txBox="1"/>
                              <wps:spPr>
                                <a:xfrm>
                                  <a:off x="1930399" y="1155700"/>
                                  <a:ext cx="342901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8E450C" w:rsidRPr="002E44EC" w:rsidRDefault="008E450C" w:rsidP="008E450C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 xml:space="preserve"> 8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64" name="Text Box 764"/>
                              <wps:cNvSpPr txBox="1"/>
                              <wps:spPr>
                                <a:xfrm>
                                  <a:off x="527050" y="1155700"/>
                                  <a:ext cx="342900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8E450C" w:rsidRPr="002E44EC" w:rsidRDefault="008E450C" w:rsidP="008E450C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–4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65" name="Text Box 765"/>
                              <wps:cNvSpPr txBox="1"/>
                              <wps:spPr>
                                <a:xfrm>
                                  <a:off x="2076450" y="939800"/>
                                  <a:ext cx="342900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8E450C" w:rsidRPr="00F2587E" w:rsidRDefault="008E450C" w:rsidP="008E450C">
                                    <w:pPr>
                                      <w:jc w:val="center"/>
                                      <w:rPr>
                                        <w:i/>
                                        <w:sz w:val="20"/>
                                      </w:rPr>
                                    </w:pPr>
                                    <w:r w:rsidRPr="00F2587E">
                                      <w:rPr>
                                        <w:i/>
                                        <w:sz w:val="20"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66" name="Text Box 766"/>
                              <wps:cNvSpPr txBox="1"/>
                              <wps:spPr>
                                <a:xfrm>
                                  <a:off x="882650" y="0"/>
                                  <a:ext cx="3429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8E450C" w:rsidRPr="00F2587E" w:rsidRDefault="008E450C" w:rsidP="008E450C">
                                    <w:pPr>
                                      <w:jc w:val="center"/>
                                      <w:rPr>
                                        <w:i/>
                                        <w:sz w:val="20"/>
                                      </w:rPr>
                                    </w:pPr>
                                    <w:r w:rsidRPr="00F2587E">
                                      <w:rPr>
                                        <w:i/>
                                        <w:sz w:val="20"/>
                                      </w:rPr>
                                      <w:t>y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767" name="Straight Connector 767"/>
                            <wps:cNvCnPr/>
                            <wps:spPr>
                              <a:xfrm flipV="1">
                                <a:off x="685801" y="-66675"/>
                                <a:ext cx="800100" cy="2457452"/>
                              </a:xfrm>
                              <a:prstGeom prst="line">
                                <a:avLst/>
                              </a:prstGeom>
                              <a:ln w="15875">
                                <a:solidFill>
                                  <a:srgbClr val="FF0000"/>
                                </a:solidFill>
                                <a:headEnd type="stealth"/>
                                <a:tailEnd type="stealt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768" name="Oval 768"/>
                          <wps:cNvSpPr/>
                          <wps:spPr>
                            <a:xfrm flipV="1">
                              <a:off x="783947" y="1952625"/>
                              <a:ext cx="44450" cy="45085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19050"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69" name="Oval 769"/>
                          <wps:cNvSpPr/>
                          <wps:spPr>
                            <a:xfrm flipV="1">
                              <a:off x="1360746" y="221615"/>
                              <a:ext cx="44450" cy="45085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19050"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770" name="Text Box 770"/>
                        <wps:cNvSpPr txBox="1"/>
                        <wps:spPr>
                          <a:xfrm>
                            <a:off x="0" y="238125"/>
                            <a:ext cx="457080" cy="3429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8E450C" w:rsidRDefault="008E450C" w:rsidP="008E450C">
                              <w:r>
                                <w:t>c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440" o:spid="_x0000_s1205" style="position:absolute;margin-left:6.75pt;margin-top:11.5pt;width:226.7pt;height:193.5pt;z-index:251721728;mso-height-relative:margin" coordorigin=",-666" coordsize="28796,2457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">
                <v:group id="Group 441" o:spid="_x0000_s1206" style="position:absolute;left:4476;top:-666;width:24320;height:24573" coordorigin=",-666" coordsize="24319,245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4wlg8QAAADcAAAADwAAAGRycy9kb3ducmV2LnhtbESPQYvCMBSE78L+h/AW&#10;vGnaVRepRhHZFQ8iqAvi7dE822LzUppsW/+9EQSPw8x8w8yXnSlFQ7UrLCuIhxEI4tTqgjMFf6ff&#10;wRSE88gaS8uk4E4OlouP3hwTbVs+UHP0mQgQdgkqyL2vEildmpNBN7QVcfCutjbog6wzqWtsA9yU&#10;8iuKvqXBgsNCjhWtc0pvx3+jYNNiuxrFP83udl3fL6fJ/ryLSan+Z7eagfDU+Xf41d5qBeNxDM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34wlg8QAAADcAAAA&#10;DwAAAAAAAAAAAAAAAACqAgAAZHJzL2Rvd25yZXYueG1sUEsFBgAAAAAEAAQA+gAAAJsDAAAAAA==&#10;">
                  <v:group id="Group 442" o:spid="_x0000_s1207" style="position:absolute;top:-666;width:24319;height:24573" coordorigin=",-666" coordsize="24320,245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1679MUAAADcAAAADwAAAGRycy9kb3ducmV2LnhtbESPQYvCMBSE78L+h/CE&#10;vWlaV2WpRhFZlz2IoC6It0fzbIvNS2liW/+9EQSPw8x8w8yXnSlFQ7UrLCuIhxEI4tTqgjMF/8fN&#10;4BuE88gaS8uk4E4OlouP3hwTbVveU3PwmQgQdgkqyL2vEildmpNBN7QVcfAutjbog6wzqWtsA9yU&#10;chRFU2mw4LCQY0XrnNLr4WYU/LbYrr7in2Z7vazv5+Nkd9rGpNRnv1vNQHjq/Dv8av9pBePxC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9eu/TFAAAA3AAA&#10;AA8AAAAAAAAAAAAAAAAAqgIAAGRycy9kb3ducmV2LnhtbFBLBQYAAAAABAAEAPoAAACcAwAAAAA=&#10;">
                    <v:group id="Group 443" o:spid="_x0000_s1208" style="position:absolute;top:381;width:22987;height:22790" coordorigin=",190" coordsize="22987,227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BIeb8YAAADcAAAADwAAAGRycy9kb3ducmV2LnhtbESPQWvCQBSE7wX/w/IK&#10;3ppNNC2SZhWRKh5CoSqU3h7ZZxLMvg3ZbRL/fbdQ6HGYmW+YfDOZVgzUu8aygiSKQRCXVjdcKbic&#10;908rEM4ja2wtk4I7OdisZw85ZtqO/EHDyVciQNhlqKD2vsukdGVNBl1kO+LgXW1v0AfZV1L3OAa4&#10;aeUijl+kwYbDQo0d7Woqb6dvo+Aw4rhdJm9Dcbvu7l/n5/fPIiGl5o/T9hWEp8n/h//aR60gTZf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AEh5vxgAAANwA&#10;AAAPAAAAAAAAAAAAAAAAAKoCAABkcnMvZG93bnJldi54bWxQSwUGAAAAAAQABAD6AAAAnQMAAAAA&#10;">
                      <v:line id="Straight Connector 444" o:spid="_x0000_s1209" style="position:absolute;visibility:visible;mso-wrap-style:square" from="22860,190" to="22860,22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mq8ZMQAAADcAAAADwAAAGRycy9kb3ducmV2LnhtbESP3YrCMBSE7xd8h3AEbxabqlVKNYos&#10;CLosiD94fWiObbE5KU1W69ubhQUvh5n5hlmsOlOLO7WusqxgFMUgiHOrKy4UnE+bYQrCeWSNtWVS&#10;8CQHq2XvY4GZtg8+0P3oCxEg7DJUUHrfZFK6vCSDLrINcfCutjXog2wLqVt8BLip5TiOZ9JgxWGh&#10;xIa+Sspvx1+jYHr5rMezn933gfRmmq4T3nfniVKDfreeg/DU+Xf4v73VCpIkgb8z4QjI5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+arxkxAAAANwAAAAPAAAAAAAAAAAA&#10;AAAAAKECAABkcnMvZG93bnJldi54bWxQSwUGAAAAAAQABAD5AAAAkgMAAAAA&#10;" strokecolor="#00b0f0"/>
                      <v:line id="Straight Connector 445" o:spid="_x0000_s1210" style="position:absolute;visibility:visible;mso-wrap-style:square" from="20574,190" to="20574,22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SYZ/8QAAADcAAAADwAAAGRycy9kb3ducmV2LnhtbESP3YrCMBSE7xd8h3AEbxZN1VakGkUW&#10;BJUF8QevD82xLTYnpclqfXsjLHg5zMw3zHzZmkrcqXGlZQXDQQSCOLO65FzB+bTuT0E4j6yxskwK&#10;nuRgueh8zTHV9sEHuh99LgKEXYoKCu/rVEqXFWTQDWxNHLyrbQz6IJtc6gYfAW4qOYqiiTRYclgo&#10;sKafgrLb8c8oSC7f1Wjyu90dSK+T6SrmfXseK9XrtqsZCE+t/4T/2xutII4TeJ8JR0AuX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Jhn/xAAAANwAAAAPAAAAAAAAAAAA&#10;AAAAAKECAABkcnMvZG93bnJldi54bWxQSwUGAAAAAAQABAD5AAAAkgMAAAAA&#10;" strokecolor="#00b0f0"/>
                      <v:line id="Straight Connector 446" o:spid="_x0000_s1211" style="position:absolute;visibility:visible;mso-wrap-style:square" from="127,190" to="127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fSHiMQAAADcAAAADwAAAGRycy9kb3ducmV2LnhtbESP3YrCMBSE7wXfIRzBG9FUrUWqUWRB&#10;cGVB/MHrQ3Nsi81JabLafXsjLHg5zMw3zHLdmko8qHGlZQXjUQSCOLO65FzB5bwdzkE4j6yxskwK&#10;/sjBetXtLDHV9slHepx8LgKEXYoKCu/rVEqXFWTQjWxNHLybbQz6IJtc6gafAW4qOYmiRBosOSwU&#10;WNNXQdn99GsUzK6DapL8fO+PpLez+SbmQ3uZKtXvtZsFCE+t/4T/2zutII4TeJ8JR0CuX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h9IeIxAAAANwAAAAPAAAAAAAAAAAA&#10;AAAAAKECAABkcnMvZG93bnJldi54bWxQSwUGAAAAAAQABAD5AAAAkgMAAAAA&#10;" strokecolor="#00b0f0"/>
                      <v:line id="Straight Connector 447" o:spid="_x0000_s1212" style="position:absolute;visibility:visible;mso-wrap-style:square" from="2286,190" to="2286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rgiE8YAAADcAAAADwAAAGRycy9kb3ducmV2LnhtbESPS2vDMBCE74X+B7GFXEIi13EeOFFC&#10;CBjaUih5kPNibWxTa2Us1Xb+fVUI9DjMzDfMZjeYWnTUusqygtdpBII4t7riQsHlnE1WIJxH1lhb&#10;JgV3crDbPj9tMNW25yN1J1+IAGGXooLS+yaV0uUlGXRT2xAH72Zbgz7ItpC6xT7ATS3jKFpIgxWH&#10;hRIbOpSUf59+jIL5dVzHi8/3jyPpbL7aJ/w1XGZKjV6G/RqEp8H/hx/tN60gSZbwdyYcAbn9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64IhPGAAAA3AAAAA8AAAAAAAAA&#10;AAAAAAAAoQIAAGRycy9kb3ducmV2LnhtbFBLBQYAAAAABAAEAPkAAACUAwAAAAA=&#10;" strokecolor="#00b0f0"/>
                      <v:line id="Straight Connector 736" o:spid="_x0000_s1213" style="position:absolute;visibility:visible;mso-wrap-style:square" from="4572,190" to="4572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teVicUAAADcAAAADwAAAGRycy9kb3ducmV2LnhtbESPQWvCQBSE74X+h+UJvYhuGjWV6Cqh&#10;ILRSKInS8yP7TILZtyG71fjv3YLQ4zAz3zDr7WBacaHeNZYVvE4jEMSl1Q1XCo6H3WQJwnlkja1l&#10;UnAjB9vN89MaU22vnNOl8JUIEHYpKqi971IpXVmTQTe1HXHwTrY36IPsK6l7vAa4aWUcRYk02HBY&#10;qLGj95rKc/FrFCx+xm2cfH3uc9K7xTKb8/dwnCn1MhqyFQhPg/8PP9ofWsHbLIG/M+EIyM0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teVicUAAADcAAAADwAAAAAAAAAA&#10;AAAAAAChAgAAZHJzL2Rvd25yZXYueG1sUEsFBgAAAAAEAAQA+QAAAJMDAAAAAA==&#10;" strokecolor="#00b0f0"/>
                      <v:line id="Straight Connector 737" o:spid="_x0000_s1214" style="position:absolute;visibility:visible;mso-wrap-style:square" from="6858,190" to="6858,22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ZswEsQAAADcAAAADwAAAGRycy9kb3ducmV2LnhtbESP3YrCMBSE7wXfIZwFb5Y19bdSjSKC&#10;4IqwqMXrQ3NsyzYnpYla394sLHg5zMw3zGLVmkrcqXGlZQWDfgSCOLO65FxBet5+zUA4j6yxskwK&#10;nuRgtex2Fpho++Aj3U8+FwHCLkEFhfd1IqXLCjLo+rYmDt7VNgZ9kE0udYOPADeVHEbRVBosOSwU&#10;WNOmoOz3dDMKJpfPajg9fO+PpLeT2XrMP206Uqr30a7nIDy1/h3+b++0gngUw9+ZcATk8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NmzASxAAAANwAAAAPAAAAAAAAAAAA&#10;AAAAAKECAABkcnMvZG93bnJldi54bWxQSwUGAAAAAAQABAD5AAAAkgMAAAAA&#10;" strokecolor="#00b0f0"/>
                      <v:line id="Straight Connector 738" o:spid="_x0000_s1215" style="position:absolute;visibility:visible;mso-wrap-style:square" from="9144,190" to="9144,2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ASkYMMAAADcAAAADwAAAGRycy9kb3ducmV2LnhtbERPTWvCQBC9F/wPywi9lGZjrDakriJC&#10;QItQkornITsmodnZkN1q/PfuodDj432vNqPpxJUG11pWMItiEMSV1S3XCk7f+WsKwnlkjZ1lUnAn&#10;B5v15GmFmbY3Luha+lqEEHYZKmi87zMpXdWQQRfZnjhwFzsY9AEOtdQD3kK46WQSx0tpsOXQ0GBP&#10;u4aqn/LXKFicX7pkeTx8FqTzRbp946/xNFfqeTpuP0B4Gv2/+M+91wre52FtOBOOgFw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wEpGDDAAAA3AAAAA8AAAAAAAAAAAAA&#10;AAAAoQIAAGRycy9kb3ducmV2LnhtbFBLBQYAAAAABAAEAPkAAACRAwAAAAA=&#10;" strokecolor="#00b0f0"/>
                      <v:line id="Straight Connector 739" o:spid="_x0000_s1216" style="position:absolute;visibility:visible;mso-wrap-style:square" from="11430,190" to="11430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0gB+8QAAADcAAAADwAAAGRycy9kb3ducmV2LnhtbESPW4vCMBSE3wX/QzjCvoim6nqrRhFB&#10;cEUQL/h8aI5tsTkpTVbrvzcLCz4OM/MNM1/WphAPqlxuWUGvG4EgTqzOOVVwOW86ExDOI2ssLJOC&#10;FzlYLpqNOcbaPvlIj5NPRYCwi1FB5n0ZS+mSjAy6ri2Jg3ezlUEfZJVKXeEzwE0h+1E0kgZzDgsZ&#10;lrTOKLmffo2C4bVd9Ef7n92R9GY4WX3zob4MlPpq1asZCE+1/4T/21utYDyYwt+ZcATk4g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TSAH7xAAAANwAAAAPAAAAAAAAAAAA&#10;AAAAAKECAABkcnMvZG93bnJldi54bWxQSwUGAAAAAAQABAD5AAAAkgMAAAAA&#10;" strokecolor="#00b0f0"/>
                      <v:line id="Straight Connector 740" o:spid="_x0000_s1217" style="position:absolute;visibility:visible;mso-wrap-style:square" from="13716,190" to="13716,2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nTbG8MAAADcAAAADwAAAGRycy9kb3ducmV2LnhtbERPy2rCQBTdC/7DcIVuSjNpfDSkjiKF&#10;gC1C0YrrS+aahGbuhMw0iX/vLAouD+e93o6mET11rras4DWKQRAXVtdcKjj/5C8pCOeRNTaWScGN&#10;HGw308kaM20HPlJ/8qUIIewyVFB532ZSuqIigy6yLXHgrrYz6APsSqk7HEK4aWQSxytpsObQUGFL&#10;HxUVv6c/o2B5eW6S1eHz60g6X6a7BX+P57lST7Nx9w7C0+gf4n/3Xit4W4T54Uw4AnJz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p02xvDAAAA3AAAAA8AAAAAAAAAAAAA&#10;AAAAoQIAAGRycy9kb3ducmV2LnhtbFBLBQYAAAAABAAEAPkAAACRAwAAAAA=&#10;" strokecolor="#00b0f0"/>
                      <v:line id="Straight Connector 741" o:spid="_x0000_s1218" style="position:absolute;visibility:visible;mso-wrap-style:square" from="18351,190" to="18351,228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Th+gMQAAADcAAAADwAAAGRycy9kb3ducmV2LnhtbESP3YrCMBSE7xd8h3CEvVk09b9Uo8iC&#10;4IogavH60BzbYnNSmqj17TfCwl4OM/MNs1i1phIPalxpWcGgH4EgzqwuOVeQnje9GITzyBory6Tg&#10;RQ5Wy87HAhNtn3ykx8nnIkDYJaig8L5OpHRZQQZd39bEwbvaxqAPssmlbvAZ4KaSwyiaSoMlh4UC&#10;a/ouKLud7kbB5PJVDaf7n92R9GYSr8d8aNORUp/ddj0H4an1/+G/9lYrmI0H8D4TjoBc/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1OH6AxAAAANwAAAAPAAAAAAAAAAAA&#10;AAAAAKECAABkcnMvZG93bnJldi54bWxQSwUGAAAAAAQABAD5AAAAkgMAAAAA&#10;" strokecolor="#00b0f0"/>
                      <v:line id="Straight Connector 742" o:spid="_x0000_s1219" style="position:absolute;visibility:visible;mso-wrap-style:square" from="15938,190" to="15938,2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erg98YAAADcAAAADwAAAGRycy9kb3ducmV2LnhtbESPS2vDMBCE74X+B7GFXEIi180LJ4ox&#10;AUNbAiEPcl6sjW1qrYylOu6/rwqBHoeZ+YbZpINpRE+dqy0reJ1GIIgLq2suFVzO+WQFwnlkjY1l&#10;UvBDDtLt89MGE23vfKT+5EsRIOwSVFB53yZSuqIig25qW+Lg3Wxn0AfZlVJ3eA9w08g4ihbSYM1h&#10;ocKWdhUVX6dvo2B+HTfxYv/xeSSdz1fZjA/D5U2p0cuQrUF4Gvx/+NF+1wqWsxj+zoQjIL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Xq4PfGAAAA3AAAAA8AAAAAAAAA&#10;AAAAAAAAoQIAAGRycy9kb3ducmV2LnhtbFBLBQYAAAAABAAEAPkAAACUAwAAAAA=&#10;" strokecolor="#00b0f0"/>
                      <v:line id="Straight Connector 743" o:spid="_x0000_s1220" style="position:absolute;visibility:visible;mso-wrap-style:square" from="0,22796" to="22733,22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qZFbMQAAADcAAAADwAAAGRycy9kb3ducmV2LnhtbESP3YrCMBSE7xd8h3AEb2RN199SjSIL&#10;gi7CohavD82xLTYnpYla394sCHs5zMw3zGLVmkrcqXGlZQVfgwgEcWZ1ybmC9LT5jEE4j6yxskwK&#10;nuRgtex8LDDR9sEHuh99LgKEXYIKCu/rREqXFWTQDWxNHLyLbQz6IJtc6gYfAW4qOYyiqTRYclgo&#10;sKbvgrLr8WYUTM79ajjd734OpDeTeD3m3zYdKdXrtus5CE+t/w+/21utYDYewd+ZcATk8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qpkVsxAAAANwAAAAPAAAAAAAAAAAA&#10;AAAAAKECAABkcnMvZG93bnJldi54bWxQSwUGAAAAAAQABAD5AAAAkgMAAAAA&#10;" strokecolor="#00b0f0"/>
                      <v:line id="Straight Connector 744" o:spid="_x0000_s1221" style="position:absolute;visibility:visible;mso-wrap-style:square" from="0,190" to="22733,2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U/dGMYAAADcAAAADwAAAGRycy9kb3ducmV2LnhtbESPS2vDMBCE74X+B7GFXEIi13EeOFFC&#10;CBjaUih5kPNibWxTa2Us1Xb+fVUI9DjMzDfMZjeYWnTUusqygtdpBII4t7riQsHlnE1WIJxH1lhb&#10;JgV3crDbPj9tMNW25yN1J1+IAGGXooLS+yaV0uUlGXRT2xAH72Zbgz7ItpC6xT7ATS3jKFpIgxWH&#10;hRIbOpSUf59+jIL5dVzHi8/3jyPpbL7aJ/w1XGZKjV6G/RqEp8H/hx/tN61gmSTwdyYcAbn9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VP3RjGAAAA3AAAAA8AAAAAAAAA&#10;AAAAAAAAoQIAAGRycy9kb3ducmV2LnhtbFBLBQYAAAAABAAEAPkAAACUAwAAAAA=&#10;" strokecolor="#00b0f0"/>
                      <v:line id="Straight Connector 745" o:spid="_x0000_s1222" style="position:absolute;visibility:visible;mso-wrap-style:square" from="127,2286" to="22860,23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gN4g8YAAADcAAAADwAAAGRycy9kb3ducmV2LnhtbESPQWvCQBSE74X+h+UVvBTdNJoo0VWC&#10;ILSlUBLF8yP7TEKzb0N2q/HfdwuFHoeZ+YbZ7EbTiSsNrrWs4GUWgSCurG65VnA6HqYrEM4ja+ws&#10;k4I7OdhtHx82mGl744Kupa9FgLDLUEHjfZ9J6aqGDLqZ7YmDd7GDQR/kUEs94C3ATSfjKEqlwZbD&#10;QoM97RuqvspvoyA5P3dx+vH2XpA+JKt8wZ/jaa7U5GnM1yA8jf4//Nd+1QqWiwR+z4QjIL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oDeIPGAAAA3AAAAA8AAAAAAAAA&#10;AAAAAAAAoQIAAGRycy9kb3ducmV2LnhtbFBLBQYAAAAABAAEAPkAAACUAwAAAAA=&#10;" strokecolor="#00b0f0"/>
                      <v:line id="Straight Connector 746" o:spid="_x0000_s1223" style="position:absolute;visibility:visible;mso-wrap-style:square" from="254,4572" to="22987,46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tHm9MQAAADcAAAADwAAAGRycy9kb3ducmV2LnhtbESP3YrCMBSE7wXfIRxhb0RTXe1KNYos&#10;CCqC+MNeH5pjW2xOShO1+/ZGELwcZuYbZrZoTCnuVLvCsoJBPwJBnFpdcKbgfFr1JiCcR9ZYWiYF&#10;/+RgMW+3Zpho++AD3Y8+EwHCLkEFufdVIqVLczLo+rYiDt7F1gZ9kHUmdY2PADelHEZRLA0WHBZy&#10;rOg3p/R6vBkF479uOYx3m+2B9Go8WY5435y/lfrqNMspCE+N/4Tf7bVW8DOK4XUmHAE5fw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60eb0xAAAANwAAAAPAAAAAAAAAAAA&#10;AAAAAKECAABkcnMvZG93bnJldi54bWxQSwUGAAAAAAQABAD5AAAAkgMAAAAA&#10;" strokecolor="#00b0f0"/>
                      <v:line id="Straight Connector 747" o:spid="_x0000_s1224" style="position:absolute;visibility:visible;mso-wrap-style:square" from="0,6858" to="22733,69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Z1Db8UAAADcAAAADwAAAGRycy9kb3ducmV2LnhtbESPQWvCQBSE7wX/w/IEL6VuTDVKdBUR&#10;ArUIxSieH9lnEsy+Ddmtpv/eLRR6HGbmG2a16U0j7tS52rKCyTgCQVxYXXOp4HzK3hYgnEfW2Fgm&#10;BT/kYLMevKww1fbBR7rnvhQBwi5FBZX3bSqlKyoy6Ma2JQ7e1XYGfZBdKXWHjwA3jYyjKJEGaw4L&#10;Fba0q6i45d9Gwezy2sTJYf95JJ3NFtspf/Xnd6VGw367BOGp9//hv/aHVjCfzuH3TDgCcv0E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Z1Db8UAAADcAAAADwAAAAAAAAAA&#10;AAAAAAChAgAAZHJzL2Rvd25yZXYueG1sUEsFBgAAAAAEAAQA+QAAAJMDAAAAAA==&#10;" strokecolor="#00b0f0"/>
                      <v:line id="Straight Connector 748" o:spid="_x0000_s1225" style="position:absolute;visibility:visible;mso-wrap-style:square" from="254,9144" to="22987,9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ALXHcMAAADcAAAADwAAAGRycy9kb3ducmV2LnhtbERPy2rCQBTdC/7DcIVuSjNpfDSkjiKF&#10;gC1C0YrrS+aahGbuhMw0iX/vLAouD+e93o6mET11rras4DWKQRAXVtdcKjj/5C8pCOeRNTaWScGN&#10;HGw308kaM20HPlJ/8qUIIewyVFB532ZSuqIigy6yLXHgrrYz6APsSqk7HEK4aWQSxytpsObQUGFL&#10;HxUVv6c/o2B5eW6S1eHz60g6X6a7BX+P57lST7Nx9w7C0+gf4n/3Xit4W4S14Uw4AnJz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QC1x3DAAAA3AAAAA8AAAAAAAAAAAAA&#10;AAAAoQIAAGRycy9kb3ducmV2LnhtbFBLBQYAAAAABAAEAPkAAACRAwAAAAA=&#10;" strokecolor="#00b0f0"/>
                      <v:line id="Straight Connector 749" o:spid="_x0000_s1226" style="position:absolute;visibility:visible;mso-wrap-style:square" from="0,11430" to="22733,115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05yhsQAAADcAAAADwAAAGRycy9kb3ducmV2LnhtbESPW4vCMBSE3wX/QziCL6Kpd7drFBEE&#10;VwTxwj4fmrNtsTkpTdT6742w4OMwM98w82VtCnGnyuWWFfR7EQjixOqcUwWX86Y7A+E8ssbCMil4&#10;koPlotmYY6ztg490P/lUBAi7GBVk3pexlC7JyKDr2ZI4eH+2MuiDrFKpK3wEuCnkIIom0mDOYSHD&#10;ktYZJdfTzSgY/3aKwWT/szuS3oxnqxEf6stQqXarXn2D8FT7T/i/vdUKpqMveJ8JR0AuX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LTnKGxAAAANwAAAAPAAAAAAAAAAAA&#10;AAAAAKECAABkcnMvZG93bnJldi54bWxQSwUGAAAAAAQABAD5AAAAkgMAAAAA&#10;" strokecolor="#00b0f0"/>
                      <v:line id="Straight Connector 750" o:spid="_x0000_s1227" style="position:absolute;visibility:visible;mso-wrap-style:square" from="0,18288" to="22733,183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61NxsIAAADcAAAADwAAAGRycy9kb3ducmV2LnhtbERPTYvCMBC9C/6HMIKXZZuqWy1do4gg&#10;qCwsuuJ5aGbbYjMpTdT6781B8Ph43/NlZ2pxo9ZVlhWMohgEcW51xYWC09/mMwXhPLLG2jIpeJCD&#10;5aLfm2Om7Z0PdDv6QoQQdhkqKL1vMildXpJBF9mGOHD/tjXoA2wLqVu8h3BTy3EcT6XBikNDiQ2t&#10;S8ovx6tRkJw/6vH0Z7c/kN4k6eqLf7vTRKnhoFt9g/DU+bf45d5qBbMkzA9nwhGQiy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361NxsIAAADcAAAADwAAAAAAAAAAAAAA&#10;AAChAgAAZHJzL2Rvd25yZXYueG1sUEsFBgAAAAAEAAQA+QAAAJADAAAAAA==&#10;" strokecolor="#00b0f0"/>
                      <v:line id="Straight Connector 751" o:spid="_x0000_s1228" style="position:absolute;visibility:visible;mso-wrap-style:square" from="0,16002" to="22733,160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OHoXcYAAADcAAAADwAAAGRycy9kb3ducmV2LnhtbESPQWvCQBSE74L/YXlCL0U3iY2V1FWC&#10;ELClUKLS8yP7mgSzb0N2q+m/7xYKHoeZ+YbZ7EbTiSsNrrWsIF5EIIgrq1uuFZxPxXwNwnlkjZ1l&#10;UvBDDnbb6WSDmbY3Lul69LUIEHYZKmi87zMpXdWQQbewPXHwvuxg0Ac51FIPeAtw08kkilbSYMth&#10;ocGe9g1Vl+O3UZB+PnbJ6v31rSRdpOv8iT/G81Kph9mYv4DwNPp7+L990Aqe0xj+zoQjIL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Dh6F3GAAAA3AAAAA8AAAAAAAAA&#10;AAAAAAAAoQIAAGRycy9kb3ducmV2LnhtbFBLBQYAAAAABAAEAPkAAACUAwAAAAA=&#10;" strokecolor="#00b0f0"/>
                      <v:line id="Straight Connector 752" o:spid="_x0000_s1229" style="position:absolute;visibility:visible;mso-wrap-style:square" from="0,13716" to="22733,137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DN2KsYAAADcAAAADwAAAGRycy9kb3ducmV2LnhtbESPQWvCQBSE70L/w/IKvZS6aWpSSV1F&#10;CoEqQtEGz4/sMwnNvg3ZbYz/3hUKHoeZ+YZZrEbTioF611hW8DqNQBCXVjdcKSh+8pc5COeRNbaW&#10;ScGFHKyWD5MFZtqeeU/DwVciQNhlqKD2vsukdGVNBt3UdsTBO9neoA+yr6Tu8RzgppVxFKXSYMNh&#10;ocaOPmsqfw9/RkFyfG7jdLfZ7knnyXw94++xeFPq6XFcf4DwNPp7+L/9pRW8JzHczoQjIJd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AzdirGAAAA3AAAAA8AAAAAAAAA&#10;AAAAAAAAoQIAAGRycy9kb3ducmV2LnhtbFBLBQYAAAAABAAEAPkAAACUAwAAAAA=&#10;" strokecolor="#00b0f0"/>
                      <v:line id="Straight Connector 753" o:spid="_x0000_s1230" style="position:absolute;visibility:visible;mso-wrap-style:square" from="0,20574" to="22733,206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3/TscYAAADcAAAADwAAAGRycy9kb3ducmV2LnhtbESPQWvCQBSE70L/w/IKXopuGpso0VWC&#10;ILSlUBLF8yP7TEKzb0N2q+m/7xYKHoeZ+YbZ7EbTiSsNrrWs4HkegSCurG65VnA6HmYrEM4ja+ws&#10;k4IfcrDbPkw2mGl744Kupa9FgLDLUEHjfZ9J6aqGDLq57YmDd7GDQR/kUEs94C3ATSfjKEqlwZbD&#10;QoM97RuqvspvoyA5P3Vx+vH2XpA+JKv8hT/H00Kp6eOYr0F4Gv09/N9+1QqWyQL+zoQjIL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9/07HGAAAA3AAAAA8AAAAAAAAA&#10;AAAAAAAAoQIAAGRycy9kb3ducmV2LnhtbFBLBQYAAAAABAAEAPkAAACUAwAAAAA=&#10;" strokecolor="#00b0f0"/>
                    </v:group>
                    <v:group id="Group 754" o:spid="_x0000_s1231" style="position:absolute;left:127;width:24193;height:22961" coordsize="24193,229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RB3G6xgAAANwA&#10;AAAPAAAAAAAAAAAAAAAAAKoCAABkcnMvZG93bnJldi54bWxQSwUGAAAAAAQABAD6AAAAnQMAAAAA&#10;">
                      <v:line id="Straight Connector 755" o:spid="_x0000_s1232" style="position:absolute;visibility:visible;mso-wrap-style:square" from="0,11684" to="22733,117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ub20MUAAADcAAAADwAAAGRycy9kb3ducmV2LnhtbESPT2vCQBTE74LfYXmCN90oppXUVUSw&#10;ePGQVA/eXrOvSWj2bchu8+fbu4VCj8PM/IbZHQZTi45aV1lWsFpGIIhzqysuFNw+zostCOeRNdaW&#10;ScFIDg776WSHibY9p9RlvhABwi5BBaX3TSKly0sy6Ja2IQ7el20N+iDbQuoW+wA3tVxH0Ys0WHFY&#10;KLGhU0n5d/ZjFJhHJT+vNb6P6/S22Wzj83G0d6Xms+H4BsLT4P/Df+2LVvAax/B7JhwBuX8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ub20MUAAADcAAAADwAAAAAAAAAA&#10;AAAAAAChAgAAZHJzL2Rvd25yZXYueG1sUEsFBgAAAAAEAAQA+QAAAJMDAAAAAA==&#10;" strokecolor="black [3213]" strokeweight="1.25pt">
                        <v:stroke startarrow="classic" endarrow="classic"/>
                      </v:line>
                      <v:line id="Straight Connector 756" o:spid="_x0000_s1233" style="position:absolute;rotation:-90;visibility:visible;mso-wrap-style:square" from="-128,11557" to="22605,116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0At5sYAAADcAAAADwAAAGRycy9kb3ducmV2LnhtbESPQWvCQBSE74X+h+UVequbhmo0zUZE&#10;kHoqGHvo8ZF9JqHZt2l2NUl/fVcQPA4z8w2TrUfTigv1rrGs4HUWgSAurW64UvB13L0sQTiPrLG1&#10;TAomcrDOHx8yTLUd+ECXwlciQNilqKD2vkuldGVNBt3MdsTBO9neoA+yr6TucQhw08o4ihbSYMNh&#10;ocaOtjWVP8XZKPieTDLtpkP0t/l9iz9Wn0l8qhKlnp/GzTsIT6O/h2/tvVaQzBdwPROOgMz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tALebGAAAA3AAAAA8AAAAAAAAA&#10;AAAAAAAAoQIAAGRycy9kb3ducmV2LnhtbFBLBQYAAAAABAAEAPkAAACUAwAAAAA=&#10;" strokecolor="black [3213]" strokeweight="1.25pt">
                        <v:stroke startarrow="classic" endarrow="classic"/>
                      </v:line>
                      <v:shape id="Text Box 757" o:spid="_x0000_s1234" type="#_x0000_t202" style="position:absolute;left:381;top:11620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4V/ksUA&#10;AADcAAAADwAAAGRycy9kb3ducmV2LnhtbESPQYvCMBSE78L+h/AWvGmq4FqqUaQgK6IHXS97ezbP&#10;tti8dJuodX+9EQSPw8x8w0znranElRpXWlYw6EcgiDOrS84VHH6WvRiE88gaK8uk4E4O5rOPzhQT&#10;bW+8o+ve5yJA2CWooPC+TqR0WUEGXd/WxME72cagD7LJpW7wFuCmksMo+pIGSw4LBdaUFpSd9xej&#10;YJ0ut7g7Dk38X6Xfm9Oi/jv8jpTqfraLCQhPrX+HX+2VVjAejeF5JhwBO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DhX+SxQAAANwAAAAPAAAAAAAAAAAAAAAAAJgCAABkcnMv&#10;ZG93bnJldi54bWxQSwUGAAAAAAQABAD1AAAAigMAAAAA&#10;" filled="f" stroked="f" strokeweight=".5pt">
                        <v:textbox>
                          <w:txbxContent>
                            <w:p w:rsidR="008E450C" w:rsidRPr="002E44EC" w:rsidRDefault="008E450C" w:rsidP="008E450C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–8</w:t>
                              </w:r>
                            </w:p>
                          </w:txbxContent>
                        </v:textbox>
                      </v:shape>
                      <v:shape id="Text Box 758" o:spid="_x0000_s1235" type="#_x0000_t202" style="position:absolute;left:14732;top:11557;width:2286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hrr4MIA&#10;AADcAAAADwAAAGRycy9kb3ducmV2LnhtbERPy4rCMBTdC/5DuII7TUdwlI6pSEEU0YWOm9ndaW4f&#10;THNTm6h1vt4sBJeH814sO1OLG7WusqzgYxyBIM6srrhQcP5ej+YgnEfWWFsmBQ9ysEz6vQXG2t75&#10;SLeTL0QIYRejgtL7JpbSZSUZdGPbEAcut61BH2BbSN3iPYSbWk6i6FMarDg0lNhQWlL2d7oaBbt0&#10;fcDj78TM/+t0s89XzeX8M1VqOOhWXyA8df4tfrm3WsFsGtaGM+EIyOQ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yGuvgwgAAANwAAAAPAAAAAAAAAAAAAAAAAJgCAABkcnMvZG93&#10;bnJldi54bWxQSwUGAAAAAAQABAD1AAAAhwMAAAAA&#10;" filled="f" stroked="f" strokeweight=".5pt">
                        <v:textbox>
                          <w:txbxContent>
                            <w:p w:rsidR="008E450C" w:rsidRPr="002E44EC" w:rsidRDefault="008E450C" w:rsidP="008E450C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  <v:shape id="Text Box 759" o:spid="_x0000_s1236" type="#_x0000_t202" style="position:absolute;left:10668;top:1333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VZOe8cA&#10;AADcAAAADwAAAGRycy9kb3ducmV2LnhtbESPQWvCQBSE70L/w/IKvemmQqyNriIBqUh7iPXS2zP7&#10;TEKzb9PsNon99a4g9DjMzDfMcj2YWnTUusqygudJBII4t7riQsHxczueg3AeWWNtmRRcyMF69TBa&#10;YqJtzxl1B1+IAGGXoILS+yaR0uUlGXQT2xAH72xbgz7ItpC6xT7ATS2nUTSTBisOCyU2lJaUfx9+&#10;jYJ9uv3A7DQ18786fXs/b5qf41es1NPjsFmA8DT4//C9vdMKXuJXuJ0JR0Cur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1WTnvHAAAA3AAAAA8AAAAAAAAAAAAAAAAAmAIAAGRy&#10;cy9kb3ducmV2LnhtbFBLBQYAAAAABAAEAPUAAACMAwAAAAA=&#10;" filled="f" stroked="f" strokeweight=".5pt">
                        <v:textbox>
                          <w:txbxContent>
                            <w:p w:rsidR="008E450C" w:rsidRPr="002E44EC" w:rsidRDefault="008E450C" w:rsidP="008E450C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8</w:t>
                              </w:r>
                            </w:p>
                          </w:txbxContent>
                        </v:textbox>
                      </v:shape>
                      <v:shape id="Text Box 760" o:spid="_x0000_s1237" type="#_x0000_t202" style="position:absolute;left:10668;top:19621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gAtW8QA&#10;AADcAAAADwAAAGRycy9kb3ducmV2LnhtbERPy2rCQBTdF/yH4Qrd1YlCU4lOQghIS2kXRjfurpmb&#10;B2bupJmppv36zqLg8nDe22wyvbjS6DrLCpaLCARxZXXHjYLjYfe0BuE8ssbeMin4IQdZOnvYYqLt&#10;jfd0LX0jQgi7BBW03g+JlK5qyaBb2IE4cLUdDfoAx0bqEW8h3PRyFUWxNNhxaGhxoKKl6lJ+GwXv&#10;xe4T9+eVWf/2xetHnQ9fx9OzUo/zKd+A8DT5u/jf/aYVvMRhfjgTjoBM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IALVvEAAAA3AAAAA8AAAAAAAAAAAAAAAAAmAIAAGRycy9k&#10;b3ducmV2LnhtbFBLBQYAAAAABAAEAPUAAACJAwAAAAA=&#10;" filled="f" stroked="f" strokeweight=".5pt">
                        <v:textbox>
                          <w:txbxContent>
                            <w:p w:rsidR="008E450C" w:rsidRPr="002E44EC" w:rsidRDefault="008E450C" w:rsidP="008E450C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–8</w:t>
                              </w:r>
                            </w:p>
                          </w:txbxContent>
                        </v:textbox>
                      </v:shape>
                      <v:shape id="Text Box 761" o:spid="_x0000_s1238" type="#_x0000_t202" style="position:absolute;left:10604;top:14732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UyIwMcA&#10;AADcAAAADwAAAGRycy9kb3ducmV2LnhtbESPQWvCQBSE74X+h+UJvdVNhGpIXUMIBEtpD1ovvb1m&#10;n0kw+zbNrpr6692C4HGYmW+YZTaaTpxocK1lBfE0AkFcWd1yrWD3VT4nIJxH1thZJgV/5CBbPT4s&#10;MdX2zBs6bX0tAoRdigoa7/tUSlc1ZNBNbU8cvL0dDPogh1rqAc8Bbjo5i6K5NNhyWGiwp6Kh6rA9&#10;GgXvRfmJm5+ZSS5dsf7Y5/3v7vtFqafJmL+C8DT6e/jWftMKFvMY/s+EIyBX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1MiMDHAAAA3AAAAA8AAAAAAAAAAAAAAAAAmAIAAGRy&#10;cy9kb3ducmV2LnhtbFBLBQYAAAAABAAEAPUAAACMAwAAAAA=&#10;" filled="f" stroked="f" strokeweight=".5pt">
                        <v:textbox>
                          <w:txbxContent>
                            <w:p w:rsidR="008E450C" w:rsidRPr="002E44EC" w:rsidRDefault="008E450C" w:rsidP="008E450C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–4</w:t>
                              </w:r>
                            </w:p>
                          </w:txbxContent>
                        </v:textbox>
                      </v:shape>
                      <v:shape id="Text Box 762" o:spid="_x0000_s1239" type="#_x0000_t202" style="position:absolute;left:10604;top:5905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Z4Wt8cA&#10;AADcAAAADwAAAGRycy9kb3ducmV2LnhtbESPQWvCQBSE7wX/w/IK3uqmAa2kriEEQkXsQevF2zP7&#10;TEKzb2N2G2N/fbdQ6HGYmW+YVTqaVgzUu8aygudZBIK4tLrhSsHxo3hagnAeWWNrmRTcyUG6njys&#10;MNH2xnsaDr4SAcIuQQW1910ipStrMuhmtiMO3sX2Bn2QfSV1j7cAN62Mo2ghDTYcFmrsKK+p/Dx8&#10;GQXbvHjH/Tk2y+82f9tdsu56PM2Vmj6O2SsIT6P/D/+1N1rByyKG3zPhCMj1D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2eFrfHAAAA3AAAAA8AAAAAAAAAAAAAAAAAmAIAAGRy&#10;cy9kb3ducmV2LnhtbFBLBQYAAAAABAAEAPUAAACMAwAAAAA=&#10;" filled="f" stroked="f" strokeweight=".5pt">
                        <v:textbox>
                          <w:txbxContent>
                            <w:p w:rsidR="008E450C" w:rsidRPr="002E44EC" w:rsidRDefault="008E450C" w:rsidP="008E450C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  <v:shape id="Text Box 763" o:spid="_x0000_s1240" type="#_x0000_t202" style="position:absolute;left:19303;top:11557;width:3430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tKzLMcA&#10;AADcAAAADwAAAGRycy9kb3ducmV2LnhtbESPQWvCQBSE7wX/w/KE3upGSzVEV5GAWEp70ObS2zP7&#10;TILZtzG7TdL++m5B8DjMzDfMajOYWnTUusqygukkAkGcW11xoSD73D3FIJxH1lhbJgU/5GCzHj2s&#10;MNG25wN1R1+IAGGXoILS+yaR0uUlGXQT2xAH72xbgz7ItpC6xT7ATS1nUTSXBisOCyU2lJaUX47f&#10;RsFbuvvAw2lm4t863b+ft801+3pR6nE8bJcgPA3+Hr61X7WCxfwZ/s+EIyD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LSsyzHAAAA3AAAAA8AAAAAAAAAAAAAAAAAmAIAAGRy&#10;cy9kb3ducmV2LnhtbFBLBQYAAAAABAAEAPUAAACMAwAAAAA=&#10;" filled="f" stroked="f" strokeweight=".5pt">
                        <v:textbox>
                          <w:txbxContent>
                            <w:p w:rsidR="008E450C" w:rsidRPr="002E44EC" w:rsidRDefault="008E450C" w:rsidP="008E450C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 xml:space="preserve"> 8</w:t>
                              </w:r>
                            </w:p>
                          </w:txbxContent>
                        </v:textbox>
                      </v:shape>
                      <v:shape id="Text Box 764" o:spid="_x0000_s1241" type="#_x0000_t202" style="position:absolute;left:5270;top:11557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TsrWMcA&#10;AADcAAAADwAAAGRycy9kb3ducmV2LnhtbESPQWvCQBSE7wX/w/KE3upGaTVEV5GAWEp70ObS2zP7&#10;TILZtzG7TdL++m5B8DjMzDfMajOYWnTUusqygukkAkGcW11xoSD73D3FIJxH1lhbJgU/5GCzHj2s&#10;MNG25wN1R1+IAGGXoILS+yaR0uUlGXQT2xAH72xbgz7ItpC6xT7ATS1nUTSXBisOCyU2lJaUX47f&#10;RsFbuvvAw2lm4t863b+ft801+3pR6nE8bJcgPA3+Hr61X7WCxfwZ/s+EIyD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07K1jHAAAA3AAAAA8AAAAAAAAAAAAAAAAAmAIAAGRy&#10;cy9kb3ducmV2LnhtbFBLBQYAAAAABAAEAPUAAACMAwAAAAA=&#10;" filled="f" stroked="f" strokeweight=".5pt">
                        <v:textbox>
                          <w:txbxContent>
                            <w:p w:rsidR="008E450C" w:rsidRPr="002E44EC" w:rsidRDefault="008E450C" w:rsidP="008E450C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–4</w:t>
                              </w:r>
                            </w:p>
                          </w:txbxContent>
                        </v:textbox>
                      </v:shape>
                      <v:shape id="Text Box 765" o:spid="_x0000_s1242" type="#_x0000_t202" style="position:absolute;left:20764;top:9398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neOw8UA&#10;AADcAAAADwAAAGRycy9kb3ducmV2LnhtbESPT4vCMBTE7wt+h/CEva2pgq5Uo0hBlEUP/rl4ezbP&#10;tti81CZq9dMbYcHjMDO/YcbTxpTiRrUrLCvodiIQxKnVBWcK9rv5zxCE88gaS8uk4EEOppPW1xhj&#10;be+8odvWZyJA2MWoIPe+iqV0aU4GXcdWxME72dqgD7LOpK7xHuCmlL0oGkiDBYeFHCtKckrP26tR&#10;8JfM17g59szwWSaL1WlWXfaHvlLf7WY2AuGp8Z/wf3upFfwO+vA+E46AnL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Sd47DxQAAANwAAAAPAAAAAAAAAAAAAAAAAJgCAABkcnMv&#10;ZG93bnJldi54bWxQSwUGAAAAAAQABAD1AAAAigMAAAAA&#10;" filled="f" stroked="f" strokeweight=".5pt">
                        <v:textbox>
                          <w:txbxContent>
                            <w:p w:rsidR="008E450C" w:rsidRPr="00F2587E" w:rsidRDefault="008E450C" w:rsidP="008E450C">
                              <w:pPr>
                                <w:jc w:val="center"/>
                                <w:rPr>
                                  <w:i/>
                                  <w:sz w:val="20"/>
                                </w:rPr>
                              </w:pPr>
                              <w:r w:rsidRPr="00F2587E">
                                <w:rPr>
                                  <w:i/>
                                  <w:sz w:val="20"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  <v:shape id="Text Box 766" o:spid="_x0000_s1243" type="#_x0000_t202" style="position:absolute;left:8826;width:3429;height:30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qUQtMUA&#10;AADcAAAADwAAAGRycy9kb3ducmV2LnhtbESPT4vCMBTE78J+h/AWvGm6glWqUaQgiujBP5e9vW2e&#10;bbF56TZR6376jSB4HGbmN8x03ppK3KhxpWUFX/0IBHFmdcm5gtNx2RuDcB5ZY2WZFDzIwXz20Zli&#10;ou2d93Q7+FwECLsEFRTe14mULivIoOvbmjh4Z9sY9EE2udQN3gPcVHIQRbE0WHJYKLCmtKDscrga&#10;BZt0ucP9z8CM/6p0tT0v6t/T91Cp7me7mIDw1Pp3+NVeawWjOIbnmXAE5Ow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ipRC0xQAAANwAAAAPAAAAAAAAAAAAAAAAAJgCAABkcnMv&#10;ZG93bnJldi54bWxQSwUGAAAAAAQABAD1AAAAigMAAAAA&#10;" filled="f" stroked="f" strokeweight=".5pt">
                        <v:textbox>
                          <w:txbxContent>
                            <w:p w:rsidR="008E450C" w:rsidRPr="00F2587E" w:rsidRDefault="008E450C" w:rsidP="008E450C">
                              <w:pPr>
                                <w:jc w:val="center"/>
                                <w:rPr>
                                  <w:i/>
                                  <w:sz w:val="20"/>
                                </w:rPr>
                              </w:pPr>
                              <w:r w:rsidRPr="00F2587E">
                                <w:rPr>
                                  <w:i/>
                                  <w:sz w:val="20"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</v:group>
                    <v:line id="Straight Connector 767" o:spid="_x0000_s1244" style="position:absolute;flip:y;visibility:visible;mso-wrap-style:square" from="6858,-666" to="14859,239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8EH9MQAAADcAAAADwAAAGRycy9kb3ducmV2LnhtbESPQWvCQBSE7wX/w/IEb3WjYNToKlYQ&#10;eq0tFW+P7DOJyb5Ndzcx/ffdQqHHYWa+Ybb7wTSiJ+crywpm0wQEcW51xYWCj/fT8wqED8gaG8uk&#10;4Js87Hejpy1m2j74jfpzKESEsM9QQRlCm0np85IM+qltiaN3s85giNIVUjt8RLhp5DxJUmmw4rhQ&#10;YkvHkvL63BkFty93/bw0afeyOPZtde/WtayDUpPxcNiACDSE//Bf+1UrWKZL+D0Tj4Dc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vwQf0xAAAANwAAAAPAAAAAAAAAAAA&#10;AAAAAKECAABkcnMvZG93bnJldi54bWxQSwUGAAAAAAQABAD5AAAAkgMAAAAA&#10;" strokecolor="red" strokeweight="1.25pt">
                      <v:stroke startarrow="classic" endarrow="classic"/>
                    </v:line>
                  </v:group>
                  <v:oval id="Oval 768" o:spid="_x0000_s1245" style="position:absolute;left:7839;top:19526;width:444;height:451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2H2usQA&#10;AADcAAAADwAAAGRycy9kb3ducmV2LnhtbERPTWvCQBC9C/0PyxR6000tJm3qKlUoehAxaS+9Ddlp&#10;EszOptltjP569yB4fLzv+XIwjeipc7VlBc+TCARxYXXNpYLvr8/xKwjnkTU2lknBmRwsFw+jOaba&#10;njijPvelCCHsUlRQed+mUrqiIoNuYlviwP3azqAPsCul7vAUwk0jp1EUS4M1h4YKW1pXVBzzf6Pg&#10;hfpp3sySn90m+zvE+8vbcZVopZ4eh493EJ4Gfxff3FutIInD2nAmHAG5u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dh9rrEAAAA3AAAAA8AAAAAAAAAAAAAAAAAmAIAAGRycy9k&#10;b3ducmV2LnhtbFBLBQYAAAAABAAEAPUAAACJAwAAAAA=&#10;" fillcolor="red" strokecolor="red" strokeweight="1.5pt"/>
                  <v:oval id="Oval 769" o:spid="_x0000_s1246" style="position:absolute;left:13607;top:2216;width:444;height:451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C1TIccA&#10;AADcAAAADwAAAGRycy9kb3ducmV2LnhtbESPQWvCQBSE74L/YXmF3nRTSxONrmILoociNXrx9sg+&#10;k2D2bZrdxtRf3y0Uehxm5htmsepNLTpqXWVZwdM4AkGcW11xoeB03IymIJxH1lhbJgXf5GC1HA4W&#10;mGp74wN1mS9EgLBLUUHpfZNK6fKSDLqxbYiDd7GtQR9kW0jd4i3ATS0nURRLgxWHhRIbeispv2Zf&#10;RsEzdZOsfknO79vD50e8v8+ur4lW6vGhX89BeOr9f/ivvdMKkngGv2fCEZDLH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gtUyHHAAAA3AAAAA8AAAAAAAAAAAAAAAAAmAIAAGRy&#10;cy9kb3ducmV2LnhtbFBLBQYAAAAABAAEAPUAAACMAwAAAAA=&#10;" fillcolor="red" strokecolor="red" strokeweight="1.5pt"/>
                </v:group>
                <v:shape id="Text Box 770" o:spid="_x0000_s1247" type="#_x0000_t202" style="position:absolute;top:2381;width:4570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9m7hsQA&#10;AADcAAAADwAAAGRycy9kb3ducmV2LnhtbERPyWrDMBC9F/IPYgK9NXICbYIT2RhDaCntIcslt4k1&#10;Xog1ci3Vdvv11aGQ4+Ptu3QyrRiod41lBctFBIK4sLrhSsH5tH/agHAeWWNrmRT8kIM0mT3sMNZ2&#10;5AMNR1+JEMIuRgW1910spStqMugWtiMOXGl7gz7AvpK6xzGEm1auouhFGmw4NNTYUV5TcTt+GwXv&#10;+f4TD9eV2fy2+etHmXVf58uzUo/zKduC8DT5u/jf/aYVrNdhfjgTjoBM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fZu4bEAAAA3AAAAA8AAAAAAAAAAAAAAAAAmAIAAGRycy9k&#10;b3ducmV2LnhtbFBLBQYAAAAABAAEAPUAAACJAwAAAAA=&#10;" filled="f" stroked="f" strokeweight=".5pt">
                  <v:textbox>
                    <w:txbxContent>
                      <w:p w:rsidR="008E450C" w:rsidRDefault="008E450C" w:rsidP="008E450C">
                        <w:r>
                          <w:t>c</w:t>
                        </w:r>
                        <w:r>
                          <w:t>)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8E450C" w:rsidRDefault="008E450C" w:rsidP="00790476">
      <w:pPr>
        <w:autoSpaceDE w:val="0"/>
        <w:autoSpaceDN w:val="0"/>
        <w:adjustRightInd w:val="0"/>
        <w:rPr>
          <w:rFonts w:asciiTheme="minorHAnsi" w:eastAsiaTheme="minorEastAsia" w:hAnsiTheme="minorHAnsi" w:cs="Arial-BoldMT"/>
          <w:bCs/>
          <w:szCs w:val="24"/>
        </w:rPr>
      </w:pPr>
      <w:r>
        <w:rPr>
          <w:rFonts w:asciiTheme="minorHAnsi" w:eastAsiaTheme="minorEastAsia" w:hAnsiTheme="minorHAnsi" w:cs="Arial-BoldMT"/>
          <w:bCs/>
          <w:noProof/>
          <w:szCs w:val="24"/>
        </w:rPr>
        <mc:AlternateContent>
          <mc:Choice Requires="wpg">
            <w:drawing>
              <wp:anchor distT="0" distB="0" distL="114300" distR="114300" simplePos="0" relativeHeight="251723776" behindDoc="0" locked="0" layoutInCell="1" allowOverlap="1" wp14:anchorId="23D29375" wp14:editId="606FB449">
                <wp:simplePos x="0" y="0"/>
                <wp:positionH relativeFrom="column">
                  <wp:posOffset>2962275</wp:posOffset>
                </wp:positionH>
                <wp:positionV relativeFrom="paragraph">
                  <wp:posOffset>36195</wp:posOffset>
                </wp:positionV>
                <wp:extent cx="2879090" cy="2317114"/>
                <wp:effectExtent l="0" t="19050" r="0" b="64770"/>
                <wp:wrapNone/>
                <wp:docPr id="771" name="Group 77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879090" cy="2317114"/>
                          <a:chOff x="0" y="0"/>
                          <a:chExt cx="2879624" cy="2317115"/>
                        </a:xfrm>
                      </wpg:grpSpPr>
                      <wpg:grpSp>
                        <wpg:cNvPr id="772" name="Group 772"/>
                        <wpg:cNvGrpSpPr/>
                        <wpg:grpSpPr>
                          <a:xfrm>
                            <a:off x="447675" y="0"/>
                            <a:ext cx="2431949" cy="2317115"/>
                            <a:chOff x="0" y="0"/>
                            <a:chExt cx="2431949" cy="2317115"/>
                          </a:xfrm>
                        </wpg:grpSpPr>
                        <wpg:grpSp>
                          <wpg:cNvPr id="773" name="Group 773"/>
                          <wpg:cNvGrpSpPr/>
                          <wpg:grpSpPr>
                            <a:xfrm>
                              <a:off x="0" y="0"/>
                              <a:ext cx="2431949" cy="2317115"/>
                              <a:chOff x="0" y="0"/>
                              <a:chExt cx="2432050" cy="2317115"/>
                            </a:xfrm>
                          </wpg:grpSpPr>
                          <wpg:grpSp>
                            <wpg:cNvPr id="774" name="Group 774"/>
                            <wpg:cNvGrpSpPr/>
                            <wpg:grpSpPr>
                              <a:xfrm>
                                <a:off x="0" y="38100"/>
                                <a:ext cx="2298700" cy="2279015"/>
                                <a:chOff x="0" y="19050"/>
                                <a:chExt cx="2298700" cy="2279015"/>
                              </a:xfrm>
                            </wpg:grpSpPr>
                            <wps:wsp>
                              <wps:cNvPr id="775" name="Straight Connector 775"/>
                              <wps:cNvCnPr/>
                              <wps:spPr>
                                <a:xfrm>
                                  <a:off x="2286000" y="19050"/>
                                  <a:ext cx="0" cy="227520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76" name="Straight Connector 776"/>
                              <wps:cNvCnPr/>
                              <wps:spPr>
                                <a:xfrm>
                                  <a:off x="2057400" y="19050"/>
                                  <a:ext cx="0" cy="227901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77" name="Straight Connector 777"/>
                              <wps:cNvCnPr/>
                              <wps:spPr>
                                <a:xfrm>
                                  <a:off x="12700" y="19050"/>
                                  <a:ext cx="0" cy="22606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78" name="Straight Connector 778"/>
                              <wps:cNvCnPr/>
                              <wps:spPr>
                                <a:xfrm>
                                  <a:off x="228600" y="19050"/>
                                  <a:ext cx="0" cy="22606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79" name="Straight Connector 779"/>
                              <wps:cNvCnPr/>
                              <wps:spPr>
                                <a:xfrm>
                                  <a:off x="457200" y="19050"/>
                                  <a:ext cx="0" cy="22606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80" name="Straight Connector 780"/>
                              <wps:cNvCnPr/>
                              <wps:spPr>
                                <a:xfrm>
                                  <a:off x="685800" y="19050"/>
                                  <a:ext cx="0" cy="227520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81" name="Straight Connector 781"/>
                              <wps:cNvCnPr/>
                              <wps:spPr>
                                <a:xfrm>
                                  <a:off x="914400" y="19050"/>
                                  <a:ext cx="0" cy="227266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82" name="Straight Connector 782"/>
                              <wps:cNvCnPr/>
                              <wps:spPr>
                                <a:xfrm>
                                  <a:off x="1143000" y="19050"/>
                                  <a:ext cx="0" cy="22606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83" name="Straight Connector 783"/>
                              <wps:cNvCnPr/>
                              <wps:spPr>
                                <a:xfrm>
                                  <a:off x="1371600" y="19050"/>
                                  <a:ext cx="0" cy="227266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84" name="Straight Connector 784"/>
                              <wps:cNvCnPr/>
                              <wps:spPr>
                                <a:xfrm>
                                  <a:off x="1835150" y="19050"/>
                                  <a:ext cx="0" cy="226314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85" name="Straight Connector 785"/>
                              <wps:cNvCnPr/>
                              <wps:spPr>
                                <a:xfrm>
                                  <a:off x="1593850" y="19050"/>
                                  <a:ext cx="0" cy="227266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86" name="Straight Connector 786"/>
                              <wps:cNvCnPr/>
                              <wps:spPr>
                                <a:xfrm>
                                  <a:off x="0" y="227965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87" name="Straight Connector 787"/>
                              <wps:cNvCnPr/>
                              <wps:spPr>
                                <a:xfrm>
                                  <a:off x="0" y="1905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88" name="Straight Connector 788"/>
                              <wps:cNvCnPr/>
                              <wps:spPr>
                                <a:xfrm>
                                  <a:off x="12700" y="2286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89" name="Straight Connector 789"/>
                              <wps:cNvCnPr/>
                              <wps:spPr>
                                <a:xfrm>
                                  <a:off x="25400" y="4572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90" name="Straight Connector 790"/>
                              <wps:cNvCnPr/>
                              <wps:spPr>
                                <a:xfrm>
                                  <a:off x="0" y="6858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91" name="Straight Connector 791"/>
                              <wps:cNvCnPr/>
                              <wps:spPr>
                                <a:xfrm>
                                  <a:off x="25400" y="9144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92" name="Straight Connector 792"/>
                              <wps:cNvCnPr/>
                              <wps:spPr>
                                <a:xfrm>
                                  <a:off x="0" y="11430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93" name="Straight Connector 793"/>
                              <wps:cNvCnPr/>
                              <wps:spPr>
                                <a:xfrm>
                                  <a:off x="0" y="18288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94" name="Straight Connector 794"/>
                              <wps:cNvCnPr/>
                              <wps:spPr>
                                <a:xfrm>
                                  <a:off x="0" y="16002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95" name="Straight Connector 795"/>
                              <wps:cNvCnPr/>
                              <wps:spPr>
                                <a:xfrm>
                                  <a:off x="0" y="13716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96" name="Straight Connector 796"/>
                              <wps:cNvCnPr/>
                              <wps:spPr>
                                <a:xfrm>
                                  <a:off x="0" y="20574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g:grpSp>
                            <wpg:cNvPr id="797" name="Group 797"/>
                            <wpg:cNvGrpSpPr/>
                            <wpg:grpSpPr>
                              <a:xfrm>
                                <a:off x="12700" y="0"/>
                                <a:ext cx="2419350" cy="2296160"/>
                                <a:chOff x="0" y="0"/>
                                <a:chExt cx="2419350" cy="2296160"/>
                              </a:xfrm>
                            </wpg:grpSpPr>
                            <wps:wsp>
                              <wps:cNvPr id="798" name="Straight Connector 798"/>
                              <wps:cNvCnPr/>
                              <wps:spPr>
                                <a:xfrm>
                                  <a:off x="0" y="11684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 w="15875">
                                  <a:solidFill>
                                    <a:schemeClr val="tx1"/>
                                  </a:solidFill>
                                  <a:headEnd type="stealth"/>
                                  <a:tailEnd type="stealt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99" name="Straight Connector 799"/>
                              <wps:cNvCnPr/>
                              <wps:spPr>
                                <a:xfrm rot="16200000">
                                  <a:off x="-12700" y="11557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 w="15875">
                                  <a:solidFill>
                                    <a:schemeClr val="tx1"/>
                                  </a:solidFill>
                                  <a:headEnd type="stealth"/>
                                  <a:tailEnd type="stealt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00" name="Text Box 800"/>
                              <wps:cNvSpPr txBox="1"/>
                              <wps:spPr>
                                <a:xfrm>
                                  <a:off x="12700" y="1160145"/>
                                  <a:ext cx="342900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8E450C" w:rsidRPr="002E44EC" w:rsidRDefault="008E450C" w:rsidP="008E450C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–8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01" name="Text Box 801"/>
                              <wps:cNvSpPr txBox="1"/>
                              <wps:spPr>
                                <a:xfrm>
                                  <a:off x="1473200" y="1155700"/>
                                  <a:ext cx="228600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8E450C" w:rsidRPr="002E44EC" w:rsidRDefault="008E450C" w:rsidP="008E450C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02" name="Text Box 802"/>
                              <wps:cNvSpPr txBox="1"/>
                              <wps:spPr>
                                <a:xfrm>
                                  <a:off x="1066800" y="133350"/>
                                  <a:ext cx="342900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8E450C" w:rsidRPr="002E44EC" w:rsidRDefault="008E450C" w:rsidP="008E450C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8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03" name="Text Box 803"/>
                              <wps:cNvSpPr txBox="1"/>
                              <wps:spPr>
                                <a:xfrm>
                                  <a:off x="1066800" y="1962150"/>
                                  <a:ext cx="342900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8E450C" w:rsidRPr="002E44EC" w:rsidRDefault="008E450C" w:rsidP="008E450C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–8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04" name="Text Box 804"/>
                              <wps:cNvSpPr txBox="1"/>
                              <wps:spPr>
                                <a:xfrm>
                                  <a:off x="1060450" y="1473200"/>
                                  <a:ext cx="342900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8E450C" w:rsidRPr="002E44EC" w:rsidRDefault="008E450C" w:rsidP="008E450C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–4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05" name="Text Box 805"/>
                              <wps:cNvSpPr txBox="1"/>
                              <wps:spPr>
                                <a:xfrm>
                                  <a:off x="1060450" y="590550"/>
                                  <a:ext cx="342900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8E450C" w:rsidRPr="002E44EC" w:rsidRDefault="008E450C" w:rsidP="008E450C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06" name="Text Box 806"/>
                              <wps:cNvSpPr txBox="1"/>
                              <wps:spPr>
                                <a:xfrm>
                                  <a:off x="1930399" y="1155700"/>
                                  <a:ext cx="342901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8E450C" w:rsidRPr="002E44EC" w:rsidRDefault="008E450C" w:rsidP="008E450C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 xml:space="preserve"> 8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07" name="Text Box 807"/>
                              <wps:cNvSpPr txBox="1"/>
                              <wps:spPr>
                                <a:xfrm>
                                  <a:off x="527050" y="1155700"/>
                                  <a:ext cx="342900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8E450C" w:rsidRPr="002E44EC" w:rsidRDefault="008E450C" w:rsidP="008E450C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–4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08" name="Text Box 808"/>
                              <wps:cNvSpPr txBox="1"/>
                              <wps:spPr>
                                <a:xfrm>
                                  <a:off x="2076450" y="939800"/>
                                  <a:ext cx="342900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8E450C" w:rsidRPr="00F2587E" w:rsidRDefault="008E450C" w:rsidP="008E450C">
                                    <w:pPr>
                                      <w:jc w:val="center"/>
                                      <w:rPr>
                                        <w:i/>
                                        <w:sz w:val="20"/>
                                      </w:rPr>
                                    </w:pPr>
                                    <w:r w:rsidRPr="00F2587E">
                                      <w:rPr>
                                        <w:i/>
                                        <w:sz w:val="20"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09" name="Text Box 809"/>
                              <wps:cNvSpPr txBox="1"/>
                              <wps:spPr>
                                <a:xfrm>
                                  <a:off x="882650" y="0"/>
                                  <a:ext cx="3429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8E450C" w:rsidRPr="00F2587E" w:rsidRDefault="008E450C" w:rsidP="008E450C">
                                    <w:pPr>
                                      <w:jc w:val="center"/>
                                      <w:rPr>
                                        <w:i/>
                                        <w:sz w:val="20"/>
                                      </w:rPr>
                                    </w:pPr>
                                    <w:r w:rsidRPr="00F2587E">
                                      <w:rPr>
                                        <w:i/>
                                        <w:sz w:val="20"/>
                                      </w:rPr>
                                      <w:t>y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810" name="Straight Connector 810"/>
                            <wps:cNvCnPr/>
                            <wps:spPr>
                              <a:xfrm flipH="1" flipV="1">
                                <a:off x="69855" y="695134"/>
                                <a:ext cx="812794" cy="1591500"/>
                              </a:xfrm>
                              <a:prstGeom prst="line">
                                <a:avLst/>
                              </a:prstGeom>
                              <a:ln w="15875">
                                <a:solidFill>
                                  <a:srgbClr val="FF0000"/>
                                </a:solidFill>
                                <a:headEnd type="stealth"/>
                                <a:tailEnd type="stealt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811" name="Oval 811"/>
                          <wps:cNvSpPr/>
                          <wps:spPr>
                            <a:xfrm flipV="1">
                              <a:off x="349233" y="1266825"/>
                              <a:ext cx="44450" cy="45085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19050"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12" name="Oval 812"/>
                          <wps:cNvSpPr/>
                          <wps:spPr>
                            <a:xfrm flipV="1">
                              <a:off x="563881" y="1720850"/>
                              <a:ext cx="44450" cy="45085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19050"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813" name="Text Box 813"/>
                        <wps:cNvSpPr txBox="1"/>
                        <wps:spPr>
                          <a:xfrm>
                            <a:off x="0" y="238125"/>
                            <a:ext cx="457080" cy="3429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8E450C" w:rsidRDefault="008E450C" w:rsidP="008E450C">
                              <w:r>
                                <w:t>d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771" o:spid="_x0000_s1248" style="position:absolute;margin-left:233.25pt;margin-top:2.85pt;width:226.7pt;height:182.45pt;z-index:251723776;mso-height-relative:margin" coordsize="28796,2317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">
                <v:group id="Group 772" o:spid="_x0000_s1249" style="position:absolute;left:4476;width:24320;height:23171" coordsize="24319,231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hcQNcUAAADcAAAADwAAAGRycy9kb3ducmV2LnhtbESPQYvCMBSE78L+h/CE&#10;vWlaF3WpRhFZlz2IoC6It0fzbIvNS2liW/+9EQSPw8x8w8yXnSlFQ7UrLCuIhxEI4tTqgjMF/8fN&#10;4BuE88gaS8uk4E4OlouP3hwTbVveU3PwmQgQdgkqyL2vEildmpNBN7QVcfAutjbog6wzqWtsA9yU&#10;chRFE2mw4LCQY0XrnNLr4WYU/LbYrr7in2Z7vazv5+N4d9rGpNRnv1vNQHjq/Dv8av9pBdPpC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oXEDXFAAAA3AAA&#10;AA8AAAAAAAAAAAAAAAAAqgIAAGRycy9kb3ducmV2LnhtbFBLBQYAAAAABAAEAPoAAACcAwAAAAA=&#10;">
                  <v:group id="Group 773" o:spid="_x0000_s1250" style="position:absolute;width:24319;height:23171" coordsize="24320,231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Vu1rsYAAADcAAAADwAAAGRycy9kb3ducmV2LnhtbESPQWvCQBSE7wX/w/IK&#10;3ppNlDaSZhWRKh5CoSqU3h7ZZxLMvg3ZbRL/fbdQ6HGYmW+YfDOZVgzUu8aygiSKQRCXVjdcKbic&#10;908rEM4ja2wtk4I7OdisZw85ZtqO/EHDyVciQNhlqKD2vsukdGVNBl1kO+LgXW1v0AfZV1L3OAa4&#10;aeUijl+kwYbDQo0d7Woqb6dvo+Aw4rhdJm9Dcbvu7l/n5/fPIiGl5o/T9hWEp8n/h//aR60gTZf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VW7WuxgAAANwA&#10;AAAPAAAAAAAAAAAAAAAAAKoCAABkcnMvZG93bnJldi54bWxQSwUGAAAAAAQABAD6AAAAnQMAAAAA&#10;">
                    <v:group id="Group 774" o:spid="_x0000_s1251" style="position:absolute;top:381;width:22987;height:22790" coordorigin=",190" coordsize="22987,227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asi3axgAAANwA&#10;AAAPAAAAAAAAAAAAAAAAAKoCAABkcnMvZG93bnJldi54bWxQSwUGAAAAAAQABAD6AAAAnQMAAAAA&#10;">
                      <v:line id="Straight Connector 775" o:spid="_x0000_s1252" style="position:absolute;visibility:visible;mso-wrap-style:square" from="22860,190" to="22860,22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G+yPsYAAADcAAAADwAAAGRycy9kb3ducmV2LnhtbESPQWvCQBSE70L/w/IKXkQ3jY1K6ipS&#10;CNhSKFHp+ZF9TUKzb0N2TdJ/3y0IHoeZ+YbZ7kfTiJ46V1tW8LSIQBAXVtdcKrics/kGhPPIGhvL&#10;pOCXHOx3D5MtptoOnFN/8qUIEHYpKqi8b1MpXVGRQbewLXHwvm1n0AfZlVJ3OAS4aWQcRStpsOaw&#10;UGFLrxUVP6erUZB8zZp49fH2npPOks3hmT/Hy1Kp6eN4eAHhafT38K191ArW6wT+z4QjIH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Rvsj7GAAAA3AAAAA8AAAAAAAAA&#10;AAAAAAAAoQIAAGRycy9kb3ducmV2LnhtbFBLBQYAAAAABAAEAPkAAACUAwAAAAA=&#10;" strokecolor="#00b0f0"/>
                      <v:line id="Straight Connector 776" o:spid="_x0000_s1253" style="position:absolute;visibility:visible;mso-wrap-style:square" from="20574,190" to="20574,22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L0sScQAAADcAAAADwAAAGRycy9kb3ducmV2LnhtbESP3YrCMBSE7xd8h3CEvRFNdbVKNYoI&#10;wiqC+IPXh+bYFpuT0mS1vr0RhL0cZuYbZrZoTCnuVLvCsoJ+LwJBnFpdcKbgfFp3JyCcR9ZYWiYF&#10;T3KwmLe+Zpho++AD3Y8+EwHCLkEFufdVIqVLczLoerYiDt7V1gZ9kHUmdY2PADelHERRLA0WHBZy&#10;rGiVU3o7/hkFo0unHMS7zfZAej2aLIe8b84/Sn23m+UUhKfG/4c/7V+tYDyO4X0mHAE5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0vSxJxAAAANwAAAAPAAAAAAAAAAAA&#10;AAAAAKECAABkcnMvZG93bnJldi54bWxQSwUGAAAAAAQABAD5AAAAkgMAAAAA&#10;" strokecolor="#00b0f0"/>
                      <v:line id="Straight Connector 777" o:spid="_x0000_s1254" style="position:absolute;visibility:visible;mso-wrap-style:square" from="127,190" to="127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/GJ0sYAAADcAAAADwAAAGRycy9kb3ducmV2LnhtbESP3WrCQBSE7wu+w3IEb0Q3xmokdRUR&#10;ArYUij/0+pA9TUKzZ0N2TdK37xaEXg4z8w2z3Q+mFh21rrKsYDGPQBDnVldcKLhds9kGhPPIGmvL&#10;pOCHHOx3o6ctptr2fKbu4gsRIOxSVFB636RSurwkg25uG+LgfdnWoA+yLaRusQ9wU8s4itbSYMVh&#10;ocSGjiXl35e7UbD6nNbx+v317Uw6W20Oz/wx3JZKTcbD4QWEp8H/hx/tk1aQJAn8nQlHQO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vxidLGAAAA3AAAAA8AAAAAAAAA&#10;AAAAAAAAoQIAAGRycy9kb3ducmV2LnhtbFBLBQYAAAAABAAEAPkAAACUAwAAAAA=&#10;" strokecolor="#00b0f0"/>
                      <v:line id="Straight Connector 778" o:spid="_x0000_s1255" style="position:absolute;visibility:visible;mso-wrap-style:square" from="2286,190" to="2286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m4doMIAAADcAAAADwAAAGRycy9kb3ducmV2LnhtbERPy2rCQBTdC/7DcAvdSDPxLTGTIAWh&#10;FqH4wPUlc01CM3dCZqrx751FweXhvNO8N424UedqywrGUQyCuLC65lLB+bT9WIFwHlljY5kUPMhB&#10;ng0HKSba3vlAt6MvRQhhl6CCyvs2kdIVFRl0kW2JA3e1nUEfYFdK3eE9hJtGTuJ4IQ3WHBoqbOmz&#10;ouL3+GcUzC+jZrLY774PpLfz1WbGP/15qtT7W79Zg/DU+5f43/2lFSyXYW04E46AzJ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m4doMIAAADcAAAADwAAAAAAAAAAAAAA&#10;AAChAgAAZHJzL2Rvd25yZXYueG1sUEsFBgAAAAAEAAQA+QAAAJADAAAAAA==&#10;" strokecolor="#00b0f0"/>
                      <v:line id="Straight Connector 779" o:spid="_x0000_s1256" style="position:absolute;visibility:visible;mso-wrap-style:square" from="4572,190" to="4572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SK4O8YAAADcAAAADwAAAGRycy9kb3ducmV2LnhtbESPQWvCQBSE74L/YXmCF2k22qoxuooU&#10;hFaEklR6fmSfSTD7NmS3mv77bqHgcZiZb5jNrjeNuFHnassKplEMgriwuuZSwfnz8JSAcB5ZY2OZ&#10;FPyQg912ONhgqu2dM7rlvhQBwi5FBZX3bSqlKyoy6CLbEgfvYjuDPsiulLrDe4CbRs7ieCEN1hwW&#10;KmzptaLimn8bBfOvSTNbnN6PGenDPNm/8Ed/flZqPOr3axCeev8I/7fftILlcgV/Z8IRkN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UiuDvGAAAA3AAAAA8AAAAAAAAA&#10;AAAAAAAAoQIAAGRycy9kb3ducmV2LnhtbFBLBQYAAAAABAAEAPkAAACUAwAAAAA=&#10;" strokecolor="#00b0f0"/>
                      <v:line id="Straight Connector 780" o:spid="_x0000_s1257" style="position:absolute;visibility:visible;mso-wrap-style:square" from="6858,190" to="6858,22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c1hgcAAAADcAAAADwAAAGRycy9kb3ducmV2LnhtbERPy4rCMBTdD/gP4QpuRFPfpRpFBEEH&#10;QXzg+tJc22JzU5qo9e/NYmCWh/NerBpTihfVrrCsYNCPQBCnVhecKbhetr0YhPPIGkvLpOBDDlbL&#10;1s8CE23ffKLX2WcihLBLUEHufZVI6dKcDLq+rYgDd7e1QR9gnUld4zuEm1IOo2gqDRYcGnKsaJNT&#10;+jg/jYLJrVsOp4f974n0dhKvx3xsriOlOu1mPQfhqfH/4j/3TiuYxWF+OBOOgFx+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HNYYHAAAAA3AAAAA8AAAAAAAAAAAAAAAAA&#10;oQIAAGRycy9kb3ducmV2LnhtbFBLBQYAAAAABAAEAPkAAACOAwAAAAA=&#10;" strokecolor="#00b0f0"/>
                      <v:line id="Straight Connector 781" o:spid="_x0000_s1258" style="position:absolute;visibility:visible;mso-wrap-style:square" from="9144,190" to="9144,2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oHEGsUAAADcAAAADwAAAGRycy9kb3ducmV2LnhtbESPQWvCQBSE7wX/w/KEXqRuEqsN0VWC&#10;ENBSKFrp+ZF9JsHs25Ddavrvu4LQ4zAz3zCrzWBacaXeNZYVxNMIBHFpdcOVgtNX8ZKCcB5ZY2uZ&#10;FPySg8169LTCTNsbH+h69JUIEHYZKqi97zIpXVmTQTe1HXHwzrY36IPsK6l7vAW4aWUSRQtpsOGw&#10;UGNH25rKy/HHKJh/T9pk8bF/P5Au5mn+yp/DaabU83jIlyA8Df4//GjvtIK3NIb7mXAE5Po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oHEGsUAAADcAAAADwAAAAAAAAAA&#10;AAAAAAChAgAAZHJzL2Rvd25yZXYueG1sUEsFBgAAAAAEAAQA+QAAAJMDAAAAAA==&#10;" strokecolor="#00b0f0"/>
                      <v:line id="Straight Connector 782" o:spid="_x0000_s1259" style="position:absolute;visibility:visible;mso-wrap-style:square" from="11430,190" to="11430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lNabcYAAADcAAAADwAAAGRycy9kb3ducmV2LnhtbESPQWvCQBSE7wX/w/IEL1I3jTUNqatI&#10;IWCLUEzF8yP7TEKzb0N2jem/7xaEHoeZ+YZZb0fTioF611hW8LSIQBCXVjdcKTh95Y8pCOeRNbaW&#10;ScEPOdhuJg9rzLS98ZGGwlciQNhlqKD2vsukdGVNBt3CdsTBu9jeoA+yr6Tu8RbgppVxFCXSYMNh&#10;ocaO3moqv4urUbA6z9s4Obx/HEnnq3T3zJ/jaanUbDruXkF4Gv1/+N7eawUvaQx/Z8IRkJ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5TWm3GAAAA3AAAAA8AAAAAAAAA&#10;AAAAAAAAoQIAAGRycy9kb3ducmV2LnhtbFBLBQYAAAAABAAEAPkAAACUAwAAAAA=&#10;" strokecolor="#00b0f0"/>
                      <v:line id="Straight Connector 783" o:spid="_x0000_s1260" style="position:absolute;visibility:visible;mso-wrap-style:square" from="13716,190" to="13716,2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R//9sYAAADcAAAADwAAAGRycy9kb3ducmV2LnhtbESP3WrCQBSE7wt9h+UIvRHdNP40RFcJ&#10;BaGVQkmUXh+yxySYPRuyW41v7xaEXg4z8w2z3g6mFRfqXWNZwes0AkFcWt1wpeB42E0SEM4ja2wt&#10;k4IbOdhunp/WmGp75Zwuha9EgLBLUUHtfZdK6cqaDLqp7YiDd7K9QR9kX0nd4zXATSvjKFpKgw2H&#10;hRo7eq+pPBe/RsHiZ9zGy6/PfU56t0iyOX8Px5lSL6MhW4HwNPj/8KP9oRW8JTP4OxOOgNzc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Ef//bGAAAA3AAAAA8AAAAAAAAA&#10;AAAAAAAAoQIAAGRycy9kb3ducmV2LnhtbFBLBQYAAAAABAAEAPkAAACUAwAAAAA=&#10;" strokecolor="#00b0f0"/>
                      <v:line id="Straight Connector 784" o:spid="_x0000_s1261" style="position:absolute;visibility:visible;mso-wrap-style:square" from="18351,190" to="18351,228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vZngsYAAADcAAAADwAAAGRycy9kb3ducmV2LnhtbESPQWvCQBSE74X+h+UVvBTdNBoN0VWC&#10;ILSlUBLF8yP7TEKzb0N2q/HfdwuFHoeZ+YbZ7EbTiSsNrrWs4GUWgSCurG65VnA6HqYpCOeRNXaW&#10;ScGdHOy2jw8bzLS9cUHX0tciQNhlqKDxvs+kdFVDBt3M9sTBu9jBoA9yqKUe8BbgppNxFC2lwZbD&#10;QoM97RuqvspvoyA5P3fx8uPtvSB9SNJ8wZ/jaa7U5GnM1yA8jf4//Nd+1QpW6QJ+z4QjIL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72Z4LGAAAA3AAAAA8AAAAAAAAA&#10;AAAAAAAAoQIAAGRycy9kb3ducmV2LnhtbFBLBQYAAAAABAAEAPkAAACUAwAAAAA=&#10;" strokecolor="#00b0f0"/>
                      <v:line id="Straight Connector 785" o:spid="_x0000_s1262" style="position:absolute;visibility:visible;mso-wrap-style:square" from="15938,190" to="15938,2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brCGcYAAADcAAAADwAAAGRycy9kb3ducmV2LnhtbESPQWvCQBSE7wX/w/IEL1I31SYNqZsg&#10;BcEWoWiD50f2mYRm34bsqum/7xaEHoeZ+YZZF6PpxJUG11pW8LSIQBBXVrdcKyi/to8pCOeRNXaW&#10;ScEPOSjyycMaM21vfKDr0dciQNhlqKDxvs+kdFVDBt3C9sTBO9vBoA9yqKUe8BbgppPLKEqkwZbD&#10;QoM9vTVUfR8vRkF8mnfLZP/+cSC9jdPNM3+O5Uqp2XTcvILwNPr/8L290wpe0hj+zoQjIPN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G6whnGAAAA3AAAAA8AAAAAAAAA&#10;AAAAAAAAoQIAAGRycy9kb3ducmV2LnhtbFBLBQYAAAAABAAEAPkAAACUAwAAAAA=&#10;" strokecolor="#00b0f0"/>
                      <v:line id="Straight Connector 786" o:spid="_x0000_s1263" style="position:absolute;visibility:visible;mso-wrap-style:square" from="0,22796" to="22733,22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WhcbsYAAADcAAAADwAAAGRycy9kb3ducmV2LnhtbESPQWvCQBSE7wX/w/IEL1I3jU0aUlcJ&#10;BcEWocSK50f2mYRm34bsqum/7xaEHoeZ+YZZbUbTiSsNrrWs4GkRgSCurG65VnD82j5mIJxH1thZ&#10;JgU/5GCznjysMNf2xiVdD74WAcIuRwWN930upasaMugWticO3tkOBn2QQy31gLcAN52MoyiVBlsO&#10;Cw329NZQ9X24GAXJad7F6f79oyS9TbLimT/H41Kp2XQsXkF4Gv1/+N7eaQUvWQp/Z8IRkO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FoXG7GAAAA3AAAAA8AAAAAAAAA&#10;AAAAAAAAoQIAAGRycy9kb3ducmV2LnhtbFBLBQYAAAAABAAEAPkAAACUAwAAAAA=&#10;" strokecolor="#00b0f0"/>
                      <v:line id="Straight Connector 787" o:spid="_x0000_s1264" style="position:absolute;visibility:visible;mso-wrap-style:square" from="0,190" to="22733,2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iT59cUAAADcAAAADwAAAGRycy9kb3ducmV2LnhtbESPQWvCQBSE7wX/w/IEL1I3xqohuooI&#10;AVsKRSs9P7KvSTD7NmTXJP333YLQ4zAz3zDb/WBq0VHrKssK5rMIBHFudcWFgutn9pyAcB5ZY22Z&#10;FPyQg/1u9LTFVNuez9RdfCEChF2KCkrvm1RKl5dk0M1sQxy8b9sa9EG2hdQt9gFuahlH0UoarDgs&#10;lNjQsaT8drkbBcuvaR2v3l/fzqSzZXJ44Y/hulBqMh4OGxCeBv8ffrRPWsE6WcPfmXAE5O4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iT59cUAAADcAAAADwAAAAAAAAAA&#10;AAAAAAChAgAAZHJzL2Rvd25yZXYueG1sUEsFBgAAAAAEAAQA+QAAAJMDAAAAAA==&#10;" strokecolor="#00b0f0"/>
                      <v:line id="Straight Connector 788" o:spid="_x0000_s1265" style="position:absolute;visibility:visible;mso-wrap-style:square" from="127,2286" to="22860,23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7tth8AAAADcAAAADwAAAGRycy9kb3ducmV2LnhtbERPy4rCMBTdD/gP4QpuRFPfpRpFBEEH&#10;QXzg+tJc22JzU5qo9e/NYmCWh/NerBpTihfVrrCsYNCPQBCnVhecKbhetr0YhPPIGkvLpOBDDlbL&#10;1s8CE23ffKLX2WcihLBLUEHufZVI6dKcDLq+rYgDd7e1QR9gnUld4zuEm1IOo2gqDRYcGnKsaJNT&#10;+jg/jYLJrVsOp4f974n0dhKvx3xsriOlOu1mPQfhqfH/4j/3TiuYxWFtOBOOgFx+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F+7bYfAAAAA3AAAAA8AAAAAAAAAAAAAAAAA&#10;oQIAAGRycy9kb3ducmV2LnhtbFBLBQYAAAAABAAEAPkAAACOAwAAAAA=&#10;" strokecolor="#00b0f0"/>
                      <v:line id="Straight Connector 789" o:spid="_x0000_s1266" style="position:absolute;visibility:visible;mso-wrap-style:square" from="254,4572" to="22987,46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PfIHMUAAADcAAAADwAAAGRycy9kb3ducmV2LnhtbESPW4vCMBSE3wX/QziCL6KprpdajSIL&#10;wq4I4gWfD82xLTYnpclq999vFgQfh5n5hlmuG1OKB9WusKxgOIhAEKdWF5wpuJy3/RiE88gaS8uk&#10;4JccrFft1hITbZ98pMfJZyJA2CWoIPe+SqR0aU4G3cBWxMG72dqgD7LOpK7xGeCmlKMomkqDBYeF&#10;HCv6zCm9n36Mgsm1V46m++/dkfR2Em/GfGguH0p1O81mAcJT49/hV/tLK5jFc/g/E46AXP0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PfIHMUAAADcAAAADwAAAAAAAAAA&#10;AAAAAAChAgAAZHJzL2Rvd25yZXYueG1sUEsFBgAAAAAEAAQA+QAAAJMDAAAAAA==&#10;" strokecolor="#00b0f0"/>
                      <v:line id="Straight Connector 790" o:spid="_x0000_s1267" style="position:absolute;visibility:visible;mso-wrap-style:square" from="0,6858" to="22733,69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BT3XMMAAADcAAAADwAAAGRycy9kb3ducmV2LnhtbERPy2rCQBTdC/7DcAvdlDppfKWpo4SC&#10;UKVQtMH1JXObBDN3QmaaxL/vLAouD+e92Y2mET11rras4GUWgSAurK65VJB/758TEM4ja2wsk4Ib&#10;Odhtp5MNptoOfKL+7EsRQtilqKDyvk2ldEVFBt3MtsSB+7GdQR9gV0rd4RDCTSPjKFpJgzWHhgpb&#10;eq+ouJ5/jYLl5amJV5+H44n0fplkC/4a87lSjw9j9gbC0+jv4n/3h1awfg3zw5lwBOT2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QU91zDAAAA3AAAAA8AAAAAAAAAAAAA&#10;AAAAoQIAAGRycy9kb3ducmV2LnhtbFBLBQYAAAAABAAEAPkAAACRAwAAAAA=&#10;" strokecolor="#00b0f0"/>
                      <v:line id="Straight Connector 791" o:spid="_x0000_s1268" style="position:absolute;visibility:visible;mso-wrap-style:square" from="254,9144" to="22987,9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1hSx8UAAADcAAAADwAAAGRycy9kb3ducmV2LnhtbESP3YrCMBSE7wXfIRzBG1lT/7pu1ygi&#10;CCrCoit7fWjOtsXmpDRR69sbQfBymJlvmNmiMaW4Uu0KywoG/QgEcWp1wZmC0+/6YwrCeWSNpWVS&#10;cCcHi3m7NcNE2xsf6Hr0mQgQdgkqyL2vEildmpNB17cVcfD+bW3QB1lnUtd4C3BTymEUxdJgwWEh&#10;x4pWOaXn48UomPz1ymG83+4OpNeT6XLMP81ppFS30yy/QXhq/Dv8am+0gs+vATzPhCMg5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1hSx8UAAADcAAAADwAAAAAAAAAA&#10;AAAAAAChAgAAZHJzL2Rvd25yZXYueG1sUEsFBgAAAAAEAAQA+QAAAJMDAAAAAA==&#10;" strokecolor="#00b0f0"/>
                      <v:line id="Straight Connector 792" o:spid="_x0000_s1269" style="position:absolute;visibility:visible;mso-wrap-style:square" from="0,11430" to="22733,115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4rMsMYAAADcAAAADwAAAGRycy9kb3ducmV2LnhtbESPQWvCQBSE74X+h+UVeim6aaxRU1eR&#10;glCLIFHx/Mg+k9Ds25Dd6vrvu0Khx2FmvmHmy2BacaHeNZYVvA4TEMSl1Q1XCo6H9WAKwnlkja1l&#10;UnAjB8vF48Mcc22vXNBl7ysRIexyVFB73+VSurImg25oO+LonW1v0EfZV1L3eI1w08o0STJpsOG4&#10;UGNHHzWV3/sfo2B8emnTbLv5Kkivx9PVG+/CcaTU81NYvYPwFPx/+K/9qRVMZincz8QjIB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uKzLDGAAAA3AAAAA8AAAAAAAAA&#10;AAAAAAAAoQIAAGRycy9kb3ducmV2LnhtbFBLBQYAAAAABAAEAPkAAACUAwAAAAA=&#10;" strokecolor="#00b0f0"/>
                      <v:line id="Straight Connector 793" o:spid="_x0000_s1270" style="position:absolute;visibility:visible;mso-wrap-style:square" from="0,18288" to="22733,183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MZpK8QAAADcAAAADwAAAGRycy9kb3ducmV2LnhtbESPW4vCMBSE3wX/QzjCvoim6nqrRhFB&#10;cEUQL/h8aI5tsTkpTVbrvzcLCz4OM/MNM1/WphAPqlxuWUGvG4EgTqzOOVVwOW86ExDOI2ssLJOC&#10;FzlYLpqNOcbaPvlIj5NPRYCwi1FB5n0ZS+mSjAy6ri2Jg3ezlUEfZJVKXeEzwE0h+1E0kgZzDgsZ&#10;lrTOKLmffo2C4bVd9Ef7n92R9GY4WX3zob4MlPpq1asZCE+1/4T/21utYDwdwN+ZcATk4g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UxmkrxAAAANwAAAAPAAAAAAAAAAAA&#10;AAAAAKECAABkcnMvZG93bnJldi54bWxQSwUGAAAAAAQABAD5AAAAkgMAAAAA&#10;" strokecolor="#00b0f0"/>
                      <v:line id="Straight Connector 794" o:spid="_x0000_s1271" style="position:absolute;visibility:visible;mso-wrap-style:square" from="0,16002" to="22733,160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y/xX8QAAADcAAAADwAAAGRycy9kb3ducmV2LnhtbESPW4vCMBSE3wX/QziCL6Kpd7drFBEE&#10;VwTxwj4fmrNtsTkpTdT6742w4OMwM98w82VtCnGnyuWWFfR7EQjixOqcUwWX86Y7A+E8ssbCMil4&#10;koPlotmYY6ztg490P/lUBAi7GBVk3pexlC7JyKDr2ZI4eH+2MuiDrFKpK3wEuCnkIIom0mDOYSHD&#10;ktYZJdfTzSgY/3aKwWT/szuS3oxnqxEf6stQqXarXn2D8FT7T/i/vdUKpl8jeJ8JR0AuX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L/FfxAAAANwAAAAPAAAAAAAAAAAA&#10;AAAAAKECAABkcnMvZG93bnJldi54bWxQSwUGAAAAAAQABAD5AAAAkgMAAAAA&#10;" strokecolor="#00b0f0"/>
                      <v:line id="Straight Connector 795" o:spid="_x0000_s1272" style="position:absolute;visibility:visible;mso-wrap-style:square" from="0,13716" to="22733,137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GNUxMUAAADcAAAADwAAAGRycy9kb3ducmV2LnhtbESPW4vCMBSE3xf8D+Es+LJo6qXqdo0i&#10;gqCysHjB50Nzti02J6WJWv+9EQQfh5n5hpnOG1OKK9WusKyg141AEKdWF5wpOB5WnQkI55E1lpZJ&#10;wZ0czGetjykm2t54R9e9z0SAsEtQQe59lUjp0pwMuq6tiIP3b2uDPsg6k7rGW4CbUvajaCQNFhwW&#10;cqxomVN63l+Mgvj0VfZHv5vtjvQqniyG/NccB0q1P5vFDwhPjX+HX+21VjD+juF5JhwBOX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GNUxMUAAADcAAAADwAAAAAAAAAA&#10;AAAAAAChAgAAZHJzL2Rvd25yZXYueG1sUEsFBgAAAAAEAAQA+QAAAJMDAAAAAA==&#10;" strokecolor="#00b0f0"/>
                      <v:line id="Straight Connector 796" o:spid="_x0000_s1273" style="position:absolute;visibility:visible;mso-wrap-style:square" from="0,20574" to="22733,206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LHKs8UAAADcAAAADwAAAGRycy9kb3ducmV2LnhtbESPW4vCMBSE3xf8D+Es+LJo6q26XaOI&#10;IKgsLF7w+dCcbYvNSWmi1n9vBMHHYWa+YabzxpTiSrUrLCvodSMQxKnVBWcKjodVZwLCeWSNpWVS&#10;cCcH81nrY4qJtjfe0XXvMxEg7BJUkHtfJVK6NCeDrmsr4uD929qgD7LOpK7xFuCmlP0oiqXBgsNC&#10;jhUtc0rP+4tRMDp9lf34d7PdkV6NJosh/zXHgVLtz2bxA8JT49/hV3utFYy/Y3ieCUdAzh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LHKs8UAAADcAAAADwAAAAAAAAAA&#10;AAAAAAChAgAAZHJzL2Rvd25yZXYueG1sUEsFBgAAAAAEAAQA+QAAAJMDAAAAAA==&#10;" strokecolor="#00b0f0"/>
                    </v:group>
                    <v:group id="Group 797" o:spid="_x0000_s1274" style="position:absolute;left:127;width:24193;height:22961" coordsize="24193,229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abFVXxgAAANwA&#10;AAAPAAAAAAAAAAAAAAAAAKoCAABkcnMvZG93bnJldi54bWxQSwUGAAAAAAQABAD6AAAAnQMAAAAA&#10;">
                      <v:line id="Straight Connector 798" o:spid="_x0000_s1275" style="position:absolute;visibility:visible;mso-wrap-style:square" from="0,11684" to="22733,117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17j1MEAAADcAAAADwAAAGRycy9kb3ducmV2LnhtbERPu27CMBTdkfoP1kXqBg6IZ8CJUCWq&#10;Lh0IMLBd4ksSEV9HsQvJ3+OhEuPReW/TztTiQa2rLCuYjCMQxLnVFRcKTsf9aAXCeWSNtWVS0JOD&#10;NPkYbDHW9skHemS+ECGEXYwKSu+bWEqXl2TQjW1DHLibbQ36ANtC6hafIdzUchpFC2mw4tBQYkNf&#10;JeX37M8oMJdKXn9r/O6nh9Nstprvd709K/U57HYbEJ46/xb/u3+0guU6rA1nwhGQyQ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bXuPUwQAAANwAAAAPAAAAAAAAAAAAAAAA&#10;AKECAABkcnMvZG93bnJldi54bWxQSwUGAAAAAAQABAD5AAAAjwMAAAAA&#10;" strokecolor="black [3213]" strokeweight="1.25pt">
                        <v:stroke startarrow="classic" endarrow="classic"/>
                      </v:line>
                      <v:line id="Straight Connector 799" o:spid="_x0000_s1276" style="position:absolute;rotation:-90;visibility:visible;mso-wrap-style:square" from="-128,11557" to="22605,116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WYDDsYAAADcAAAADwAAAGRycy9kb3ducmV2LnhtbESPzWrDMBCE74W8g9hAb7VcU+rYiRJC&#10;ILSngpMcclys9Q+1Vo6lxnafvioUehxm5htms5tMJ+40uNaygucoBkFcWt1yreByPj6tQDiPrLGz&#10;TApmcrDbLh42mGs7ckH3k69FgLDLUUHjfZ9L6cqGDLrI9sTBq+xg0Ac51FIPOAa46WQSx6/SYMth&#10;ocGeDg2Vn6cvo+A6m3Q+zkX8vb+9JG/ZR5pUdarU43Lar0F4mvx/+K/9rhWkWQa/Z8IRkN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FmAw7GAAAA3AAAAA8AAAAAAAAA&#10;AAAAAAAAoQIAAGRycy9kb3ducmV2LnhtbFBLBQYAAAAABAAEAPkAAACUAwAAAAA=&#10;" strokecolor="black [3213]" strokeweight="1.25pt">
                        <v:stroke startarrow="classic" endarrow="classic"/>
                      </v:line>
                      <v:shape id="Text Box 800" o:spid="_x0000_s1277" type="#_x0000_t202" style="position:absolute;left:127;top:11601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WtcrcMA&#10;AADcAAAADwAAAGRycy9kb3ducmV2LnhtbERPy2rCQBTdC/7DcAvd6aRCS4gZRQKilLqIunF3m7l5&#10;0MydmJma1K/vLASXh/NO16NpxY1611hW8DaPQBAXVjdcKTiftrMYhPPIGlvLpOCPHKxX00mKibYD&#10;53Q7+kqEEHYJKqi97xIpXVGTQTe3HXHgStsb9AH2ldQ9DiHctHIRRR/SYMOhocaOspqKn+OvUfCZ&#10;bQ+Yfy9MfG+z3Ve56a7ny7tSry/jZgnC0+if4od7rxXEUZgfzoQjIFf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WtcrcMAAADcAAAADwAAAAAAAAAAAAAAAACYAgAAZHJzL2Rv&#10;d25yZXYueG1sUEsFBgAAAAAEAAQA9QAAAIgDAAAAAA==&#10;" filled="f" stroked="f" strokeweight=".5pt">
                        <v:textbox>
                          <w:txbxContent>
                            <w:p w:rsidR="008E450C" w:rsidRPr="002E44EC" w:rsidRDefault="008E450C" w:rsidP="008E450C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–8</w:t>
                              </w:r>
                            </w:p>
                          </w:txbxContent>
                        </v:textbox>
                      </v:shape>
                      <v:shape id="Text Box 801" o:spid="_x0000_s1278" type="#_x0000_t202" style="position:absolute;left:14732;top:11557;width:2286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if5NsUA&#10;AADcAAAADwAAAGRycy9kb3ducmV2LnhtbESPQYvCMBSE78L+h/AEb5oqKKVrFCmIsuhBt5e9vW2e&#10;bbF56TZZrf56Iwgeh5n5hpkvO1OLC7WusqxgPIpAEOdWV1woyL7XwxiE88gaa8uk4EYOlouP3hwT&#10;ba98oMvRFyJA2CWooPS+SaR0eUkG3cg2xME72dagD7ItpG7xGuCmlpMomkmDFYeFEhtKS8rPx3+j&#10;4Ctd7/HwOzHxvU43u9Oq+ct+pkoN+t3qE4Snzr/Dr/ZWK4ijMTzPhCMgFw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GJ/k2xQAAANwAAAAPAAAAAAAAAAAAAAAAAJgCAABkcnMv&#10;ZG93bnJldi54bWxQSwUGAAAAAAQABAD1AAAAigMAAAAA&#10;" filled="f" stroked="f" strokeweight=".5pt">
                        <v:textbox>
                          <w:txbxContent>
                            <w:p w:rsidR="008E450C" w:rsidRPr="002E44EC" w:rsidRDefault="008E450C" w:rsidP="008E450C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  <v:shape id="Text Box 802" o:spid="_x0000_s1279" type="#_x0000_t202" style="position:absolute;left:10668;top:1333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vVnQcUA&#10;AADcAAAADwAAAGRycy9kb3ducmV2LnhtbESPT4vCMBTE78J+h/AWvGm6BaV0jSIFURY9+Oeyt2fz&#10;bIvNS7fJavXTG0HwOMzMb5jJrDO1uFDrKssKvoYRCOLc6ooLBYf9YpCAcB5ZY22ZFNzIwWz60Ztg&#10;qu2Vt3TZ+UIECLsUFZTeN6mULi/JoBvahjh4J9sa9EG2hdQtXgPc1DKOorE0WHFYKLGhrKT8vPs3&#10;Cn6yxQa3x9gk9zpbrk/z5u/wO1Kq/9nNv0F46vw7/GqvtIIkiuF5JhwBOX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29WdBxQAAANwAAAAPAAAAAAAAAAAAAAAAAJgCAABkcnMv&#10;ZG93bnJldi54bWxQSwUGAAAAAAQABAD1AAAAigMAAAAA&#10;" filled="f" stroked="f" strokeweight=".5pt">
                        <v:textbox>
                          <w:txbxContent>
                            <w:p w:rsidR="008E450C" w:rsidRPr="002E44EC" w:rsidRDefault="008E450C" w:rsidP="008E450C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8</w:t>
                              </w:r>
                            </w:p>
                          </w:txbxContent>
                        </v:textbox>
                      </v:shape>
                      <v:shape id="Text Box 803" o:spid="_x0000_s1280" type="#_x0000_t202" style="position:absolute;left:10668;top:19621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bnC2sUA&#10;AADcAAAADwAAAGRycy9kb3ducmV2LnhtbESPT4vCMBTE74LfITxhb5rqslKqUaQgiuwe/HPx9mye&#10;bbF5qU3Uup9+syB4HGbmN8x03ppK3KlxpWUFw0EEgjizuuRcwWG/7McgnEfWWFkmBU9yMJ91O1NM&#10;tH3wlu47n4sAYZeggsL7OpHSZQUZdANbEwfvbBuDPsgml7rBR4CbSo6iaCwNlhwWCqwpLSi77G5G&#10;wSZd/uD2NDLxb5Wuvs+L+no4fin10WsXExCeWv8Ov9prrSCOPuH/TDgCcv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ZucLaxQAAANwAAAAPAAAAAAAAAAAAAAAAAJgCAABkcnMv&#10;ZG93bnJldi54bWxQSwUGAAAAAAQABAD1AAAAigMAAAAA&#10;" filled="f" stroked="f" strokeweight=".5pt">
                        <v:textbox>
                          <w:txbxContent>
                            <w:p w:rsidR="008E450C" w:rsidRPr="002E44EC" w:rsidRDefault="008E450C" w:rsidP="008E450C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–8</w:t>
                              </w:r>
                            </w:p>
                          </w:txbxContent>
                        </v:textbox>
                      </v:shape>
                      <v:shape id="Text Box 804" o:spid="_x0000_s1281" type="#_x0000_t202" style="position:absolute;left:10604;top:14732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lBarsUA&#10;AADcAAAADwAAAGRycy9kb3ducmV2LnhtbESPT4vCMBTE74LfITxhb5oqu1KqUaQgiuwe/HPx9mye&#10;bbF5qU3Uup9+syB4HGbmN8x03ppK3KlxpWUFw0EEgjizuuRcwWG/7McgnEfWWFkmBU9yMJ91O1NM&#10;tH3wlu47n4sAYZeggsL7OpHSZQUZdANbEwfvbBuDPsgml7rBR4CbSo6iaCwNlhwWCqwpLSi77G5G&#10;wSZd/uD2NDLxb5Wuvs+L+no4fin10WsXExCeWv8Ov9prrSCOPuH/TDgCcv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WUFquxQAAANwAAAAPAAAAAAAAAAAAAAAAAJgCAABkcnMv&#10;ZG93bnJldi54bWxQSwUGAAAAAAQABAD1AAAAigMAAAAA&#10;" filled="f" stroked="f" strokeweight=".5pt">
                        <v:textbox>
                          <w:txbxContent>
                            <w:p w:rsidR="008E450C" w:rsidRPr="002E44EC" w:rsidRDefault="008E450C" w:rsidP="008E450C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–4</w:t>
                              </w:r>
                            </w:p>
                          </w:txbxContent>
                        </v:textbox>
                      </v:shape>
                      <v:shape id="Text Box 805" o:spid="_x0000_s1282" type="#_x0000_t202" style="position:absolute;left:10604;top:5905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Rz/NcYA&#10;AADcAAAADwAAAGRycy9kb3ducmV2LnhtbESPQWvCQBSE70L/w/IKvZmNQkpIs4oEpKXUgzaX3l6z&#10;zySYfZtmtzH113cFweMwM98w+XoynRhpcK1lBYsoBkFcWd1yraD83M5TEM4ja+wsk4I/crBePcxy&#10;zLQ9857Gg69FgLDLUEHjfZ9J6aqGDLrI9sTBO9rBoA9yqKUe8BzgppPLOH6WBlsOCw32VDRUnQ6/&#10;RsF7sd3h/ntp0ktXvH4cN/1P+ZUo9fQ4bV5AeJr8PXxrv2kFaZzA9Uw4AnL1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Rz/NcYAAADcAAAADwAAAAAAAAAAAAAAAACYAgAAZHJz&#10;L2Rvd25yZXYueG1sUEsFBgAAAAAEAAQA9QAAAIsDAAAAAA==&#10;" filled="f" stroked="f" strokeweight=".5pt">
                        <v:textbox>
                          <w:txbxContent>
                            <w:p w:rsidR="008E450C" w:rsidRPr="002E44EC" w:rsidRDefault="008E450C" w:rsidP="008E450C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  <v:shape id="Text Box 806" o:spid="_x0000_s1283" type="#_x0000_t202" style="position:absolute;left:19303;top:11557;width:3430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c5hQsYA&#10;AADcAAAADwAAAGRycy9kb3ducmV2LnhtbESPT2vCQBTE7wW/w/KE3pqNghLSrCIBsUh78M/F22v2&#10;mQSzb2N2m6T99N1CweMwM79hsvVoGtFT52rLCmZRDIK4sLrmUsH5tH1JQDiPrLGxTAq+ycF6NXnK&#10;MNV24AP1R1+KAGGXooLK+zaV0hUVGXSRbYmDd7WdQR9kV0rd4RDgppHzOF5KgzWHhQpbyisqbscv&#10;o2Cfbz/w8Dk3yU+T796vm/Z+viyUep6Om1cQnkb/CP+337SCJF7C35lwBOTq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c5hQsYAAADcAAAADwAAAAAAAAAAAAAAAACYAgAAZHJz&#10;L2Rvd25yZXYueG1sUEsFBgAAAAAEAAQA9QAAAIsDAAAAAA==&#10;" filled="f" stroked="f" strokeweight=".5pt">
                        <v:textbox>
                          <w:txbxContent>
                            <w:p w:rsidR="008E450C" w:rsidRPr="002E44EC" w:rsidRDefault="008E450C" w:rsidP="008E450C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 xml:space="preserve"> 8</w:t>
                              </w:r>
                            </w:p>
                          </w:txbxContent>
                        </v:textbox>
                      </v:shape>
                      <v:shape id="Text Box 807" o:spid="_x0000_s1284" type="#_x0000_t202" style="position:absolute;left:5270;top:11557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oLE2cUA&#10;AADcAAAADwAAAGRycy9kb3ducmV2LnhtbESPT4vCMBTE74LfITxhb5oq7FqqUaQgiuwe/HPx9mye&#10;bbF5qU3Uup9+syB4HGbmN8x03ppK3KlxpWUFw0EEgjizuuRcwWG/7McgnEfWWFkmBU9yMJ91O1NM&#10;tH3wlu47n4sAYZeggsL7OpHSZQUZdANbEwfvbBuDPsgml7rBR4CbSo6i6EsaLDksFFhTWlB22d2M&#10;gk26/MHtaWTi3ypdfZ8X9fVw/FTqo9cuJiA8tf4dfrXXWkEcjeH/TDgCcv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mgsTZxQAAANwAAAAPAAAAAAAAAAAAAAAAAJgCAABkcnMv&#10;ZG93bnJldi54bWxQSwUGAAAAAAQABAD1AAAAigMAAAAA&#10;" filled="f" stroked="f" strokeweight=".5pt">
                        <v:textbox>
                          <w:txbxContent>
                            <w:p w:rsidR="008E450C" w:rsidRPr="002E44EC" w:rsidRDefault="008E450C" w:rsidP="008E450C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–4</w:t>
                              </w:r>
                            </w:p>
                          </w:txbxContent>
                        </v:textbox>
                      </v:shape>
                      <v:shape id="Text Box 808" o:spid="_x0000_s1285" type="#_x0000_t202" style="position:absolute;left:20764;top:9398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x1Qq8MA&#10;AADcAAAADwAAAGRycy9kb3ducmV2LnhtbERPy2rCQBTdC/7DcAvd6aRCS4gZRQKilLqIunF3m7l5&#10;0MydmJma1K/vLASXh/NO16NpxY1611hW8DaPQBAXVjdcKTiftrMYhPPIGlvLpOCPHKxX00mKibYD&#10;53Q7+kqEEHYJKqi97xIpXVGTQTe3HXHgStsb9AH2ldQ9DiHctHIRRR/SYMOhocaOspqKn+OvUfCZ&#10;bQ+Yfy9MfG+z3Ve56a7ny7tSry/jZgnC0+if4od7rxXEUVgbzoQjIFf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x1Qq8MAAADcAAAADwAAAAAAAAAAAAAAAACYAgAAZHJzL2Rv&#10;d25yZXYueG1sUEsFBgAAAAAEAAQA9QAAAIgDAAAAAA==&#10;" filled="f" stroked="f" strokeweight=".5pt">
                        <v:textbox>
                          <w:txbxContent>
                            <w:p w:rsidR="008E450C" w:rsidRPr="00F2587E" w:rsidRDefault="008E450C" w:rsidP="008E450C">
                              <w:pPr>
                                <w:jc w:val="center"/>
                                <w:rPr>
                                  <w:i/>
                                  <w:sz w:val="20"/>
                                </w:rPr>
                              </w:pPr>
                              <w:r w:rsidRPr="00F2587E">
                                <w:rPr>
                                  <w:i/>
                                  <w:sz w:val="20"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  <v:shape id="Text Box 809" o:spid="_x0000_s1286" type="#_x0000_t202" style="position:absolute;left:8826;width:3429;height:30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FH1MMYA&#10;AADcAAAADwAAAGRycy9kb3ducmV2LnhtbESPQWvCQBSE74X+h+UVvNVNhZY0ukoIBIvYg6mX3l6z&#10;zySYfZtmVxP767uC4HGYmW+YxWo0rThT7xrLCl6mEQji0uqGKwX7r/w5BuE8ssbWMim4kIPV8vFh&#10;gYm2A+/oXPhKBAi7BBXU3neJlK6syaCb2o44eAfbG/RB9pXUPQ4Bblo5i6I3abDhsFBjR1lN5bE4&#10;GQWbLP/E3c/MxH9ttt4e0u53//2q1ORpTOcgPI3+Hr61P7SCOHqH65lwBOTyH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FH1MMYAAADcAAAADwAAAAAAAAAAAAAAAACYAgAAZHJz&#10;L2Rvd25yZXYueG1sUEsFBgAAAAAEAAQA9QAAAIsDAAAAAA==&#10;" filled="f" stroked="f" strokeweight=".5pt">
                        <v:textbox>
                          <w:txbxContent>
                            <w:p w:rsidR="008E450C" w:rsidRPr="00F2587E" w:rsidRDefault="008E450C" w:rsidP="008E450C">
                              <w:pPr>
                                <w:jc w:val="center"/>
                                <w:rPr>
                                  <w:i/>
                                  <w:sz w:val="20"/>
                                </w:rPr>
                              </w:pPr>
                              <w:r w:rsidRPr="00F2587E">
                                <w:rPr>
                                  <w:i/>
                                  <w:sz w:val="20"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</v:group>
                    <v:line id="Straight Connector 810" o:spid="_x0000_s1287" style="position:absolute;flip:x y;visibility:visible;mso-wrap-style:square" from="698,6951" to="8826,228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MoSY8MAAADcAAAADwAAAGRycy9kb3ducmV2LnhtbERPz2vCMBS+D/wfwhO8zbSDqVSjiJsg&#10;eNHOw47P5tmWNi8lSbXbX28Ogx0/vt+rzWBacSfna8sK0mkCgriwuuZSweVr/7oA4QOyxtYyKfgh&#10;D5v16GWFmbYPPtM9D6WIIewzVFCF0GVS+qIig35qO+LI3awzGCJ0pdQOHzHctPItSWbSYM2xocKO&#10;dhUVTd4bBddme+r7Xzc/Xuby/bM5p98f+V6pyXjYLkEEGsK/+M990AoWaZwfz8QjINd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jKEmPDAAAA3AAAAA8AAAAAAAAAAAAA&#10;AAAAoQIAAGRycy9kb3ducmV2LnhtbFBLBQYAAAAABAAEAPkAAACRAwAAAAA=&#10;" strokecolor="red" strokeweight="1.25pt">
                      <v:stroke startarrow="classic" endarrow="classic"/>
                    </v:line>
                  </v:group>
                  <v:oval id="Oval 811" o:spid="_x0000_s1288" style="position:absolute;left:3492;top:12668;width:444;height:451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Om4DMcA&#10;AADcAAAADwAAAGRycy9kb3ducmV2LnhtbESPT2vCQBTE74LfYXmCN91E8U+jq9hCsYdSNO2lt0f2&#10;mQSzb2N2G1M/fVcoeBxm5jfMetuZSrTUuNKygngcgSDOrC45V/D1+TpagnAeWWNlmRT8koPtpt9b&#10;Y6LtlY/Upj4XAcIuQQWF93UipcsKMujGtiYO3sk2Bn2QTS51g9cAN5WcRNFcGiw5LBRY00tB2Tn9&#10;MQqm1E7Sarb4ft8fL4f5x+3p/LzQSg0H3W4FwlPnH+H/9ptWsIxjuJ8JR0Bu/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jpuAzHAAAA3AAAAA8AAAAAAAAAAAAAAAAAmAIAAGRy&#10;cy9kb3ducmV2LnhtbFBLBQYAAAAABAAEAPUAAACMAwAAAAA=&#10;" fillcolor="red" strokecolor="red" strokeweight="1.5pt"/>
                  <v:oval id="Oval 812" o:spid="_x0000_s1289" style="position:absolute;left:5638;top:17208;width:445;height:451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Dsme8cA&#10;AADcAAAADwAAAGRycy9kb3ducmV2LnhtbESPT2vCQBTE70K/w/IK3nRjxH+pq7SFYg9FmujF2yP7&#10;mgSzb9PsNqZ++q4g9DjMzG+Y9bY3teiodZVlBZNxBII4t7riQsHx8DZagnAeWWNtmRT8koPt5mGw&#10;xkTbC6fUZb4QAcIuQQWl900ipctLMujGtiEO3pdtDfog20LqFi8BbmoZR9FcGqw4LJTY0GtJ+Tn7&#10;MQqm1MVZPVucPnbp9+d8f12dXxZaqeFj//wEwlPv/8P39rtWsJzEcDsTjoDc/A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g7JnvHAAAA3AAAAA8AAAAAAAAAAAAAAAAAmAIAAGRy&#10;cy9kb3ducmV2LnhtbFBLBQYAAAAABAAEAPUAAACMAwAAAAA=&#10;" fillcolor="red" strokecolor="red" strokeweight="1.5pt"/>
                </v:group>
                <v:shape id="Text Box 813" o:spid="_x0000_s1290" type="#_x0000_t202" style="position:absolute;top:2381;width:4570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GBUB8YA&#10;AADcAAAADwAAAGRycy9kb3ducmV2LnhtbESPQWvCQBSE70L/w/IKvelGiyWkriIBaSl6SPTS22v2&#10;mYTuvk2zW0399a5Q8DjMzDfMYjVYI07U+9axgukkAUFcOd1yreCw34xTED4gazSOScEfeVgtH0YL&#10;zLQ7c0GnMtQiQthnqKAJocuk9FVDFv3EdcTRO7reYoiyr6Xu8Rzh1shZkrxIiy3HhQY7yhuqvstf&#10;q+Aj3+yw+JrZ9GLyt+1x3f0cPudKPT0O61cQgYZwD/+337WCdPoMtzPxCMjlF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GBUB8YAAADcAAAADwAAAAAAAAAAAAAAAACYAgAAZHJz&#10;L2Rvd25yZXYueG1sUEsFBgAAAAAEAAQA9QAAAIsDAAAAAA==&#10;" filled="f" stroked="f" strokeweight=".5pt">
                  <v:textbox>
                    <w:txbxContent>
                      <w:p w:rsidR="008E450C" w:rsidRDefault="008E450C" w:rsidP="008E450C">
                        <w:r>
                          <w:t>d</w:t>
                        </w:r>
                        <w:r>
                          <w:t>)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8E450C" w:rsidRDefault="008E450C" w:rsidP="00790476">
      <w:pPr>
        <w:autoSpaceDE w:val="0"/>
        <w:autoSpaceDN w:val="0"/>
        <w:adjustRightInd w:val="0"/>
        <w:rPr>
          <w:rFonts w:asciiTheme="minorHAnsi" w:eastAsiaTheme="minorEastAsia" w:hAnsiTheme="minorHAnsi" w:cs="Arial-BoldMT"/>
          <w:bCs/>
          <w:szCs w:val="24"/>
        </w:rPr>
      </w:pPr>
    </w:p>
    <w:p w:rsidR="008E450C" w:rsidRDefault="008E450C" w:rsidP="00790476">
      <w:pPr>
        <w:autoSpaceDE w:val="0"/>
        <w:autoSpaceDN w:val="0"/>
        <w:adjustRightInd w:val="0"/>
        <w:rPr>
          <w:rFonts w:asciiTheme="minorHAnsi" w:eastAsiaTheme="minorEastAsia" w:hAnsiTheme="minorHAnsi" w:cs="Arial-BoldMT"/>
          <w:bCs/>
          <w:szCs w:val="24"/>
        </w:rPr>
      </w:pPr>
    </w:p>
    <w:p w:rsidR="008E450C" w:rsidRDefault="008E450C" w:rsidP="00790476">
      <w:pPr>
        <w:autoSpaceDE w:val="0"/>
        <w:autoSpaceDN w:val="0"/>
        <w:adjustRightInd w:val="0"/>
        <w:rPr>
          <w:rFonts w:asciiTheme="minorHAnsi" w:eastAsiaTheme="minorEastAsia" w:hAnsiTheme="minorHAnsi" w:cs="Arial-BoldMT"/>
          <w:bCs/>
          <w:szCs w:val="24"/>
        </w:rPr>
      </w:pPr>
    </w:p>
    <w:p w:rsidR="008E450C" w:rsidRDefault="008E450C" w:rsidP="00790476">
      <w:pPr>
        <w:autoSpaceDE w:val="0"/>
        <w:autoSpaceDN w:val="0"/>
        <w:adjustRightInd w:val="0"/>
        <w:rPr>
          <w:rFonts w:asciiTheme="minorHAnsi" w:eastAsiaTheme="minorEastAsia" w:hAnsiTheme="minorHAnsi" w:cs="Arial-BoldMT"/>
          <w:bCs/>
          <w:szCs w:val="24"/>
        </w:rPr>
      </w:pPr>
    </w:p>
    <w:p w:rsidR="008E450C" w:rsidRDefault="008E450C" w:rsidP="00790476">
      <w:pPr>
        <w:autoSpaceDE w:val="0"/>
        <w:autoSpaceDN w:val="0"/>
        <w:adjustRightInd w:val="0"/>
        <w:rPr>
          <w:rFonts w:asciiTheme="minorHAnsi" w:eastAsiaTheme="minorEastAsia" w:hAnsiTheme="minorHAnsi" w:cs="Arial-BoldMT"/>
          <w:bCs/>
          <w:szCs w:val="24"/>
        </w:rPr>
      </w:pPr>
    </w:p>
    <w:p w:rsidR="008E450C" w:rsidRDefault="008E450C" w:rsidP="00790476">
      <w:pPr>
        <w:autoSpaceDE w:val="0"/>
        <w:autoSpaceDN w:val="0"/>
        <w:adjustRightInd w:val="0"/>
        <w:rPr>
          <w:rFonts w:asciiTheme="minorHAnsi" w:eastAsiaTheme="minorEastAsia" w:hAnsiTheme="minorHAnsi" w:cs="Arial-BoldMT"/>
          <w:bCs/>
          <w:szCs w:val="24"/>
        </w:rPr>
      </w:pPr>
    </w:p>
    <w:p w:rsidR="008E450C" w:rsidRDefault="008E450C" w:rsidP="00790476">
      <w:pPr>
        <w:autoSpaceDE w:val="0"/>
        <w:autoSpaceDN w:val="0"/>
        <w:adjustRightInd w:val="0"/>
        <w:rPr>
          <w:rFonts w:asciiTheme="minorHAnsi" w:eastAsiaTheme="minorEastAsia" w:hAnsiTheme="minorHAnsi" w:cs="Arial-BoldMT"/>
          <w:bCs/>
          <w:szCs w:val="24"/>
        </w:rPr>
      </w:pPr>
    </w:p>
    <w:p w:rsidR="008E450C" w:rsidRDefault="008E450C" w:rsidP="00790476">
      <w:pPr>
        <w:autoSpaceDE w:val="0"/>
        <w:autoSpaceDN w:val="0"/>
        <w:adjustRightInd w:val="0"/>
        <w:rPr>
          <w:rFonts w:asciiTheme="minorHAnsi" w:eastAsiaTheme="minorEastAsia" w:hAnsiTheme="minorHAnsi" w:cs="Arial-BoldMT"/>
          <w:bCs/>
          <w:szCs w:val="24"/>
        </w:rPr>
      </w:pPr>
    </w:p>
    <w:p w:rsidR="008E450C" w:rsidRDefault="008E450C" w:rsidP="00790476">
      <w:pPr>
        <w:autoSpaceDE w:val="0"/>
        <w:autoSpaceDN w:val="0"/>
        <w:adjustRightInd w:val="0"/>
        <w:rPr>
          <w:rFonts w:asciiTheme="minorHAnsi" w:eastAsiaTheme="minorEastAsia" w:hAnsiTheme="minorHAnsi" w:cs="Arial-BoldMT"/>
          <w:bCs/>
          <w:szCs w:val="24"/>
        </w:rPr>
      </w:pPr>
    </w:p>
    <w:p w:rsidR="008E450C" w:rsidRDefault="008E450C" w:rsidP="00790476">
      <w:pPr>
        <w:autoSpaceDE w:val="0"/>
        <w:autoSpaceDN w:val="0"/>
        <w:adjustRightInd w:val="0"/>
        <w:rPr>
          <w:rFonts w:asciiTheme="minorHAnsi" w:eastAsiaTheme="minorEastAsia" w:hAnsiTheme="minorHAnsi" w:cs="Arial-BoldMT"/>
          <w:bCs/>
          <w:szCs w:val="24"/>
        </w:rPr>
      </w:pPr>
    </w:p>
    <w:p w:rsidR="008E450C" w:rsidRDefault="008E450C" w:rsidP="00790476">
      <w:pPr>
        <w:autoSpaceDE w:val="0"/>
        <w:autoSpaceDN w:val="0"/>
        <w:adjustRightInd w:val="0"/>
        <w:rPr>
          <w:rFonts w:asciiTheme="minorHAnsi" w:eastAsiaTheme="minorEastAsia" w:hAnsiTheme="minorHAnsi" w:cs="Arial-BoldMT"/>
          <w:bCs/>
          <w:szCs w:val="24"/>
        </w:rPr>
      </w:pPr>
    </w:p>
    <w:p w:rsidR="008E450C" w:rsidRDefault="008E450C" w:rsidP="00790476">
      <w:pPr>
        <w:autoSpaceDE w:val="0"/>
        <w:autoSpaceDN w:val="0"/>
        <w:adjustRightInd w:val="0"/>
        <w:rPr>
          <w:rFonts w:asciiTheme="minorHAnsi" w:eastAsiaTheme="minorEastAsia" w:hAnsiTheme="minorHAnsi" w:cs="Arial-BoldMT"/>
          <w:bCs/>
          <w:szCs w:val="24"/>
        </w:rPr>
      </w:pPr>
    </w:p>
    <w:p w:rsidR="008E450C" w:rsidRDefault="008E450C" w:rsidP="00790476">
      <w:pPr>
        <w:autoSpaceDE w:val="0"/>
        <w:autoSpaceDN w:val="0"/>
        <w:adjustRightInd w:val="0"/>
        <w:rPr>
          <w:rFonts w:asciiTheme="minorHAnsi" w:eastAsiaTheme="minorEastAsia" w:hAnsiTheme="minorHAnsi" w:cs="Arial-BoldMT"/>
          <w:bCs/>
          <w:szCs w:val="24"/>
        </w:rPr>
      </w:pPr>
    </w:p>
    <w:p w:rsidR="00790476" w:rsidRDefault="00790476" w:rsidP="00790476">
      <w:pPr>
        <w:autoSpaceDE w:val="0"/>
        <w:autoSpaceDN w:val="0"/>
        <w:adjustRightInd w:val="0"/>
        <w:rPr>
          <w:rFonts w:asciiTheme="minorHAnsi" w:eastAsiaTheme="minorEastAsia" w:hAnsiTheme="minorHAnsi" w:cs="Arial-BoldMT"/>
          <w:bCs/>
          <w:szCs w:val="24"/>
        </w:rPr>
      </w:pPr>
      <w:r w:rsidRPr="003C7505">
        <w:rPr>
          <w:noProof/>
        </w:rPr>
        <w:drawing>
          <wp:anchor distT="0" distB="0" distL="114300" distR="114300" simplePos="0" relativeHeight="251680768" behindDoc="0" locked="0" layoutInCell="1" allowOverlap="1" wp14:anchorId="3FD318C4" wp14:editId="2069FF35">
            <wp:simplePos x="0" y="0"/>
            <wp:positionH relativeFrom="column">
              <wp:posOffset>4476585</wp:posOffset>
            </wp:positionH>
            <wp:positionV relativeFrom="paragraph">
              <wp:posOffset>21259</wp:posOffset>
            </wp:positionV>
            <wp:extent cx="1105231" cy="959704"/>
            <wp:effectExtent l="0" t="0" r="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5231" cy="9597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3C7505">
        <w:rPr>
          <w:noProof/>
        </w:rPr>
        <w:drawing>
          <wp:anchor distT="0" distB="0" distL="114300" distR="114300" simplePos="0" relativeHeight="251679744" behindDoc="0" locked="0" layoutInCell="1" allowOverlap="1" wp14:anchorId="1D704C3A" wp14:editId="78291AD8">
            <wp:simplePos x="0" y="0"/>
            <wp:positionH relativeFrom="column">
              <wp:posOffset>3092698</wp:posOffset>
            </wp:positionH>
            <wp:positionV relativeFrom="paragraph">
              <wp:posOffset>21231</wp:posOffset>
            </wp:positionV>
            <wp:extent cx="1025718" cy="779530"/>
            <wp:effectExtent l="0" t="0" r="3175" b="1905"/>
            <wp:wrapNone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5718" cy="779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3C7505">
        <w:rPr>
          <w:noProof/>
        </w:rPr>
        <w:drawing>
          <wp:anchor distT="0" distB="0" distL="114300" distR="114300" simplePos="0" relativeHeight="251678720" behindDoc="0" locked="0" layoutInCell="1" allowOverlap="1" wp14:anchorId="5BF7BF23" wp14:editId="4A6C867E">
            <wp:simplePos x="0" y="0"/>
            <wp:positionH relativeFrom="column">
              <wp:posOffset>1677725</wp:posOffset>
            </wp:positionH>
            <wp:positionV relativeFrom="paragraph">
              <wp:posOffset>22225</wp:posOffset>
            </wp:positionV>
            <wp:extent cx="1224145" cy="1510748"/>
            <wp:effectExtent l="0" t="0" r="0" b="0"/>
            <wp:wrapNone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4145" cy="15107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3C7505">
        <w:rPr>
          <w:noProof/>
        </w:rPr>
        <w:drawing>
          <wp:anchor distT="0" distB="0" distL="114300" distR="114300" simplePos="0" relativeHeight="251677696" behindDoc="0" locked="0" layoutInCell="1" allowOverlap="1" wp14:anchorId="40707560" wp14:editId="3553C967">
            <wp:simplePos x="0" y="0"/>
            <wp:positionH relativeFrom="column">
              <wp:posOffset>292404</wp:posOffset>
            </wp:positionH>
            <wp:positionV relativeFrom="paragraph">
              <wp:posOffset>20955</wp:posOffset>
            </wp:positionV>
            <wp:extent cx="1144988" cy="1278801"/>
            <wp:effectExtent l="0" t="0" r="0" b="0"/>
            <wp:wrapNone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4988" cy="12788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285529">
        <w:rPr>
          <w:rFonts w:asciiTheme="minorHAnsi" w:eastAsiaTheme="minorEastAsia" w:hAnsiTheme="minorHAnsi" w:cs="Arial-BoldMT"/>
          <w:bCs/>
          <w:szCs w:val="24"/>
        </w:rPr>
        <w:t>2</w:t>
      </w:r>
      <w:r w:rsidRPr="00D248FF">
        <w:rPr>
          <w:rFonts w:asciiTheme="minorHAnsi" w:eastAsiaTheme="minorEastAsia" w:hAnsiTheme="minorHAnsi" w:cs="Arial-BoldMT"/>
          <w:bCs/>
          <w:szCs w:val="24"/>
        </w:rPr>
        <w:t>. a)</w:t>
      </w:r>
      <w:r>
        <w:rPr>
          <w:rFonts w:asciiTheme="minorHAnsi" w:eastAsiaTheme="minorEastAsia" w:hAnsiTheme="minorHAnsi" w:cs="Arial-BoldMT"/>
          <w:bCs/>
          <w:szCs w:val="24"/>
        </w:rPr>
        <w:tab/>
      </w:r>
      <w:r>
        <w:rPr>
          <w:rFonts w:asciiTheme="minorHAnsi" w:eastAsiaTheme="minorEastAsia" w:hAnsiTheme="minorHAnsi" w:cs="Arial-BoldMT"/>
          <w:bCs/>
          <w:szCs w:val="24"/>
        </w:rPr>
        <w:tab/>
      </w:r>
      <w:r>
        <w:rPr>
          <w:rFonts w:asciiTheme="minorHAnsi" w:eastAsiaTheme="minorEastAsia" w:hAnsiTheme="minorHAnsi" w:cs="Arial-BoldMT"/>
          <w:bCs/>
          <w:szCs w:val="24"/>
        </w:rPr>
        <w:tab/>
        <w:t xml:space="preserve">    </w:t>
      </w:r>
      <w:r w:rsidRPr="00D248FF">
        <w:rPr>
          <w:rFonts w:asciiTheme="minorHAnsi" w:eastAsiaTheme="minorEastAsia" w:hAnsiTheme="minorHAnsi" w:cs="Arial-BoldMT"/>
          <w:bCs/>
          <w:szCs w:val="24"/>
        </w:rPr>
        <w:t>b)</w:t>
      </w:r>
      <w:r>
        <w:rPr>
          <w:rFonts w:asciiTheme="minorHAnsi" w:eastAsiaTheme="minorEastAsia" w:hAnsiTheme="minorHAnsi" w:cs="Arial-BoldMT"/>
          <w:bCs/>
          <w:szCs w:val="24"/>
        </w:rPr>
        <w:t xml:space="preserve"> </w:t>
      </w:r>
      <w:r>
        <w:rPr>
          <w:rFonts w:asciiTheme="minorHAnsi" w:eastAsiaTheme="minorEastAsia" w:hAnsiTheme="minorHAnsi" w:cs="Arial-BoldMT"/>
          <w:bCs/>
          <w:szCs w:val="24"/>
        </w:rPr>
        <w:tab/>
      </w:r>
      <w:r>
        <w:rPr>
          <w:rFonts w:asciiTheme="minorHAnsi" w:eastAsiaTheme="minorEastAsia" w:hAnsiTheme="minorHAnsi" w:cs="Arial-BoldMT"/>
          <w:bCs/>
          <w:szCs w:val="24"/>
        </w:rPr>
        <w:tab/>
      </w:r>
      <w:r>
        <w:rPr>
          <w:rFonts w:asciiTheme="minorHAnsi" w:eastAsiaTheme="minorEastAsia" w:hAnsiTheme="minorHAnsi" w:cs="Arial-BoldMT"/>
          <w:bCs/>
          <w:szCs w:val="24"/>
        </w:rPr>
        <w:tab/>
        <w:t xml:space="preserve">      </w:t>
      </w:r>
      <w:r w:rsidRPr="00D248FF">
        <w:rPr>
          <w:rFonts w:asciiTheme="minorHAnsi" w:eastAsiaTheme="minorEastAsia" w:hAnsiTheme="minorHAnsi" w:cs="Arial-BoldMT"/>
          <w:bCs/>
          <w:szCs w:val="24"/>
        </w:rPr>
        <w:t>c)</w:t>
      </w:r>
      <w:r>
        <w:rPr>
          <w:rFonts w:asciiTheme="minorHAnsi" w:eastAsiaTheme="minorEastAsia" w:hAnsiTheme="minorHAnsi" w:cs="Arial-BoldMT"/>
          <w:bCs/>
          <w:szCs w:val="24"/>
        </w:rPr>
        <w:t xml:space="preserve"> </w:t>
      </w:r>
      <w:r>
        <w:rPr>
          <w:rFonts w:asciiTheme="minorHAnsi" w:eastAsiaTheme="minorEastAsia" w:hAnsiTheme="minorHAnsi" w:cs="Arial-BoldMT"/>
          <w:bCs/>
          <w:szCs w:val="24"/>
        </w:rPr>
        <w:tab/>
      </w:r>
      <w:r>
        <w:rPr>
          <w:rFonts w:asciiTheme="minorHAnsi" w:eastAsiaTheme="minorEastAsia" w:hAnsiTheme="minorHAnsi" w:cs="Arial-BoldMT"/>
          <w:bCs/>
          <w:szCs w:val="24"/>
        </w:rPr>
        <w:tab/>
      </w:r>
      <w:r>
        <w:rPr>
          <w:rFonts w:asciiTheme="minorHAnsi" w:eastAsiaTheme="minorEastAsia" w:hAnsiTheme="minorHAnsi" w:cs="Arial-BoldMT"/>
          <w:bCs/>
          <w:szCs w:val="24"/>
        </w:rPr>
        <w:tab/>
        <w:t xml:space="preserve">    </w:t>
      </w:r>
      <w:r w:rsidRPr="00C0598F">
        <w:rPr>
          <w:rFonts w:asciiTheme="minorHAnsi" w:eastAsiaTheme="minorEastAsia" w:hAnsiTheme="minorHAnsi" w:cs="Arial-BoldMT"/>
          <w:bCs/>
          <w:szCs w:val="24"/>
        </w:rPr>
        <w:t>d)</w:t>
      </w:r>
    </w:p>
    <w:p w:rsidR="00790476" w:rsidRDefault="00790476" w:rsidP="00790476">
      <w:pPr>
        <w:autoSpaceDE w:val="0"/>
        <w:autoSpaceDN w:val="0"/>
        <w:adjustRightInd w:val="0"/>
        <w:rPr>
          <w:rFonts w:asciiTheme="minorHAnsi" w:eastAsiaTheme="minorEastAsia" w:hAnsiTheme="minorHAnsi" w:cs="Arial-BoldMT"/>
          <w:bCs/>
          <w:szCs w:val="24"/>
        </w:rPr>
      </w:pPr>
    </w:p>
    <w:p w:rsidR="00790476" w:rsidRDefault="00790476" w:rsidP="00790476">
      <w:pPr>
        <w:autoSpaceDE w:val="0"/>
        <w:autoSpaceDN w:val="0"/>
        <w:adjustRightInd w:val="0"/>
        <w:rPr>
          <w:rFonts w:asciiTheme="minorHAnsi" w:eastAsiaTheme="minorEastAsia" w:hAnsiTheme="minorHAnsi" w:cs="Arial-BoldMT"/>
          <w:bCs/>
          <w:szCs w:val="24"/>
        </w:rPr>
      </w:pPr>
    </w:p>
    <w:p w:rsidR="00790476" w:rsidRDefault="00790476" w:rsidP="00790476">
      <w:pPr>
        <w:autoSpaceDE w:val="0"/>
        <w:autoSpaceDN w:val="0"/>
        <w:adjustRightInd w:val="0"/>
        <w:rPr>
          <w:rFonts w:asciiTheme="minorHAnsi" w:eastAsiaTheme="minorEastAsia" w:hAnsiTheme="minorHAnsi" w:cs="Arial-BoldMT"/>
          <w:bCs/>
          <w:szCs w:val="24"/>
        </w:rPr>
      </w:pPr>
    </w:p>
    <w:p w:rsidR="00790476" w:rsidRDefault="00790476" w:rsidP="00790476">
      <w:pPr>
        <w:autoSpaceDE w:val="0"/>
        <w:autoSpaceDN w:val="0"/>
        <w:adjustRightInd w:val="0"/>
        <w:rPr>
          <w:rFonts w:asciiTheme="minorHAnsi" w:eastAsiaTheme="minorEastAsia" w:hAnsiTheme="minorHAnsi" w:cs="Arial-BoldMT"/>
          <w:bCs/>
          <w:szCs w:val="24"/>
        </w:rPr>
      </w:pPr>
    </w:p>
    <w:p w:rsidR="00790476" w:rsidRDefault="00790476" w:rsidP="00790476">
      <w:pPr>
        <w:autoSpaceDE w:val="0"/>
        <w:autoSpaceDN w:val="0"/>
        <w:adjustRightInd w:val="0"/>
        <w:rPr>
          <w:rFonts w:asciiTheme="minorHAnsi" w:eastAsiaTheme="minorEastAsia" w:hAnsiTheme="minorHAnsi" w:cs="Arial-BoldMT"/>
          <w:bCs/>
          <w:szCs w:val="24"/>
        </w:rPr>
      </w:pPr>
    </w:p>
    <w:p w:rsidR="00790476" w:rsidRDefault="00790476" w:rsidP="00790476">
      <w:pPr>
        <w:autoSpaceDE w:val="0"/>
        <w:autoSpaceDN w:val="0"/>
        <w:adjustRightInd w:val="0"/>
        <w:rPr>
          <w:rFonts w:asciiTheme="minorHAnsi" w:eastAsiaTheme="minorEastAsia" w:hAnsiTheme="minorHAnsi" w:cs="Arial-BoldMT"/>
          <w:bCs/>
          <w:szCs w:val="24"/>
        </w:rPr>
      </w:pPr>
    </w:p>
    <w:p w:rsidR="00790476" w:rsidRDefault="00790476" w:rsidP="00790476">
      <w:pPr>
        <w:autoSpaceDE w:val="0"/>
        <w:autoSpaceDN w:val="0"/>
        <w:adjustRightInd w:val="0"/>
        <w:rPr>
          <w:rFonts w:asciiTheme="minorHAnsi" w:eastAsiaTheme="minorEastAsia" w:hAnsiTheme="minorHAnsi" w:cs="Arial-BoldMT"/>
          <w:bCs/>
          <w:szCs w:val="24"/>
        </w:rPr>
      </w:pPr>
    </w:p>
    <w:p w:rsidR="00790476" w:rsidRDefault="00790476" w:rsidP="00790476">
      <w:pPr>
        <w:autoSpaceDE w:val="0"/>
        <w:autoSpaceDN w:val="0"/>
        <w:adjustRightInd w:val="0"/>
        <w:rPr>
          <w:rFonts w:asciiTheme="minorHAnsi" w:eastAsiaTheme="minorEastAsia" w:hAnsiTheme="minorHAnsi" w:cs="Arial-BoldMT"/>
          <w:bCs/>
          <w:szCs w:val="24"/>
        </w:rPr>
      </w:pPr>
    </w:p>
    <w:p w:rsidR="00BB7FF7" w:rsidRDefault="00BB7FF7">
      <w:pPr>
        <w:rPr>
          <w:rFonts w:asciiTheme="minorHAnsi" w:eastAsiaTheme="minorEastAsia" w:hAnsiTheme="minorHAnsi" w:cs="Arial-BoldMT"/>
          <w:bCs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br w:type="page"/>
      </w:r>
    </w:p>
    <w:p w:rsidR="00BB7FF7" w:rsidRDefault="00BB7FF7" w:rsidP="00BB7FF7">
      <w:pPr>
        <w:autoSpaceDE w:val="0"/>
        <w:autoSpaceDN w:val="0"/>
        <w:adjustRightInd w:val="0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noProof/>
          <w:szCs w:val="24"/>
        </w:rPr>
        <w:lastRenderedPageBreak/>
        <mc:AlternateContent>
          <mc:Choice Requires="wpg">
            <w:drawing>
              <wp:anchor distT="0" distB="0" distL="114300" distR="114300" simplePos="0" relativeHeight="251726848" behindDoc="0" locked="0" layoutInCell="1" allowOverlap="1" wp14:anchorId="21420B98" wp14:editId="7DC38CDF">
                <wp:simplePos x="0" y="0"/>
                <wp:positionH relativeFrom="column">
                  <wp:posOffset>2984456</wp:posOffset>
                </wp:positionH>
                <wp:positionV relativeFrom="paragraph">
                  <wp:posOffset>19050</wp:posOffset>
                </wp:positionV>
                <wp:extent cx="2879090" cy="2317114"/>
                <wp:effectExtent l="0" t="19050" r="0" b="64770"/>
                <wp:wrapNone/>
                <wp:docPr id="814" name="Group 81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879090" cy="2317114"/>
                          <a:chOff x="0" y="0"/>
                          <a:chExt cx="2879624" cy="2317115"/>
                        </a:xfrm>
                      </wpg:grpSpPr>
                      <wpg:grpSp>
                        <wpg:cNvPr id="815" name="Group 815"/>
                        <wpg:cNvGrpSpPr/>
                        <wpg:grpSpPr>
                          <a:xfrm>
                            <a:off x="447675" y="0"/>
                            <a:ext cx="2431949" cy="2317115"/>
                            <a:chOff x="0" y="0"/>
                            <a:chExt cx="2431949" cy="2317115"/>
                          </a:xfrm>
                        </wpg:grpSpPr>
                        <wpg:grpSp>
                          <wpg:cNvPr id="816" name="Group 816"/>
                          <wpg:cNvGrpSpPr/>
                          <wpg:grpSpPr>
                            <a:xfrm>
                              <a:off x="0" y="0"/>
                              <a:ext cx="2431949" cy="2317115"/>
                              <a:chOff x="0" y="0"/>
                              <a:chExt cx="2432050" cy="2317115"/>
                            </a:xfrm>
                          </wpg:grpSpPr>
                          <wpg:grpSp>
                            <wpg:cNvPr id="817" name="Group 817"/>
                            <wpg:cNvGrpSpPr/>
                            <wpg:grpSpPr>
                              <a:xfrm>
                                <a:off x="0" y="38100"/>
                                <a:ext cx="2298700" cy="2279015"/>
                                <a:chOff x="0" y="19050"/>
                                <a:chExt cx="2298700" cy="2279015"/>
                              </a:xfrm>
                            </wpg:grpSpPr>
                            <wps:wsp>
                              <wps:cNvPr id="818" name="Straight Connector 818"/>
                              <wps:cNvCnPr/>
                              <wps:spPr>
                                <a:xfrm>
                                  <a:off x="2286000" y="19050"/>
                                  <a:ext cx="0" cy="227520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19" name="Straight Connector 819"/>
                              <wps:cNvCnPr/>
                              <wps:spPr>
                                <a:xfrm>
                                  <a:off x="2057400" y="19050"/>
                                  <a:ext cx="0" cy="227901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20" name="Straight Connector 820"/>
                              <wps:cNvCnPr/>
                              <wps:spPr>
                                <a:xfrm>
                                  <a:off x="12700" y="19050"/>
                                  <a:ext cx="0" cy="22606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21" name="Straight Connector 821"/>
                              <wps:cNvCnPr/>
                              <wps:spPr>
                                <a:xfrm>
                                  <a:off x="228600" y="19050"/>
                                  <a:ext cx="0" cy="22606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22" name="Straight Connector 822"/>
                              <wps:cNvCnPr/>
                              <wps:spPr>
                                <a:xfrm>
                                  <a:off x="457200" y="19050"/>
                                  <a:ext cx="0" cy="22606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23" name="Straight Connector 823"/>
                              <wps:cNvCnPr/>
                              <wps:spPr>
                                <a:xfrm>
                                  <a:off x="685800" y="19050"/>
                                  <a:ext cx="0" cy="227520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24" name="Straight Connector 824"/>
                              <wps:cNvCnPr/>
                              <wps:spPr>
                                <a:xfrm>
                                  <a:off x="914400" y="19050"/>
                                  <a:ext cx="0" cy="227266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25" name="Straight Connector 825"/>
                              <wps:cNvCnPr/>
                              <wps:spPr>
                                <a:xfrm>
                                  <a:off x="1143000" y="19050"/>
                                  <a:ext cx="0" cy="22606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26" name="Straight Connector 826"/>
                              <wps:cNvCnPr/>
                              <wps:spPr>
                                <a:xfrm>
                                  <a:off x="1371600" y="19050"/>
                                  <a:ext cx="0" cy="227266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27" name="Straight Connector 827"/>
                              <wps:cNvCnPr/>
                              <wps:spPr>
                                <a:xfrm>
                                  <a:off x="1835150" y="19050"/>
                                  <a:ext cx="0" cy="226314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28" name="Straight Connector 828"/>
                              <wps:cNvCnPr/>
                              <wps:spPr>
                                <a:xfrm>
                                  <a:off x="1593850" y="19050"/>
                                  <a:ext cx="0" cy="227266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29" name="Straight Connector 829"/>
                              <wps:cNvCnPr/>
                              <wps:spPr>
                                <a:xfrm>
                                  <a:off x="0" y="227965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30" name="Straight Connector 830"/>
                              <wps:cNvCnPr/>
                              <wps:spPr>
                                <a:xfrm>
                                  <a:off x="0" y="1905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31" name="Straight Connector 831"/>
                              <wps:cNvCnPr/>
                              <wps:spPr>
                                <a:xfrm>
                                  <a:off x="12700" y="2286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32" name="Straight Connector 832"/>
                              <wps:cNvCnPr/>
                              <wps:spPr>
                                <a:xfrm>
                                  <a:off x="25400" y="4572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33" name="Straight Connector 833"/>
                              <wps:cNvCnPr/>
                              <wps:spPr>
                                <a:xfrm>
                                  <a:off x="0" y="6858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34" name="Straight Connector 834"/>
                              <wps:cNvCnPr/>
                              <wps:spPr>
                                <a:xfrm>
                                  <a:off x="25400" y="9144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35" name="Straight Connector 835"/>
                              <wps:cNvCnPr/>
                              <wps:spPr>
                                <a:xfrm>
                                  <a:off x="0" y="11430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36" name="Straight Connector 836"/>
                              <wps:cNvCnPr/>
                              <wps:spPr>
                                <a:xfrm>
                                  <a:off x="0" y="18288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37" name="Straight Connector 837"/>
                              <wps:cNvCnPr/>
                              <wps:spPr>
                                <a:xfrm>
                                  <a:off x="0" y="16002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38" name="Straight Connector 838"/>
                              <wps:cNvCnPr/>
                              <wps:spPr>
                                <a:xfrm>
                                  <a:off x="0" y="13716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39" name="Straight Connector 839"/>
                              <wps:cNvCnPr/>
                              <wps:spPr>
                                <a:xfrm>
                                  <a:off x="0" y="20574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g:grpSp>
                            <wpg:cNvPr id="840" name="Group 840"/>
                            <wpg:cNvGrpSpPr/>
                            <wpg:grpSpPr>
                              <a:xfrm>
                                <a:off x="12700" y="0"/>
                                <a:ext cx="2419350" cy="2296160"/>
                                <a:chOff x="0" y="0"/>
                                <a:chExt cx="2419350" cy="2296160"/>
                              </a:xfrm>
                            </wpg:grpSpPr>
                            <wps:wsp>
                              <wps:cNvPr id="841" name="Straight Connector 841"/>
                              <wps:cNvCnPr/>
                              <wps:spPr>
                                <a:xfrm>
                                  <a:off x="0" y="11684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 w="15875">
                                  <a:solidFill>
                                    <a:schemeClr val="tx1"/>
                                  </a:solidFill>
                                  <a:headEnd type="stealth"/>
                                  <a:tailEnd type="stealt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42" name="Straight Connector 842"/>
                              <wps:cNvCnPr/>
                              <wps:spPr>
                                <a:xfrm rot="16200000">
                                  <a:off x="-12700" y="11557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 w="15875">
                                  <a:solidFill>
                                    <a:schemeClr val="tx1"/>
                                  </a:solidFill>
                                  <a:headEnd type="stealth"/>
                                  <a:tailEnd type="stealt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43" name="Text Box 843"/>
                              <wps:cNvSpPr txBox="1"/>
                              <wps:spPr>
                                <a:xfrm>
                                  <a:off x="38100" y="1162050"/>
                                  <a:ext cx="342900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BB7FF7" w:rsidRPr="002E44EC" w:rsidRDefault="00BB7FF7" w:rsidP="00BB7FF7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–8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44" name="Text Box 844"/>
                              <wps:cNvSpPr txBox="1"/>
                              <wps:spPr>
                                <a:xfrm>
                                  <a:off x="1473200" y="1155700"/>
                                  <a:ext cx="228600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BB7FF7" w:rsidRPr="002E44EC" w:rsidRDefault="00BB7FF7" w:rsidP="00BB7FF7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45" name="Text Box 845"/>
                              <wps:cNvSpPr txBox="1"/>
                              <wps:spPr>
                                <a:xfrm>
                                  <a:off x="1066800" y="133350"/>
                                  <a:ext cx="342900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BB7FF7" w:rsidRPr="002E44EC" w:rsidRDefault="00BB7FF7" w:rsidP="00BB7FF7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8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46" name="Text Box 846"/>
                              <wps:cNvSpPr txBox="1"/>
                              <wps:spPr>
                                <a:xfrm>
                                  <a:off x="1066800" y="1962150"/>
                                  <a:ext cx="342900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BB7FF7" w:rsidRPr="002E44EC" w:rsidRDefault="00BB7FF7" w:rsidP="00BB7FF7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–8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47" name="Text Box 847"/>
                              <wps:cNvSpPr txBox="1"/>
                              <wps:spPr>
                                <a:xfrm>
                                  <a:off x="1060450" y="1473200"/>
                                  <a:ext cx="342900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BB7FF7" w:rsidRPr="002E44EC" w:rsidRDefault="00BB7FF7" w:rsidP="00BB7FF7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–4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48" name="Text Box 848"/>
                              <wps:cNvSpPr txBox="1"/>
                              <wps:spPr>
                                <a:xfrm>
                                  <a:off x="1060450" y="590550"/>
                                  <a:ext cx="342900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BB7FF7" w:rsidRPr="002E44EC" w:rsidRDefault="00BB7FF7" w:rsidP="00BB7FF7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49" name="Text Box 849"/>
                              <wps:cNvSpPr txBox="1"/>
                              <wps:spPr>
                                <a:xfrm>
                                  <a:off x="1930399" y="1155700"/>
                                  <a:ext cx="342901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BB7FF7" w:rsidRPr="002E44EC" w:rsidRDefault="00BB7FF7" w:rsidP="00BB7FF7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 xml:space="preserve"> 8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50" name="Text Box 850"/>
                              <wps:cNvSpPr txBox="1"/>
                              <wps:spPr>
                                <a:xfrm>
                                  <a:off x="527050" y="1155700"/>
                                  <a:ext cx="342900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BB7FF7" w:rsidRPr="002E44EC" w:rsidRDefault="00BB7FF7" w:rsidP="00BB7FF7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–4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51" name="Text Box 851"/>
                              <wps:cNvSpPr txBox="1"/>
                              <wps:spPr>
                                <a:xfrm>
                                  <a:off x="2076450" y="939800"/>
                                  <a:ext cx="342900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BB7FF7" w:rsidRPr="00F2587E" w:rsidRDefault="00BB7FF7" w:rsidP="00BB7FF7">
                                    <w:pPr>
                                      <w:jc w:val="center"/>
                                      <w:rPr>
                                        <w:i/>
                                        <w:sz w:val="20"/>
                                      </w:rPr>
                                    </w:pPr>
                                    <w:r w:rsidRPr="00F2587E">
                                      <w:rPr>
                                        <w:i/>
                                        <w:sz w:val="20"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52" name="Text Box 852"/>
                              <wps:cNvSpPr txBox="1"/>
                              <wps:spPr>
                                <a:xfrm>
                                  <a:off x="882650" y="0"/>
                                  <a:ext cx="3429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BB7FF7" w:rsidRPr="00F2587E" w:rsidRDefault="00BB7FF7" w:rsidP="00BB7FF7">
                                    <w:pPr>
                                      <w:jc w:val="center"/>
                                      <w:rPr>
                                        <w:i/>
                                        <w:sz w:val="20"/>
                                      </w:rPr>
                                    </w:pPr>
                                    <w:r w:rsidRPr="00F2587E">
                                      <w:rPr>
                                        <w:i/>
                                        <w:sz w:val="20"/>
                                      </w:rPr>
                                      <w:t>y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853" name="Straight Connector 853"/>
                            <wps:cNvCnPr/>
                            <wps:spPr>
                              <a:xfrm flipH="1" flipV="1">
                                <a:off x="704345" y="45707"/>
                                <a:ext cx="1655343" cy="1663249"/>
                              </a:xfrm>
                              <a:prstGeom prst="line">
                                <a:avLst/>
                              </a:prstGeom>
                              <a:ln w="15875">
                                <a:solidFill>
                                  <a:srgbClr val="FF0000"/>
                                </a:solidFill>
                                <a:headEnd type="stealth"/>
                                <a:tailEnd type="stealt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854" name="Oval 854"/>
                          <wps:cNvSpPr/>
                          <wps:spPr>
                            <a:xfrm flipV="1">
                              <a:off x="1113740" y="466594"/>
                              <a:ext cx="44450" cy="45085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19050"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55" name="Oval 855"/>
                          <wps:cNvSpPr/>
                          <wps:spPr>
                            <a:xfrm flipV="1">
                              <a:off x="1816020" y="1143943"/>
                              <a:ext cx="44450" cy="45085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19050"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856" name="Text Box 856"/>
                        <wps:cNvSpPr txBox="1"/>
                        <wps:spPr>
                          <a:xfrm>
                            <a:off x="0" y="238125"/>
                            <a:ext cx="457080" cy="3429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B7FF7" w:rsidRDefault="00BB7FF7" w:rsidP="00BB7FF7">
                              <w:r>
                                <w:t>b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814" o:spid="_x0000_s1291" style="position:absolute;margin-left:235pt;margin-top:1.5pt;width:226.7pt;height:182.45pt;z-index:251726848;mso-width-relative:margin;mso-height-relative:margin" coordsize="28796,2317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">
                <v:group id="Group 815" o:spid="_x0000_s1292" style="position:absolute;left:4476;width:24320;height:23171" coordsize="24319,231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elfm3xgAAANwA&#10;AAAPAAAAAAAAAAAAAAAAAKoCAABkcnMvZG93bnJldi54bWxQSwUGAAAAAAQABAD6AAAAnQMAAAAA&#10;">
                  <v:group id="Group 816" o:spid="_x0000_s1293" style="position:absolute;width:24319;height:23171" coordsize="24320,231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kdnwMQAAADcAAAA&#10;DwAAAAAAAAAAAAAAAACqAgAAZHJzL2Rvd25yZXYueG1sUEsFBgAAAAAEAAQA+gAAAJsDAAAAAA==&#10;">
                    <v:group id="Group 817" o:spid="_x0000_s1294" style="position:absolute;top:381;width:22987;height:22790" coordorigin=",190" coordsize="22987,227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AQvCW8QAAADcAAAA&#10;DwAAAAAAAAAAAAAAAACqAgAAZHJzL2Rvd25yZXYueG1sUEsFBgAAAAAEAAQA+gAAAJsDAAAAAA==&#10;">
                      <v:line id="Straight Connector 818" o:spid="_x0000_s1295" style="position:absolute;visibility:visible;mso-wrap-style:square" from="22860,190" to="22860,22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QVsVsMAAADcAAAADwAAAGRycy9kb3ducmV2LnhtbERPy2qDQBTdF/oPww10U+qYtAYxjhIK&#10;gbQUQh50fXFuVOLcEWeq5u87i0KXh/POy9l0YqTBtZYVLKMYBHFldcu1gst595KCcB5ZY2eZFNzJ&#10;QVk8PuSYaTvxkcaTr0UIYZehgsb7PpPSVQ0ZdJHtiQN3tYNBH+BQSz3gFMJNJ1dxvJYGWw4NDfb0&#10;3lB1O/0YBcn3c7daf318HknvknT7xof58qrU02LebkB4mv2/+M+91wrSZVgbzoQjII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EFbFbDAAAA3AAAAA8AAAAAAAAAAAAA&#10;AAAAoQIAAGRycy9kb3ducmV2LnhtbFBLBQYAAAAABAAEAPkAAACRAwAAAAA=&#10;" strokecolor="#00b0f0"/>
                      <v:line id="Straight Connector 819" o:spid="_x0000_s1296" style="position:absolute;visibility:visible;mso-wrap-style:square" from="20574,190" to="20574,22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knJzcUAAADcAAAADwAAAGRycy9kb3ducmV2LnhtbESPQWvCQBSE7wX/w/KEXqRuEquk0VWC&#10;ENBSKFrp+ZF9JsHs25Ddavrvu4LQ4zAz3zCrzWBacaXeNZYVxNMIBHFpdcOVgtNX8ZKCcB5ZY2uZ&#10;FPySg8169LTCTNsbH+h69JUIEHYZKqi97zIpXVmTQTe1HXHwzrY36IPsK6l7vAW4aWUSRQtpsOGw&#10;UGNH25rKy/HHKJh/T9pk8bF/P5Au5mn+yp/DaabU83jIlyA8Df4//GjvtII0foP7mXAE5Po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knJzcUAAADcAAAADwAAAAAAAAAA&#10;AAAAAAChAgAAZHJzL2Rvd25yZXYueG1sUEsFBgAAAAAEAAQA+QAAAJMDAAAAAA==&#10;" strokecolor="#00b0f0"/>
                      <v:line id="Straight Connector 820" o:spid="_x0000_s1297" style="position:absolute;visibility:visible;mso-wrap-style:square" from="127,190" to="127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R+q7cAAAADcAAAADwAAAGRycy9kb3ducmV2LnhtbERPy4rCMBTdD/gP4QpuBk2to5RqFBEE&#10;lQHxgetLc22LzU1pota/NwvB5eG8Z4vWVOJBjSstKxgOIhDEmdUl5wrOp3U/AeE8ssbKMil4kYPF&#10;vPMzw1TbJx/ocfS5CCHsUlRQeF+nUrqsIINuYGviwF1tY9AH2ORSN/gM4aaScRRNpMGSQ0OBNa0K&#10;ym7Hu1EwvvxW8eR/uzuQXo+T5R/v2/NIqV63XU5BeGr9V/xxb7SCJA7zw5lwBOT8D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Efqu3AAAAA3AAAAA8AAAAAAAAAAAAAAAAA&#10;oQIAAGRycy9kb3ducmV2LnhtbFBLBQYAAAAABAAEAPkAAACOAwAAAAA=&#10;" strokecolor="#00b0f0"/>
                      <v:line id="Straight Connector 821" o:spid="_x0000_s1298" style="position:absolute;visibility:visible;mso-wrap-style:square" from="2286,190" to="2286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lMPdsUAAADcAAAADwAAAGRycy9kb3ducmV2LnhtbESPQWvCQBSE7wX/w/KEXopuklYJ0VVE&#10;CNhSKFrx/Mg+k2D2bchuk/jvu4WCx2FmvmHW29E0oqfO1ZYVxPMIBHFhdc2lgvN3PktBOI+ssbFM&#10;Cu7kYLuZPK0x03bgI/UnX4oAYZehgsr7NpPSFRUZdHPbEgfvajuDPsiulLrDIcBNI5MoWkqDNYeF&#10;ClvaV1TcTj9GweLy0iTLz/ePI+l8ke7e+Gs8vyr1PB13KxCeRv8I/7cPWkGaxPB3JhwBuf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lMPdsUAAADcAAAADwAAAAAAAAAA&#10;AAAAAAChAgAAZHJzL2Rvd25yZXYueG1sUEsFBgAAAAAEAAQA+QAAAJMDAAAAAA==&#10;" strokecolor="#00b0f0"/>
                      <v:line id="Straight Connector 822" o:spid="_x0000_s1299" style="position:absolute;visibility:visible;mso-wrap-style:square" from="4572,190" to="4572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oGRAcQAAADcAAAADwAAAGRycy9kb3ducmV2LnhtbESPQYvCMBSE7wv+h/CEvSyaWlcp1Sgi&#10;CLosSFU8P5pnW2xeSpPV+u83guBxmJlvmPmyM7W4UesqywpGwwgEcW51xYWC03EzSEA4j6yxtkwK&#10;HuRgueh9zDHV9s4Z3Q6+EAHCLkUFpfdNKqXLSzLohrYhDt7FtgZ9kG0hdYv3ADe1jKNoKg1WHBZK&#10;bGhdUn49/BkFk/NXHU9/dz8Z6c0kWX3zvjuNlfrsd6sZCE+df4df7a1WkMQxPM+EIyAX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ugZEBxAAAANwAAAAPAAAAAAAAAAAA&#10;AAAAAKECAABkcnMvZG93bnJldi54bWxQSwUGAAAAAAQABAD5AAAAkgMAAAAA&#10;" strokecolor="#00b0f0"/>
                      <v:line id="Straight Connector 823" o:spid="_x0000_s1300" style="position:absolute;visibility:visible;mso-wrap-style:square" from="6858,190" to="6858,22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c00msQAAADcAAAADwAAAGRycy9kb3ducmV2LnhtbESP3YrCMBSE74V9h3AW9kbWdOsPpRpF&#10;BGEVQaqy14fm2JZtTkoTtb69EQQvh5n5hpktOlOLK7WusqzgZxCBIM6trrhQcDquvxMQziNrrC2T&#10;gjs5WMw/ejNMtb1xRteDL0SAsEtRQel9k0rp8pIMuoFtiIN3tq1BH2RbSN3iLcBNLeMomkiDFYeF&#10;EhtalZT/Hy5GwfivX8eT3WabkV6Pk+WI991pqNTXZ7ecgvDU+Xf41f7VCpJ4CM8z4QjI+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BzTSaxAAAANwAAAAPAAAAAAAAAAAA&#10;AAAAAKECAABkcnMvZG93bnJldi54bWxQSwUGAAAAAAQABAD5AAAAkgMAAAAA&#10;" strokecolor="#00b0f0"/>
                      <v:line id="Straight Connector 824" o:spid="_x0000_s1301" style="position:absolute;visibility:visible;mso-wrap-style:square" from="9144,190" to="9144,2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iSs7sQAAADcAAAADwAAAGRycy9kb3ducmV2LnhtbESPW4vCMBSE3wX/QziCL6Kp9UKpRpEF&#10;wV0E8YLPh+bYFpuT0mS1++/NguDjMDPfMMt1ayrxoMaVlhWMRxEI4szqknMFl/N2mIBwHlljZZkU&#10;/JGD9arbWWKq7ZOP9Dj5XAQIuxQVFN7XqZQuK8igG9maOHg32xj0QTa51A0+A9xUMo6iuTRYclgo&#10;sKavgrL76dcomF0HVTzff/8cSW9nyWbKh/YyUarfazcLEJ5a/wm/2zutIImn8H8mHAG5e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OJKzuxAAAANwAAAAPAAAAAAAAAAAA&#10;AAAAAKECAABkcnMvZG93bnJldi54bWxQSwUGAAAAAAQABAD5AAAAkgMAAAAA&#10;" strokecolor="#00b0f0"/>
                      <v:line id="Straight Connector 825" o:spid="_x0000_s1302" style="position:absolute;visibility:visible;mso-wrap-style:square" from="11430,190" to="11430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WgJdcQAAADcAAAADwAAAGRycy9kb3ducmV2LnhtbESPQYvCMBSE78L+h/AWvMiabrVSqlFk&#10;QVARRFc8P5q3bdnmpTRR6783guBxmJlvmNmiM7W4Uusqywq+hxEI4tzqigsFp9/VVwrCeWSNtWVS&#10;cCcHi/lHb4aZtjc+0PXoCxEg7DJUUHrfZFK6vCSDbmgb4uD92dagD7ItpG7xFuCmlnEUTaTBisNC&#10;iQ39lJT/Hy9GQXIe1PFkt9keSK+SdDnmfXcaKdX/7JZTEJ46/w6/2mutII0TeJ4JR0DO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haAl1xAAAANwAAAAPAAAAAAAAAAAA&#10;AAAAAKECAABkcnMvZG93bnJldi54bWxQSwUGAAAAAAQABAD5AAAAkgMAAAAA&#10;" strokecolor="#00b0f0"/>
                      <v:line id="Straight Connector 826" o:spid="_x0000_s1303" style="position:absolute;visibility:visible;mso-wrap-style:square" from="13716,190" to="13716,2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bqXAsUAAADcAAAADwAAAGRycy9kb3ducmV2LnhtbESPQWvCQBSE70L/w/IKvUjdNJoQomsI&#10;BaEWQbTi+ZF9TUKzb0N2a9J/3y0UPA4z8w2zKSbTiRsNrrWs4GURgSCurG65VnD52D1nIJxH1thZ&#10;JgU/5KDYPsw2mGs78oluZ1+LAGGXo4LG+z6X0lUNGXQL2xMH79MOBn2QQy31gGOAm07GUZRKgy2H&#10;hQZ7em2o+jp/GwXJdd7F6WH/fiK9S7JyxcfpslTq6XEq1yA8Tf4e/m+/aQVZnMLfmXAE5PY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bqXAsUAAADcAAAADwAAAAAAAAAA&#10;AAAAAAChAgAAZHJzL2Rvd25yZXYueG1sUEsFBgAAAAAEAAQA+QAAAJMDAAAAAA==&#10;" strokecolor="#00b0f0"/>
                      <v:line id="Straight Connector 827" o:spid="_x0000_s1304" style="position:absolute;visibility:visible;mso-wrap-style:square" from="18351,190" to="18351,228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vYymcYAAADcAAAADwAAAGRycy9kb3ducmV2LnhtbESPQWvCQBSE7wX/w/IEL1I3jTUNqatI&#10;IWCLUEzF8yP7TEKzb0N2jem/7xaEHoeZ+YZZb0fTioF611hW8LSIQBCXVjdcKTh95Y8pCOeRNbaW&#10;ScEPOdhuJg9rzLS98ZGGwlciQNhlqKD2vsukdGVNBt3CdsTBu9jeoA+yr6Tu8RbgppVxFCXSYMNh&#10;ocaO3moqv4urUbA6z9s4Obx/HEnnq3T3zJ/jaanUbDruXkF4Gv1/+N7eawVp/AJ/Z8IRkJ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72MpnGAAAA3AAAAA8AAAAAAAAA&#10;AAAAAAAAoQIAAGRycy9kb3ducmV2LnhtbFBLBQYAAAAABAAEAPkAAACUAwAAAAA=&#10;" strokecolor="#00b0f0"/>
                      <v:line id="Straight Connector 828" o:spid="_x0000_s1305" style="position:absolute;visibility:visible;mso-wrap-style:square" from="15938,190" to="15938,2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2mm68AAAADcAAAADwAAAGRycy9kb3ducmV2LnhtbERPy4rCMBTdD/gP4QpuBk2to5RqFBEE&#10;lQHxgetLc22LzU1pota/NwvB5eG8Z4vWVOJBjSstKxgOIhDEmdUl5wrOp3U/AeE8ssbKMil4kYPF&#10;vPMzw1TbJx/ocfS5CCHsUlRQeF+nUrqsIINuYGviwF1tY9AH2ORSN/gM4aaScRRNpMGSQ0OBNa0K&#10;ym7Hu1EwvvxW8eR/uzuQXo+T5R/v2/NIqV63XU5BeGr9V/xxb7SCJA5rw5lwBOT8D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I9ppuvAAAAA3AAAAA8AAAAAAAAAAAAAAAAA&#10;oQIAAGRycy9kb3ducmV2LnhtbFBLBQYAAAAABAAEAPkAAACOAwAAAAA=&#10;" strokecolor="#00b0f0"/>
                      <v:line id="Straight Connector 829" o:spid="_x0000_s1306" style="position:absolute;visibility:visible;mso-wrap-style:square" from="0,22796" to="22733,22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CUDcMUAAADcAAAADwAAAGRycy9kb3ducmV2LnhtbESP3YrCMBSE74V9h3AW9mbR1K5KrUYR&#10;QVhFEH/w+tAc22JzUpqs1rc3woKXw8x8w0znranEjRpXWlbQ70UgiDOrS84VnI6rbgLCeWSNlWVS&#10;8CAH89lHZ4qptnfe0+3gcxEg7FJUUHhfp1K6rCCDrmdr4uBdbGPQB9nkUjd4D3BTyTiKRtJgyWGh&#10;wJqWBWXXw59RMDx/V/Fou97sSa+GyWLAu/b0o9TXZ7uYgPDU+nf4v/2rFSTxGF5nwhGQsy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CUDcMUAAADcAAAADwAAAAAAAAAA&#10;AAAAAAChAgAAZHJzL2Rvd25yZXYueG1sUEsFBgAAAAAEAAQA+QAAAJMDAAAAAA==&#10;" strokecolor="#00b0f0"/>
                      <v:line id="Straight Connector 830" o:spid="_x0000_s1307" style="position:absolute;visibility:visible;mso-wrap-style:square" from="0,190" to="22733,2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MY8MMAAAADcAAAADwAAAGRycy9kb3ducmV2LnhtbERPTYvCMBC9C/6HMIIX0VTdSqlGEUFQ&#10;WVh0xfPQjG2xmZQmav335iB4fLzvxao1lXhQ40rLCsajCARxZnXJuYLz/3aYgHAeWWNlmRS8yMFq&#10;2e0sMNX2yUd6nHwuQgi7FBUU3teplC4ryKAb2Zo4cFfbGPQBNrnUDT5DuKnkJIpm0mDJoaHAmjYF&#10;ZbfT3SiIL4NqMvvdH46kt3Gy/uG/9jxVqt9r13MQnlr/FX/cO60gmYb54Uw4AnL5B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TGPDDAAAAA3AAAAA8AAAAAAAAAAAAAAAAA&#10;oQIAAGRycy9kb3ducmV2LnhtbFBLBQYAAAAABAAEAPkAAACOAwAAAAA=&#10;" strokecolor="#00b0f0"/>
                      <v:line id="Straight Connector 831" o:spid="_x0000_s1308" style="position:absolute;visibility:visible;mso-wrap-style:square" from="127,2286" to="22860,23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4qZq8QAAADcAAAADwAAAGRycy9kb3ducmV2LnhtbESPW4vCMBSE3wX/QziCL2JTr5Ruo4gg&#10;6CIsXtjnQ3Nsi81JaaLWf79ZWNjHYWa+YbJ1Z2rxpNZVlhVMohgEcW51xYWC62U3TkA4j6yxtkwK&#10;3uRgver3Mky1ffGJnmdfiABhl6KC0vsmldLlJRl0kW2Ig3ezrUEfZFtI3eIrwE0tp3G8lAYrDgsl&#10;NrQtKb+fH0bB4ntUT5fHw+eJ9G6RbOb81V1nSg0H3eYDhKfO/4f/2nutIJlN4PdMOAJy9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bipmrxAAAANwAAAAPAAAAAAAAAAAA&#10;AAAAAKECAABkcnMvZG93bnJldi54bWxQSwUGAAAAAAQABAD5AAAAkgMAAAAA&#10;" strokecolor="#00b0f0"/>
                      <v:line id="Straight Connector 832" o:spid="_x0000_s1309" style="position:absolute;visibility:visible;mso-wrap-style:square" from="254,4572" to="22987,46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1gH3MQAAADcAAAADwAAAGRycy9kb3ducmV2LnhtbESP3YrCMBSE74V9h3AW9kbWdOsPpRpF&#10;BGEVQaqy14fm2JZtTkoTtb69EQQvh5n5hpktOlOLK7WusqzgZxCBIM6trrhQcDquvxMQziNrrC2T&#10;gjs5WMw/ejNMtb1xRteDL0SAsEtRQel9k0rp8pIMuoFtiIN3tq1BH2RbSN3iLcBNLeMomkiDFYeF&#10;EhtalZT/Hy5GwfivX8eT3WabkV6Pk+WI991pqNTXZ7ecgvDU+Xf41f7VCpJhDM8z4QjI+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rWAfcxAAAANwAAAAPAAAAAAAAAAAA&#10;AAAAAKECAABkcnMvZG93bnJldi54bWxQSwUGAAAAAAQABAD5AAAAkgMAAAAA&#10;" strokecolor="#00b0f0"/>
                      <v:line id="Straight Connector 833" o:spid="_x0000_s1310" style="position:absolute;visibility:visible;mso-wrap-style:square" from="0,6858" to="22733,69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BSiR8YAAADcAAAADwAAAGRycy9kb3ducmV2LnhtbESPQWvCQBSE70L/w/IKvUizqakSoqtI&#10;QWilINHQ8yP7TEKzb0N2m6T/3i0UPA4z8w2z2U2mFQP1rrGs4CWKQRCXVjdcKSguh+cUhPPIGlvL&#10;pOCXHOy2D7MNZtqOnNNw9pUIEHYZKqi97zIpXVmTQRfZjjh4V9sb9EH2ldQ9jgFuWrmI45U02HBY&#10;qLGjt5rK7/OPUbD8mreL1efHMSd9WKb7Vz5NRaLU0+O0X4PwNPl7+L/9rhWkSQJ/Z8IRkNs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QUokfGAAAA3AAAAA8AAAAAAAAA&#10;AAAAAAAAoQIAAGRycy9kb3ducmV2LnhtbFBLBQYAAAAABAAEAPkAAACUAwAAAAA=&#10;" strokecolor="#00b0f0"/>
                      <v:line id="Straight Connector 834" o:spid="_x0000_s1311" style="position:absolute;visibility:visible;mso-wrap-style:square" from="254,9144" to="22987,9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/06M8QAAADcAAAADwAAAGRycy9kb3ducmV2LnhtbESPW4vCMBSE3wX/QzjCvohNvVJqo4gg&#10;uLKweMHnQ3Nsi81JabJa//1GWNjHYWa+YbJ1Z2rxoNZVlhWMoxgEcW51xYWCy3k3SkA4j6yxtkwK&#10;XuRgver3Mky1ffKRHidfiABhl6KC0vsmldLlJRl0kW2Ig3ezrUEfZFtI3eIzwE0tJ3G8kAYrDgsl&#10;NrQtKb+ffoyC+XVYTxZfn4cj6d082cz4u7tMlfoYdJslCE+d/w//tfdaQTKdwftMOAJy9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L/TozxAAAANwAAAAPAAAAAAAAAAAA&#10;AAAAAKECAABkcnMvZG93bnJldi54bWxQSwUGAAAAAAQABAD5AAAAkgMAAAAA&#10;" strokecolor="#00b0f0"/>
                      <v:line id="Straight Connector 835" o:spid="_x0000_s1312" style="position:absolute;visibility:visible;mso-wrap-style:square" from="0,11430" to="22733,115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LGfqMQAAADcAAAADwAAAGRycy9kb3ducmV2LnhtbESPQYvCMBSE78L+h/CEvciarlop1Sgi&#10;CLsiSFX2/GiebbF5KU3U7r83guBxmJlvmPmyM7W4Uesqywq+hxEI4tzqigsFp+PmKwHhPLLG2jIp&#10;+CcHy8VHb46ptnfO6HbwhQgQdikqKL1vUildXpJBN7QNcfDOtjXog2wLqVu8B7ip5SiKptJgxWGh&#10;xIbWJeWXw9UoiP8G9Wi6+91mpDdxsprwvjuNlfrsd6sZCE+df4df7R+tIBnH8DwTjoBcP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ksZ+oxAAAANwAAAAPAAAAAAAAAAAA&#10;AAAAAKECAABkcnMvZG93bnJldi54bWxQSwUGAAAAAAQABAD5AAAAkgMAAAAA&#10;" strokecolor="#00b0f0"/>
                      <v:line id="Straight Connector 836" o:spid="_x0000_s1313" style="position:absolute;visibility:visible;mso-wrap-style:square" from="0,18288" to="22733,183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GMB38QAAADcAAAADwAAAGRycy9kb3ducmV2LnhtbESP3YrCMBSE7wXfIZyFvRFN/SulGkUW&#10;hFWEpa54fWiObdnmpDRZrW9vBMHLYWa+YZbrztTiSq2rLCsYjyIQxLnVFRcKTr/bYQLCeWSNtWVS&#10;cCcH61W/t8RU2xtndD36QgQIuxQVlN43qZQuL8mgG9mGOHgX2xr0QbaF1C3eAtzUchJFsTRYcVgo&#10;saGvkvK/479RMD8P6kl82O0z0tt5spnxT3eaKvX50W0WIDx1/h1+tb+1gmQaw/NMOAJy9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YwHfxAAAANwAAAAPAAAAAAAAAAAA&#10;AAAAAKECAABkcnMvZG93bnJldi54bWxQSwUGAAAAAAQABAD5AAAAkgMAAAAA&#10;" strokecolor="#00b0f0"/>
                      <v:line id="Straight Connector 837" o:spid="_x0000_s1314" style="position:absolute;visibility:visible;mso-wrap-style:square" from="0,16002" to="22733,160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y+kRMYAAADcAAAADwAAAGRycy9kb3ducmV2LnhtbESP3WrCQBSE7wt9h+UIvRHdNP40RFcJ&#10;BaGVQkmUXh+yxySYPRuyW41v7xaEXg4z8w2z3g6mFRfqXWNZwes0AkFcWt1wpeB42E0SEM4ja2wt&#10;k4IbOdhunp/WmGp75Zwuha9EgLBLUUHtfZdK6cqaDLqp7YiDd7K9QR9kX0nd4zXATSvjKFpKgw2H&#10;hRo7eq+pPBe/RsHiZ9zGy6/PfU56t0iyOX8Px5lSL6MhW4HwNPj/8KP9oRUkszf4OxOOgNzc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svpETGAAAA3AAAAA8AAAAAAAAA&#10;AAAAAAAAoQIAAGRycy9kb3ducmV2LnhtbFBLBQYAAAAABAAEAPkAAACUAwAAAAA=&#10;" strokecolor="#00b0f0"/>
                      <v:line id="Straight Connector 838" o:spid="_x0000_s1315" style="position:absolute;visibility:visible;mso-wrap-style:square" from="0,13716" to="22733,137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rAwNsAAAADcAAAADwAAAGRycy9kb3ducmV2LnhtbERPTYvCMBC9C/6HMIIX0VTdSqlGEUFQ&#10;WVh0xfPQjG2xmZQmav335iB4fLzvxao1lXhQ40rLCsajCARxZnXJuYLz/3aYgHAeWWNlmRS8yMFq&#10;2e0sMNX2yUd6nHwuQgi7FBUU3teplC4ryKAb2Zo4cFfbGPQBNrnUDT5DuKnkJIpm0mDJoaHAmjYF&#10;ZbfT3SiIL4NqMvvdH46kt3Gy/uG/9jxVqt9r13MQnlr/FX/cO60gmYa14Uw4AnL5B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qwMDbAAAAA3AAAAA8AAAAAAAAAAAAAAAAA&#10;oQIAAGRycy9kb3ducmV2LnhtbFBLBQYAAAAABAAEAPkAAACOAwAAAAA=&#10;" strokecolor="#00b0f0"/>
                      <v:line id="Straight Connector 839" o:spid="_x0000_s1316" style="position:absolute;visibility:visible;mso-wrap-style:square" from="0,20574" to="22733,206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fyVrcUAAADcAAAADwAAAGRycy9kb3ducmV2LnhtbESP3YrCMBSE74V9h3AEb0TTVSu1GkUE&#10;YVcWFn/w+tAc22JzUpqs1rc3C4KXw8x8wyxWranEjRpXWlbwOYxAEGdWl5wrOB23gwSE88gaK8uk&#10;4EEOVsuPzgJTbe+8p9vB5yJA2KWooPC+TqV0WUEG3dDWxMG72MagD7LJpW7wHuCmkqMomkqDJYeF&#10;AmvaFJRdD39GQXzuV6Ppz/duT3obJ+sJ/7ansVK9brueg/DU+nf41f7SCpLxDP7PhCMgl0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fyVrcUAAADcAAAADwAAAAAAAAAA&#10;AAAAAAChAgAAZHJzL2Rvd25yZXYueG1sUEsFBgAAAAAEAAQA+QAAAJMDAAAAAA==&#10;" strokecolor="#00b0f0"/>
                    </v:group>
                    <v:group id="Group 840" o:spid="_x0000_s1317" style="position:absolute;left:127;width:24193;height:22961" coordsize="24193,229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J1RdTLCAAAA3AAAAA8A&#10;AAAAAAAAAAAAAAAAqgIAAGRycy9kb3ducmV2LnhtbFBLBQYAAAAABAAEAPoAAACZAwAAAAA=&#10;">
                      <v:line id="Straight Connector 841" o:spid="_x0000_s1318" style="position:absolute;visibility:visible;mso-wrap-style:square" from="0,11684" to="22733,117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rDyWMQAAADcAAAADwAAAGRycy9kb3ducmV2LnhtbESPT4vCMBTE78J+h/AW9qZppUqpxiIL&#10;yl48+O+wt7fNsy3bvJQmavvtjSB4HGbmN8wy700jbtS52rKCeBKBIC6srrlUcDpuxikI55E1NpZJ&#10;wUAO8tXHaImZtnfe0+3gSxEg7DJUUHnfZlK6oiKDbmJb4uBdbGfQB9mVUnd4D3DTyGkUzaXBmsNC&#10;hS19V1T8H65Ggfmt5d+uwe0w3Z+SJJ1t1oM9K/X12a8XIDz1/h1+tX+0gjSJ4XkmHAG5e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CsPJYxAAAANwAAAAPAAAAAAAAAAAA&#10;AAAAAKECAABkcnMvZG93bnJldi54bWxQSwUGAAAAAAQABAD5AAAAkgMAAAAA&#10;" strokecolor="black [3213]" strokeweight="1.25pt">
                        <v:stroke startarrow="classic" endarrow="classic"/>
                      </v:line>
                      <v:line id="Straight Connector 842" o:spid="_x0000_s1319" style="position:absolute;rotation:-90;visibility:visible;mso-wrap-style:square" from="-128,11557" to="22605,116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xYpbsUAAADcAAAADwAAAGRycy9kb3ducmV2LnhtbESPQWvCQBSE7wX/w/IK3uqmIRgbXUUK&#10;oqdC0h56fGSfSTD7Nma3JvHXd4VCj8PMfMNsdqNpxY1611hW8LqIQBCXVjdcKfj6PLysQDiPrLG1&#10;TAomcrDbzp42mGk7cE63wlciQNhlqKD2vsukdGVNBt3CdsTBO9veoA+yr6TucQhw08o4ipbSYMNh&#10;ocaO3msqL8WPUfA9mXQ6THl031+T+Pj2kcbnKlVq/jzu1yA8jf4//Nc+aQWrJIbHmXAE5PY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xYpbsUAAADcAAAADwAAAAAAAAAA&#10;AAAAAAChAgAAZHJzL2Rvd25yZXYueG1sUEsFBgAAAAAEAAQA+QAAAJMDAAAAAA==&#10;" strokecolor="black [3213]" strokeweight="1.25pt">
                        <v:stroke startarrow="classic" endarrow="classic"/>
                      </v:line>
                      <v:shape id="Text Box 843" o:spid="_x0000_s1320" type="#_x0000_t202" style="position:absolute;left:381;top:11620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9N7GscA&#10;AADcAAAADwAAAGRycy9kb3ducmV2LnhtbESPzWvCQBTE70L/h+UVetNNbSshuhEJSEXagx8Xb8/s&#10;ywdm36bZrab9611B8DjMzG+Y2bw3jThT52rLCl5HEQji3OqaSwX73XIYg3AeWWNjmRT8kYN5+jSY&#10;YaLthTd03vpSBAi7BBVU3reJlC6vyKAb2ZY4eIXtDPogu1LqDi8Bbho5jqKJNFhzWKiwpayi/LT9&#10;NQrW2fIbN8exif+b7POrWLQ/+8OHUi/P/WIKwlPvH+F7e6UVxO9vcDsTjoBMr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/TexrHAAAA3AAAAA8AAAAAAAAAAAAAAAAAmAIAAGRy&#10;cy9kb3ducmV2LnhtbFBLBQYAAAAABAAEAPUAAACMAwAAAAA=&#10;" filled="f" stroked="f" strokeweight=".5pt">
                        <v:textbox>
                          <w:txbxContent>
                            <w:p w:rsidR="00BB7FF7" w:rsidRPr="002E44EC" w:rsidRDefault="00BB7FF7" w:rsidP="00BB7FF7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–8</w:t>
                              </w:r>
                            </w:p>
                          </w:txbxContent>
                        </v:textbox>
                      </v:shape>
                      <v:shape id="Text Box 844" o:spid="_x0000_s1321" type="#_x0000_t202" style="position:absolute;left:14732;top:11557;width:2286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rjbsUA&#10;AADcAAAADwAAAGRycy9kb3ducmV2LnhtbESPT4vCMBTE7wt+h/AEb2uquFKqUaQgK8t68M/F27N5&#10;tsXmpTZZ7frpjSB4HGbmN8x03ppKXKlxpWUFg34EgjizuuRcwX63/IxBOI+ssbJMCv7JwXzW+Zhi&#10;ou2NN3Td+lwECLsEFRTe14mULivIoOvbmjh4J9sY9EE2udQN3gLcVHIYRWNpsOSwUGBNaUHZeftn&#10;FPykyzVujkMT36v0+/e0qC/7w5dSvW67mIDw1Pp3+NVeaQXxaATPM+EIyN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AOuNuxQAAANwAAAAPAAAAAAAAAAAAAAAAAJgCAABkcnMv&#10;ZG93bnJldi54bWxQSwUGAAAAAAQABAD1AAAAigMAAAAA&#10;" filled="f" stroked="f" strokeweight=".5pt">
                        <v:textbox>
                          <w:txbxContent>
                            <w:p w:rsidR="00BB7FF7" w:rsidRPr="002E44EC" w:rsidRDefault="00BB7FF7" w:rsidP="00BB7FF7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  <v:shape id="Text Box 845" o:spid="_x0000_s1322" type="#_x0000_t202" style="position:absolute;left:10668;top:1333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3ZG9ccA&#10;AADcAAAADwAAAGRycy9kb3ducmV2LnhtbESPQWvCQBSE7wX/w/IK3uqmQUtIXSUEQkXsQevF2zP7&#10;TEKzb2N2G2N/fbdQ6HGYmW+Y5Xo0rRiod41lBc+zCARxaXXDlYLjR/GUgHAeWWNrmRTcycF6NXlY&#10;Yqrtjfc0HHwlAoRdigpq77tUSlfWZNDNbEccvIvtDfog+0rqHm8BbloZR9GLNNhwWKixo7ym8vPw&#10;ZRRs8+Id9+fYJN9t/ra7ZN31eFooNX0cs1cQnkb/H/5rb7SCZL6A3zPhCMjVD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92RvXHAAAA3AAAAA8AAAAAAAAAAAAAAAAAmAIAAGRy&#10;cy9kb3ducmV2LnhtbFBLBQYAAAAABAAEAPUAAACMAwAAAAA=&#10;" filled="f" stroked="f" strokeweight=".5pt">
                        <v:textbox>
                          <w:txbxContent>
                            <w:p w:rsidR="00BB7FF7" w:rsidRPr="002E44EC" w:rsidRDefault="00BB7FF7" w:rsidP="00BB7FF7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8</w:t>
                              </w:r>
                            </w:p>
                          </w:txbxContent>
                        </v:textbox>
                      </v:shape>
                      <v:shape id="Text Box 846" o:spid="_x0000_s1323" type="#_x0000_t202" style="position:absolute;left:10668;top:19621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6TYgsUA&#10;AADcAAAADwAAAGRycy9kb3ducmV2LnhtbESPQYvCMBSE7wv+h/CEva2polKqUaQgK4sedL14ezbP&#10;tti81Car1V9vBGGPw8x8w0znranElRpXWlbQ70UgiDOrS84V7H+XXzEI55E1VpZJwZ0czGedjykm&#10;2t54S9edz0WAsEtQQeF9nUjpsoIMup6tiYN3so1BH2STS93gLcBNJQdRNJYGSw4LBdaUFpSdd39G&#10;wU+63OD2ODDxo0q/16dFfdkfRkp9dtvFBISn1v+H3+2VVhAPx/A6E46AnD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fpNiCxQAAANwAAAAPAAAAAAAAAAAAAAAAAJgCAABkcnMv&#10;ZG93bnJldi54bWxQSwUGAAAAAAQABAD1AAAAigMAAAAA&#10;" filled="f" stroked="f" strokeweight=".5pt">
                        <v:textbox>
                          <w:txbxContent>
                            <w:p w:rsidR="00BB7FF7" w:rsidRPr="002E44EC" w:rsidRDefault="00BB7FF7" w:rsidP="00BB7FF7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–8</w:t>
                              </w:r>
                            </w:p>
                          </w:txbxContent>
                        </v:textbox>
                      </v:shape>
                      <v:shape id="Text Box 847" o:spid="_x0000_s1324" type="#_x0000_t202" style="position:absolute;left:10604;top:14732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Oh9GccA&#10;AADcAAAADwAAAGRycy9kb3ducmV2LnhtbESPzWvCQBTE70L/h+UVetNNpa0huhEJSEXagx8Xb8/s&#10;ywdm36bZrab9611B8DjMzG+Y2bw3jThT52rLCl5HEQji3OqaSwX73XIYg3AeWWNjmRT8kYN5+jSY&#10;YaLthTd03vpSBAi7BBVU3reJlC6vyKAb2ZY4eIXtDPogu1LqDi8Bbho5jqIPabDmsFBhS1lF+Wn7&#10;axSss+U3bo5jE/832edXsWh/9od3pV6e+8UUhKfeP8L39koriN8mcDsTjoBMr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DofRnHAAAA3AAAAA8AAAAAAAAAAAAAAAAAmAIAAGRy&#10;cy9kb3ducmV2LnhtbFBLBQYAAAAABAAEAPUAAACMAwAAAAA=&#10;" filled="f" stroked="f" strokeweight=".5pt">
                        <v:textbox>
                          <w:txbxContent>
                            <w:p w:rsidR="00BB7FF7" w:rsidRPr="002E44EC" w:rsidRDefault="00BB7FF7" w:rsidP="00BB7FF7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–4</w:t>
                              </w:r>
                            </w:p>
                          </w:txbxContent>
                        </v:textbox>
                      </v:shape>
                      <v:shape id="Text Box 848" o:spid="_x0000_s1325" type="#_x0000_t202" style="position:absolute;left:10604;top:5905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Xfpa8QA&#10;AADcAAAADwAAAGRycy9kb3ducmV2LnhtbERPTWvCQBC9F/wPywi9NRtFS4hZRQJSKe1B68XbmB2T&#10;YHY2ZrdJ6q/vHgo9Pt53thlNI3rqXG1ZwSyKQRAXVtdcKjh97V4SEM4ja2wsk4IfcrBZT54yTLUd&#10;+ED90ZcihLBLUUHlfZtK6YqKDLrItsSBu9rOoA+wK6XucAjhppHzOH6VBmsODRW2lFdU3I7fRsF7&#10;vvvEw2VukkeTv31ct+39dF4q9TwdtysQnkb/L/5z77WCZBHWhjPhCMj1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F36WvEAAAA3AAAAA8AAAAAAAAAAAAAAAAAmAIAAGRycy9k&#10;b3ducmV2LnhtbFBLBQYAAAAABAAEAPUAAACJAwAAAAA=&#10;" filled="f" stroked="f" strokeweight=".5pt">
                        <v:textbox>
                          <w:txbxContent>
                            <w:p w:rsidR="00BB7FF7" w:rsidRPr="002E44EC" w:rsidRDefault="00BB7FF7" w:rsidP="00BB7FF7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  <v:shape id="Text Box 849" o:spid="_x0000_s1326" type="#_x0000_t202" style="position:absolute;left:19303;top:11557;width:3430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jtM8MYA&#10;AADcAAAADwAAAGRycy9kb3ducmV2LnhtbESPQWvCQBSE70L/w/IKvemmopKmriIBUaQeTL14e2af&#10;SWj2bZrdauyvdwXB4zAz3zDTeWdqcabWVZYVvA8iEMS51RUXCvbfy34MwnlkjbVlUnAlB/PZS2+K&#10;ibYX3tE584UIEHYJKii9bxIpXV6SQTewDXHwTrY16INsC6lbvAS4qeUwiibSYMVhocSG0pLyn+zP&#10;KNikyy3ujkMT/9fp6uu0aH73h7FSb6/d4hOEp84/w4/2WiuIRx9wPxOOgJzd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jtM8MYAAADcAAAADwAAAAAAAAAAAAAAAACYAgAAZHJz&#10;L2Rvd25yZXYueG1sUEsFBgAAAAAEAAQA9QAAAIsDAAAAAA==&#10;" filled="f" stroked="f" strokeweight=".5pt">
                        <v:textbox>
                          <w:txbxContent>
                            <w:p w:rsidR="00BB7FF7" w:rsidRPr="002E44EC" w:rsidRDefault="00BB7FF7" w:rsidP="00BB7FF7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 xml:space="preserve"> 8</w:t>
                              </w:r>
                            </w:p>
                          </w:txbxContent>
                        </v:textbox>
                      </v:shape>
                      <v:shape id="Text Box 850" o:spid="_x0000_s1327" type="#_x0000_t202" style="position:absolute;left:5270;top:11557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thzsMIA&#10;AADcAAAADwAAAGRycy9kb3ducmV2LnhtbERPTYvCMBC9L/gfwgje1lRBKdW0SEEUcQ+6XvY2NmNb&#10;bCa1iVr315vDwh4f73uZ9aYRD+pcbVnBZByBIC6srrlUcPpef8YgnEfW2FgmBS9ykKWDjyUm2j75&#10;QI+jL0UIYZeggsr7NpHSFRUZdGPbEgfuYjuDPsCulLrDZwg3jZxG0VwarDk0VNhSXlFxPd6Ngl2+&#10;/sLDeWri3ybf7C+r9nb6mSk1GvarBQhPvf8X/7m3WkE8C/PDmXAEZPo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62HOwwgAAANwAAAAPAAAAAAAAAAAAAAAAAJgCAABkcnMvZG93&#10;bnJldi54bWxQSwUGAAAAAAQABAD1AAAAhwMAAAAA&#10;" filled="f" stroked="f" strokeweight=".5pt">
                        <v:textbox>
                          <w:txbxContent>
                            <w:p w:rsidR="00BB7FF7" w:rsidRPr="002E44EC" w:rsidRDefault="00BB7FF7" w:rsidP="00BB7FF7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–4</w:t>
                              </w:r>
                            </w:p>
                          </w:txbxContent>
                        </v:textbox>
                      </v:shape>
                      <v:shape id="Text Box 851" o:spid="_x0000_s1328" type="#_x0000_t202" style="position:absolute;left:20764;top:9398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ZTWK8cA&#10;AADcAAAADwAAAGRycy9kb3ducmV2LnhtbESPT2vCQBTE74V+h+UVems2CpaQZg0hIJWiB/9centm&#10;n0kw+zbNrhr99N1CweMwM79hsnw0nbjQ4FrLCiZRDIK4srrlWsF+t3hLQDiPrLGzTApu5CCfPz9l&#10;mGp75Q1dtr4WAcIuRQWN930qpasaMugi2xMH72gHgz7IoZZ6wGuAm05O4/hdGmw5LDTYU9lQddqe&#10;jYKvcrHGzWFqkntXfq6ORf+z/54p9foyFh8gPI3+Ef5vL7WCZDaBvzPhCMj5L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WU1ivHAAAA3AAAAA8AAAAAAAAAAAAAAAAAmAIAAGRy&#10;cy9kb3ducmV2LnhtbFBLBQYAAAAABAAEAPUAAACMAwAAAAA=&#10;" filled="f" stroked="f" strokeweight=".5pt">
                        <v:textbox>
                          <w:txbxContent>
                            <w:p w:rsidR="00BB7FF7" w:rsidRPr="00F2587E" w:rsidRDefault="00BB7FF7" w:rsidP="00BB7FF7">
                              <w:pPr>
                                <w:jc w:val="center"/>
                                <w:rPr>
                                  <w:i/>
                                  <w:sz w:val="20"/>
                                </w:rPr>
                              </w:pPr>
                              <w:r w:rsidRPr="00F2587E">
                                <w:rPr>
                                  <w:i/>
                                  <w:sz w:val="20"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  <v:shape id="Text Box 852" o:spid="_x0000_s1329" type="#_x0000_t202" style="position:absolute;left:8826;width:3429;height:30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UZIXMYA&#10;AADcAAAADwAAAGRycy9kb3ducmV2LnhtbESPQWvCQBSE74X+h+UVems2BiIhuooEpKW0B20uvT2z&#10;zySYfZtmtzHtr3cFweMwM98wy/VkOjHS4FrLCmZRDIK4srrlWkH5tX3JQDiPrLGzTAr+yMF69fiw&#10;xFzbM+9o3PtaBAi7HBU03ve5lK5qyKCLbE8cvKMdDPogh1rqAc8BbjqZxPFcGmw5LDTYU9FQddr/&#10;GgXvxfYTd4fEZP9d8fpx3PQ/5Xeq1PPTtFmA8DT5e/jWftMKsjSB65lwBOTq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UZIXMYAAADcAAAADwAAAAAAAAAAAAAAAACYAgAAZHJz&#10;L2Rvd25yZXYueG1sUEsFBgAAAAAEAAQA9QAAAIsDAAAAAA==&#10;" filled="f" stroked="f" strokeweight=".5pt">
                        <v:textbox>
                          <w:txbxContent>
                            <w:p w:rsidR="00BB7FF7" w:rsidRPr="00F2587E" w:rsidRDefault="00BB7FF7" w:rsidP="00BB7FF7">
                              <w:pPr>
                                <w:jc w:val="center"/>
                                <w:rPr>
                                  <w:i/>
                                  <w:sz w:val="20"/>
                                </w:rPr>
                              </w:pPr>
                              <w:r w:rsidRPr="00F2587E">
                                <w:rPr>
                                  <w:i/>
                                  <w:sz w:val="20"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</v:group>
                    <v:line id="Straight Connector 853" o:spid="_x0000_s1330" style="position:absolute;flip:x y;visibility:visible;mso-wrap-style:square" from="7043,457" to="23596,170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nI11McAAADcAAAADwAAAGRycy9kb3ducmV2LnhtbESPT2vCQBTE74V+h+UVvNWNFf8QXUWq&#10;QsGLph56fM0+k5Ds27C70bSfvisIPQ4z8xtmue5NI67kfGVZwWiYgCDOra64UHD+3L/OQfiArLGx&#10;TAp+yMN69fy0xFTbG5/omoVCRAj7FBWUIbSplD4vyaAf2pY4ehfrDIYoXSG1w1uEm0a+JclUGqw4&#10;LpTY0ntJeZ11RsF3vTl23a+bHc4zOdnVp9HXNtsrNXjpNwsQgfrwH360P7SC+WQM9zPxCMjV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+cjXUxwAAANwAAAAPAAAAAAAA&#10;AAAAAAAAAKECAABkcnMvZG93bnJldi54bWxQSwUGAAAAAAQABAD5AAAAlQMAAAAA&#10;" strokecolor="red" strokeweight="1.25pt">
                      <v:stroke startarrow="classic" endarrow="classic"/>
                    </v:line>
                  </v:group>
                  <v:oval id="Oval 854" o:spid="_x0000_s1331" style="position:absolute;left:11137;top:4665;width:444;height:451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vSiVMcA&#10;AADcAAAADwAAAGRycy9kb3ducmV2LnhtbESPT2vCQBTE74LfYXmF3sym1n9NXUULogcpNe2lt0f2&#10;NQlm38bsNkY/vSsUehxm5jfMfNmZSrTUuNKygqcoBkGcWV1yruDrczOYgXAeWWNlmRRcyMFy0e/N&#10;MdH2zAdqU5+LAGGXoILC+zqR0mUFGXSRrYmD92Mbgz7IJpe6wXOAm0oO43giDZYcFgqs6a2g7Jj+&#10;GgXP1A7Tajz93m8Pp4/J+/XluJ5qpR4futUrCE+d/w//tXdawWw8gvuZcATk4gY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70olTHAAAA3AAAAA8AAAAAAAAAAAAAAAAAmAIAAGRy&#10;cy9kb3ducmV2LnhtbFBLBQYAAAAABAAEAPUAAACMAwAAAAA=&#10;" fillcolor="red" strokecolor="red" strokeweight="1.5pt"/>
                  <v:oval id="Oval 855" o:spid="_x0000_s1332" style="position:absolute;left:18160;top:11439;width:444;height:451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bgHz8cA&#10;AADcAAAADwAAAGRycy9kb3ducmV2LnhtbESPQWvCQBSE70L/w/IK3nRTJWpTV6mC2INIk/bS2yP7&#10;mgSzb2N2jWl/vVsQehxm5htmue5NLTpqXWVZwdM4AkGcW11xoeDzYzdagHAeWWNtmRT8kIP16mGw&#10;xETbK6fUZb4QAcIuQQWl900ipctLMujGtiEO3rdtDfog20LqFq8Bbmo5iaKZNFhxWCixoW1J+Sm7&#10;GAVT6iZZHc+/Dvv0/D47/j6fNnOt1PCxf30B4an3/+F7+00rWMQx/J0JR0Cub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G4B8/HAAAA3AAAAA8AAAAAAAAAAAAAAAAAmAIAAGRy&#10;cy9kb3ducmV2LnhtbFBLBQYAAAAABAAEAPUAAACMAwAAAAA=&#10;" fillcolor="red" strokecolor="red" strokeweight="1.5pt"/>
                </v:group>
                <v:shape id="Text Box 856" o:spid="_x0000_s1333" type="#_x0000_t202" style="position:absolute;top:2381;width:4570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n1OX8UA&#10;AADcAAAADwAAAGRycy9kb3ducmV2LnhtbESPQYvCMBSE7wv+h/AEb2uqoJRqFCmIIu5Btxdvz+bZ&#10;FpuX2kTt7q/fCMIeh5n5hpkvO1OLB7WusqxgNIxAEOdWV1woyL7XnzEI55E11pZJwQ85WC56H3NM&#10;tH3ygR5HX4gAYZeggtL7JpHS5SUZdEPbEAfvYluDPsi2kLrFZ4CbWo6jaCoNVhwWSmwoLSm/Hu9G&#10;wS5df+HhPDbxb51u9pdVc8tOE6UG/W41A+Gp8//hd3urFcSTKbzOhCMgF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afU5fxQAAANwAAAAPAAAAAAAAAAAAAAAAAJgCAABkcnMv&#10;ZG93bnJldi54bWxQSwUGAAAAAAQABAD1AAAAigMAAAAA&#10;" filled="f" stroked="f" strokeweight=".5pt">
                  <v:textbox>
                    <w:txbxContent>
                      <w:p w:rsidR="00BB7FF7" w:rsidRDefault="00BB7FF7" w:rsidP="00BB7FF7">
                        <w:r>
                          <w:t>b)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Theme="minorHAnsi" w:eastAsiaTheme="minorEastAsia" w:hAnsiTheme="minorHAnsi" w:cs="Arial-BoldMT"/>
          <w:bCs/>
          <w:noProof/>
          <w:szCs w:val="24"/>
        </w:rPr>
        <mc:AlternateContent>
          <mc:Choice Requires="wpg">
            <w:drawing>
              <wp:anchor distT="0" distB="0" distL="114300" distR="114300" simplePos="0" relativeHeight="251725824" behindDoc="0" locked="0" layoutInCell="1" allowOverlap="1" wp14:anchorId="5EFBB552" wp14:editId="7967E17A">
                <wp:simplePos x="0" y="0"/>
                <wp:positionH relativeFrom="column">
                  <wp:posOffset>66675</wp:posOffset>
                </wp:positionH>
                <wp:positionV relativeFrom="paragraph">
                  <wp:posOffset>19050</wp:posOffset>
                </wp:positionV>
                <wp:extent cx="2879090" cy="2326639"/>
                <wp:effectExtent l="0" t="19050" r="0" b="55245"/>
                <wp:wrapNone/>
                <wp:docPr id="857" name="Group 85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879090" cy="2326639"/>
                          <a:chOff x="0" y="0"/>
                          <a:chExt cx="2879624" cy="2326639"/>
                        </a:xfrm>
                      </wpg:grpSpPr>
                      <wpg:grpSp>
                        <wpg:cNvPr id="858" name="Group 858"/>
                        <wpg:cNvGrpSpPr/>
                        <wpg:grpSpPr>
                          <a:xfrm>
                            <a:off x="447675" y="0"/>
                            <a:ext cx="2431949" cy="2326639"/>
                            <a:chOff x="0" y="0"/>
                            <a:chExt cx="2431949" cy="2326639"/>
                          </a:xfrm>
                        </wpg:grpSpPr>
                        <wpg:grpSp>
                          <wpg:cNvPr id="859" name="Group 859"/>
                          <wpg:cNvGrpSpPr/>
                          <wpg:grpSpPr>
                            <a:xfrm>
                              <a:off x="0" y="0"/>
                              <a:ext cx="2431949" cy="2326639"/>
                              <a:chOff x="0" y="0"/>
                              <a:chExt cx="2432050" cy="2326639"/>
                            </a:xfrm>
                          </wpg:grpSpPr>
                          <wpg:grpSp>
                            <wpg:cNvPr id="860" name="Group 860"/>
                            <wpg:cNvGrpSpPr/>
                            <wpg:grpSpPr>
                              <a:xfrm>
                                <a:off x="0" y="38100"/>
                                <a:ext cx="2298700" cy="2279015"/>
                                <a:chOff x="0" y="19050"/>
                                <a:chExt cx="2298700" cy="2279015"/>
                              </a:xfrm>
                            </wpg:grpSpPr>
                            <wps:wsp>
                              <wps:cNvPr id="861" name="Straight Connector 861"/>
                              <wps:cNvCnPr/>
                              <wps:spPr>
                                <a:xfrm>
                                  <a:off x="2286000" y="19050"/>
                                  <a:ext cx="0" cy="227520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62" name="Straight Connector 862"/>
                              <wps:cNvCnPr/>
                              <wps:spPr>
                                <a:xfrm>
                                  <a:off x="2057400" y="19050"/>
                                  <a:ext cx="0" cy="227901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63" name="Straight Connector 863"/>
                              <wps:cNvCnPr/>
                              <wps:spPr>
                                <a:xfrm>
                                  <a:off x="12700" y="19050"/>
                                  <a:ext cx="0" cy="22606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64" name="Straight Connector 864"/>
                              <wps:cNvCnPr/>
                              <wps:spPr>
                                <a:xfrm>
                                  <a:off x="228600" y="19050"/>
                                  <a:ext cx="0" cy="22606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65" name="Straight Connector 865"/>
                              <wps:cNvCnPr/>
                              <wps:spPr>
                                <a:xfrm>
                                  <a:off x="457200" y="19050"/>
                                  <a:ext cx="0" cy="22606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66" name="Straight Connector 866"/>
                              <wps:cNvCnPr/>
                              <wps:spPr>
                                <a:xfrm>
                                  <a:off x="685800" y="19050"/>
                                  <a:ext cx="0" cy="227520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67" name="Straight Connector 867"/>
                              <wps:cNvCnPr/>
                              <wps:spPr>
                                <a:xfrm>
                                  <a:off x="914400" y="19050"/>
                                  <a:ext cx="0" cy="227266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68" name="Straight Connector 868"/>
                              <wps:cNvCnPr/>
                              <wps:spPr>
                                <a:xfrm>
                                  <a:off x="1143000" y="19050"/>
                                  <a:ext cx="0" cy="22606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69" name="Straight Connector 869"/>
                              <wps:cNvCnPr/>
                              <wps:spPr>
                                <a:xfrm>
                                  <a:off x="1371600" y="19050"/>
                                  <a:ext cx="0" cy="227266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70" name="Straight Connector 870"/>
                              <wps:cNvCnPr/>
                              <wps:spPr>
                                <a:xfrm>
                                  <a:off x="1835150" y="19050"/>
                                  <a:ext cx="0" cy="226314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71" name="Straight Connector 871"/>
                              <wps:cNvCnPr/>
                              <wps:spPr>
                                <a:xfrm>
                                  <a:off x="1593850" y="19050"/>
                                  <a:ext cx="0" cy="227266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72" name="Straight Connector 872"/>
                              <wps:cNvCnPr/>
                              <wps:spPr>
                                <a:xfrm>
                                  <a:off x="0" y="227965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73" name="Straight Connector 873"/>
                              <wps:cNvCnPr/>
                              <wps:spPr>
                                <a:xfrm>
                                  <a:off x="0" y="1905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74" name="Straight Connector 874"/>
                              <wps:cNvCnPr/>
                              <wps:spPr>
                                <a:xfrm>
                                  <a:off x="12700" y="2286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75" name="Straight Connector 875"/>
                              <wps:cNvCnPr/>
                              <wps:spPr>
                                <a:xfrm>
                                  <a:off x="25400" y="4572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76" name="Straight Connector 876"/>
                              <wps:cNvCnPr/>
                              <wps:spPr>
                                <a:xfrm>
                                  <a:off x="0" y="6858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77" name="Straight Connector 877"/>
                              <wps:cNvCnPr/>
                              <wps:spPr>
                                <a:xfrm>
                                  <a:off x="25400" y="9144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78" name="Straight Connector 878"/>
                              <wps:cNvCnPr/>
                              <wps:spPr>
                                <a:xfrm>
                                  <a:off x="0" y="11430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79" name="Straight Connector 879"/>
                              <wps:cNvCnPr/>
                              <wps:spPr>
                                <a:xfrm>
                                  <a:off x="0" y="18288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80" name="Straight Connector 880"/>
                              <wps:cNvCnPr/>
                              <wps:spPr>
                                <a:xfrm>
                                  <a:off x="0" y="16002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81" name="Straight Connector 881"/>
                              <wps:cNvCnPr/>
                              <wps:spPr>
                                <a:xfrm>
                                  <a:off x="0" y="13716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82" name="Straight Connector 882"/>
                              <wps:cNvCnPr/>
                              <wps:spPr>
                                <a:xfrm>
                                  <a:off x="0" y="20574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g:grpSp>
                            <wpg:cNvPr id="883" name="Group 883"/>
                            <wpg:cNvGrpSpPr/>
                            <wpg:grpSpPr>
                              <a:xfrm>
                                <a:off x="12700" y="0"/>
                                <a:ext cx="2419350" cy="2296160"/>
                                <a:chOff x="0" y="0"/>
                                <a:chExt cx="2419350" cy="2296160"/>
                              </a:xfrm>
                            </wpg:grpSpPr>
                            <wps:wsp>
                              <wps:cNvPr id="884" name="Straight Connector 884"/>
                              <wps:cNvCnPr/>
                              <wps:spPr>
                                <a:xfrm>
                                  <a:off x="0" y="11684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 w="15875">
                                  <a:solidFill>
                                    <a:schemeClr val="tx1"/>
                                  </a:solidFill>
                                  <a:headEnd type="stealth"/>
                                  <a:tailEnd type="stealt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85" name="Straight Connector 885"/>
                              <wps:cNvCnPr/>
                              <wps:spPr>
                                <a:xfrm rot="16200000">
                                  <a:off x="-12700" y="11557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 w="15875">
                                  <a:solidFill>
                                    <a:schemeClr val="tx1"/>
                                  </a:solidFill>
                                  <a:headEnd type="stealth"/>
                                  <a:tailEnd type="stealt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86" name="Text Box 886"/>
                              <wps:cNvSpPr txBox="1"/>
                              <wps:spPr>
                                <a:xfrm>
                                  <a:off x="38100" y="1162050"/>
                                  <a:ext cx="342900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BB7FF7" w:rsidRPr="002E44EC" w:rsidRDefault="00BB7FF7" w:rsidP="00BB7FF7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–4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87" name="Text Box 887"/>
                              <wps:cNvSpPr txBox="1"/>
                              <wps:spPr>
                                <a:xfrm>
                                  <a:off x="1473200" y="1155700"/>
                                  <a:ext cx="228600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BB7FF7" w:rsidRPr="002E44EC" w:rsidRDefault="00BB7FF7" w:rsidP="00BB7FF7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88" name="Text Box 888"/>
                              <wps:cNvSpPr txBox="1"/>
                              <wps:spPr>
                                <a:xfrm>
                                  <a:off x="1066800" y="133350"/>
                                  <a:ext cx="342900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BB7FF7" w:rsidRPr="002E44EC" w:rsidRDefault="00BB7FF7" w:rsidP="00BB7FF7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89" name="Text Box 889"/>
                              <wps:cNvSpPr txBox="1"/>
                              <wps:spPr>
                                <a:xfrm>
                                  <a:off x="1066800" y="1962150"/>
                                  <a:ext cx="342900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BB7FF7" w:rsidRPr="002E44EC" w:rsidRDefault="00BB7FF7" w:rsidP="00BB7FF7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–4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90" name="Text Box 890"/>
                              <wps:cNvSpPr txBox="1"/>
                              <wps:spPr>
                                <a:xfrm>
                                  <a:off x="1060450" y="1473200"/>
                                  <a:ext cx="342900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BB7FF7" w:rsidRPr="002E44EC" w:rsidRDefault="00BB7FF7" w:rsidP="00BB7FF7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–2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91" name="Text Box 891"/>
                              <wps:cNvSpPr txBox="1"/>
                              <wps:spPr>
                                <a:xfrm>
                                  <a:off x="1060450" y="590550"/>
                                  <a:ext cx="342900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BB7FF7" w:rsidRPr="002E44EC" w:rsidRDefault="00BB7FF7" w:rsidP="00BB7FF7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92" name="Text Box 892"/>
                              <wps:cNvSpPr txBox="1"/>
                              <wps:spPr>
                                <a:xfrm>
                                  <a:off x="1930400" y="1155700"/>
                                  <a:ext cx="228600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BB7FF7" w:rsidRPr="002E44EC" w:rsidRDefault="00BB7FF7" w:rsidP="00BB7FF7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93" name="Text Box 893"/>
                              <wps:cNvSpPr txBox="1"/>
                              <wps:spPr>
                                <a:xfrm>
                                  <a:off x="527050" y="1155700"/>
                                  <a:ext cx="342900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BB7FF7" w:rsidRPr="002E44EC" w:rsidRDefault="00BB7FF7" w:rsidP="00BB7FF7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–2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94" name="Text Box 894"/>
                              <wps:cNvSpPr txBox="1"/>
                              <wps:spPr>
                                <a:xfrm>
                                  <a:off x="2076450" y="939800"/>
                                  <a:ext cx="342900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BB7FF7" w:rsidRPr="00F2587E" w:rsidRDefault="00BB7FF7" w:rsidP="00BB7FF7">
                                    <w:pPr>
                                      <w:jc w:val="center"/>
                                      <w:rPr>
                                        <w:i/>
                                        <w:sz w:val="20"/>
                                      </w:rPr>
                                    </w:pPr>
                                    <w:r w:rsidRPr="00F2587E">
                                      <w:rPr>
                                        <w:i/>
                                        <w:sz w:val="20"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95" name="Text Box 895"/>
                              <wps:cNvSpPr txBox="1"/>
                              <wps:spPr>
                                <a:xfrm>
                                  <a:off x="882650" y="0"/>
                                  <a:ext cx="3429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BB7FF7" w:rsidRPr="00F2587E" w:rsidRDefault="00BB7FF7" w:rsidP="00BB7FF7">
                                    <w:pPr>
                                      <w:jc w:val="center"/>
                                      <w:rPr>
                                        <w:i/>
                                        <w:sz w:val="20"/>
                                      </w:rPr>
                                    </w:pPr>
                                    <w:r w:rsidRPr="00F2587E">
                                      <w:rPr>
                                        <w:i/>
                                        <w:sz w:val="20"/>
                                      </w:rPr>
                                      <w:t>y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896" name="Straight Connector 896"/>
                            <wps:cNvCnPr/>
                            <wps:spPr>
                              <a:xfrm flipV="1">
                                <a:off x="1009715" y="173989"/>
                                <a:ext cx="1095108" cy="2152650"/>
                              </a:xfrm>
                              <a:prstGeom prst="line">
                                <a:avLst/>
                              </a:prstGeom>
                              <a:ln w="15875">
                                <a:solidFill>
                                  <a:srgbClr val="FF0000"/>
                                </a:solidFill>
                                <a:headEnd type="stealth"/>
                                <a:tailEnd type="stealt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897" name="Oval 897"/>
                          <wps:cNvSpPr/>
                          <wps:spPr>
                            <a:xfrm flipV="1">
                              <a:off x="1132792" y="2076450"/>
                              <a:ext cx="44450" cy="45085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19050"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98" name="Oval 898"/>
                          <wps:cNvSpPr/>
                          <wps:spPr>
                            <a:xfrm flipV="1">
                              <a:off x="1568387" y="1155700"/>
                              <a:ext cx="44450" cy="45085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19050"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899" name="Text Box 899"/>
                        <wps:cNvSpPr txBox="1"/>
                        <wps:spPr>
                          <a:xfrm>
                            <a:off x="0" y="238125"/>
                            <a:ext cx="457080" cy="3429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B7FF7" w:rsidRDefault="00BB7FF7" w:rsidP="00BB7FF7">
                              <w:r>
                                <w:t>a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857" o:spid="_x0000_s1334" style="position:absolute;margin-left:5.25pt;margin-top:1.5pt;width:226.7pt;height:183.2pt;z-index:251725824;mso-height-relative:margin" coordsize="28796,232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">
                <v:group id="Group 858" o:spid="_x0000_s1335" style="position:absolute;left:4476;width:24320;height:23266" coordsize="24319,2326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Ob+7+nCAAAA3AAAAA8A&#10;AAAAAAAAAAAAAAAAqgIAAGRycy9kb3ducmV2LnhtbFBLBQYAAAAABAAEAPoAAACZAwAAAAA=&#10;">
                  <v:group id="Group 859" o:spid="_x0000_s1336" style="position:absolute;width:24319;height:23266" coordsize="24320,2326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JskpyxgAAANwA&#10;AAAPAAAAAAAAAAAAAAAAAKoCAABkcnMvZG93bnJldi54bWxQSwUGAAAAAAQABAD6AAAAnQMAAAAA&#10;">
                    <v:group id="Group 860" o:spid="_x0000_s1337" style="position:absolute;top:381;width:22987;height:22790" coordorigin=",190" coordsize="22987,227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NbkKVLCAAAA3AAAAA8A&#10;AAAAAAAAAAAAAAAAqgIAAGRycy9kb3ducmV2LnhtbFBLBQYAAAAABAAEAPoAAACZAwAAAAA=&#10;">
                      <v:line id="Straight Connector 861" o:spid="_x0000_s1338" style="position:absolute;visibility:visible;mso-wrap-style:square" from="22860,190" to="22860,22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Dm2tsUAAADcAAAADwAAAGRycy9kb3ducmV2LnhtbESPQWvCQBSE74X+h+UJvZS60dYQoqtI&#10;QbBSEGPo+ZF9JsHs25DdJvHfu4WCx2FmvmFWm9E0oqfO1ZYVzKYRCOLC6ppLBfl595aAcB5ZY2OZ&#10;FNzIwWb9/LTCVNuBT9RnvhQBwi5FBZX3bSqlKyoy6Ka2JQ7exXYGfZBdKXWHQ4CbRs6jKJYGaw4L&#10;Fbb0WVFxzX6NgsXPazOPv78OJ9K7RbL94OOYvyv1Mhm3SxCeRv8I/7f3WkESz+DvTDgCcn0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Dm2tsUAAADcAAAADwAAAAAAAAAA&#10;AAAAAAChAgAAZHJzL2Rvd25yZXYueG1sUEsFBgAAAAAEAAQA+QAAAJMDAAAAAA==&#10;" strokecolor="#00b0f0"/>
                      <v:line id="Straight Connector 862" o:spid="_x0000_s1339" style="position:absolute;visibility:visible;mso-wrap-style:square" from="20574,190" to="20574,22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OsowcUAAADcAAAADwAAAGRycy9kb3ducmV2LnhtbESPQWvCQBSE70L/w/IKvUjdNJoQomsI&#10;BaEWQbTi+ZF9TUKzb0N2a9J/3y0UPA4z8w2zKSbTiRsNrrWs4GURgSCurG65VnD52D1nIJxH1thZ&#10;JgU/5KDYPsw2mGs78oluZ1+LAGGXo4LG+z6X0lUNGXQL2xMH79MOBn2QQy31gGOAm07GUZRKgy2H&#10;hQZ7em2o+jp/GwXJdd7F6WH/fiK9S7JyxcfpslTq6XEq1yA8Tf4e/m+/aQVZGsPfmXAE5PY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OsowcUAAADcAAAADwAAAAAAAAAA&#10;AAAAAAChAgAAZHJzL2Rvd25yZXYueG1sUEsFBgAAAAAEAAQA+QAAAJMDAAAAAA==&#10;" strokecolor="#00b0f0"/>
                      <v:line id="Straight Connector 863" o:spid="_x0000_s1340" style="position:absolute;visibility:visible;mso-wrap-style:square" from="127,190" to="127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6eNWsQAAADcAAAADwAAAGRycy9kb3ducmV2LnhtbESP3YrCMBSE7wXfIZyFvRFN/SulGkUW&#10;hFWEpa54fWiObdnmpDRZrW9vBMHLYWa+YZbrztTiSq2rLCsYjyIQxLnVFRcKTr/bYQLCeWSNtWVS&#10;cCcH61W/t8RU2xtndD36QgQIuxQVlN43qZQuL8mgG9mGOHgX2xr0QbaF1C3eAtzUchJFsTRYcVgo&#10;saGvkvK/479RMD8P6kl82O0z0tt5spnxT3eaKvX50W0WIDx1/h1+tb+1giSewvNMOAJy9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Xp41axAAAANwAAAAPAAAAAAAAAAAA&#10;AAAAAKECAABkcnMvZG93bnJldi54bWxQSwUGAAAAAAQABAD5AAAAkgMAAAAA&#10;" strokecolor="#00b0f0"/>
                      <v:line id="Straight Connector 864" o:spid="_x0000_s1341" style="position:absolute;visibility:visible;mso-wrap-style:square" from="2286,190" to="2286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E4VLsQAAADcAAAADwAAAGRycy9kb3ducmV2LnhtbESPQYvCMBSE74L/IbyFvYimulpKNYoI&#10;wirCUlc8P5pnW7Z5KU3U+u83guBxmJlvmMWqM7W4UesqywrGowgEcW51xYWC0+92mIBwHlljbZkU&#10;PMjBatnvLTDV9s4Z3Y6+EAHCLkUFpfdNKqXLSzLoRrYhDt7FtgZ9kG0hdYv3ADe1nERRLA1WHBZK&#10;bGhTUv53vBoFs/OgnsSH3T4jvZ0l6yn/dKcvpT4/uvUchKfOv8Ov9rdWkMRTeJ4JR0Au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ThUuxAAAANwAAAAPAAAAAAAAAAAA&#10;AAAAAKECAABkcnMvZG93bnJldi54bWxQSwUGAAAAAAQABAD5AAAAkgMAAAAA&#10;" strokecolor="#00b0f0"/>
                      <v:line id="Straight Connector 865" o:spid="_x0000_s1342" style="position:absolute;visibility:visible;mso-wrap-style:square" from="4572,190" to="4572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wKwtcUAAADcAAAADwAAAGRycy9kb3ducmV2LnhtbESPQWvCQBSE7wX/w/IEL6VutE0I0TUE&#10;QbClULTi+ZF9TUKzb0N2TeK/7xYKPQ4z8w2zzSfTioF611hWsFpGIIhLqxuuFFw+D08pCOeRNbaW&#10;ScGdHOS72cMWM21HPtFw9pUIEHYZKqi97zIpXVmTQbe0HXHwvmxv0AfZV1L3OAa4aeU6ihJpsOGw&#10;UGNH+5rK7/PNKIivj+06eX99O5E+xGnxwh/T5VmpxXwqNiA8Tf4//Nc+agVpEsPvmXAE5O4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wKwtcUAAADcAAAADwAAAAAAAAAA&#10;AAAAAAChAgAAZHJzL2Rvd25yZXYueG1sUEsFBgAAAAAEAAQA+QAAAJMDAAAAAA==&#10;" strokecolor="#00b0f0"/>
                      <v:line id="Straight Connector 866" o:spid="_x0000_s1343" style="position:absolute;visibility:visible;mso-wrap-style:square" from="6858,190" to="6858,22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9AuwsUAAADcAAAADwAAAGRycy9kb3ducmV2LnhtbESPQWvCQBSE7wX/w/IEL0U3pjWE1FVE&#10;EKwUijH0/Mi+JqHZtyG7xvjv3UKhx2FmvmHW29G0YqDeNZYVLBcRCOLS6oYrBcXlME9BOI+ssbVM&#10;Cu7kYLuZPK0x0/bGZxpyX4kAYZehgtr7LpPSlTUZdAvbEQfv2/YGfZB9JXWPtwA3rYyjKJEGGw4L&#10;NXa0r6n8ya9GwerruY2Tj/fTmfRhle5e+XMsXpSaTcfdGwhPo/8P/7WPWkGaJPB7JhwBuXk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9AuwsUAAADcAAAADwAAAAAAAAAA&#10;AAAAAAChAgAAZHJzL2Rvd25yZXYueG1sUEsFBgAAAAAEAAQA+QAAAJMDAAAAAA==&#10;" strokecolor="#00b0f0"/>
                      <v:line id="Straight Connector 867" o:spid="_x0000_s1344" style="position:absolute;visibility:visible;mso-wrap-style:square" from="9144,190" to="9144,2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JyLWcYAAADcAAAADwAAAGRycy9kb3ducmV2LnhtbESPQWvCQBSE7wX/w/IEL1I3jU0aUlcJ&#10;BcEWocSK50f2mYRm34bsqum/7xaEHoeZ+YZZbUbTiSsNrrWs4GkRgSCurG65VnD82j5mIJxH1thZ&#10;JgU/5GCznjysMNf2xiVdD74WAcIuRwWN930upasaMugWticO3tkOBn2QQy31gLcAN52MoyiVBlsO&#10;Cw329NZQ9X24GAXJad7F6f79oyS9TbLimT/H41Kp2XQsXkF4Gv1/+N7eaQVZ+gJ/Z8IRkO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ici1nGAAAA3AAAAA8AAAAAAAAA&#10;AAAAAAAAoQIAAGRycy9kb3ducmV2LnhtbFBLBQYAAAAABAAEAPkAAACUAwAAAAA=&#10;" strokecolor="#00b0f0"/>
                      <v:line id="Straight Connector 868" o:spid="_x0000_s1345" style="position:absolute;visibility:visible;mso-wrap-style:square" from="11430,190" to="11430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QMfK8IAAADcAAAADwAAAGRycy9kb3ducmV2LnhtbERPTWvCQBC9F/oflil4KXXT2IQQXUUK&#10;QpWCxIrnITsmwexsyK4x/ffuQfD4eN+L1WhaMVDvGssKPqcRCOLS6oYrBce/zUcGwnlkja1lUvBP&#10;DlbL15cF5treuKDh4CsRQtjlqKD2vsuldGVNBt3UdsSBO9veoA+wr6Tu8RbCTSvjKEqlwYZDQ40d&#10;fddUXg5XoyA5vbdx+rvdFaQ3Sbb+4v14nCk1eRvXcxCeRv8UP9w/WkGWhrXhTDgCcnk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QMfK8IAAADcAAAADwAAAAAAAAAAAAAA&#10;AAChAgAAZHJzL2Rvd25yZXYueG1sUEsFBgAAAAAEAAQA+QAAAJADAAAAAA==&#10;" strokecolor="#00b0f0"/>
                      <v:line id="Straight Connector 869" o:spid="_x0000_s1346" style="position:absolute;visibility:visible;mso-wrap-style:square" from="13716,190" to="13716,2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k+6sMYAAADcAAAADwAAAGRycy9kb3ducmV2LnhtbESPQWvCQBSE7wX/w/IEL1I3jU2IqauE&#10;gmCLUGKl50f2mYRm34bsqum/7xaEHoeZ+YZZb0fTiSsNrrWs4GkRgSCurG65VnD63D1mIJxH1thZ&#10;JgU/5GC7mTysMdf2xiVdj74WAcIuRwWN930upasaMugWticO3tkOBn2QQy31gLcAN52MoyiVBlsO&#10;Cw329NpQ9X28GAXJ17yL08Pbe0l6l2TFM3+Mp6VSs+lYvIDwNPr/8L291wqydAV/Z8IRkJ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ZPurDGAAAA3AAAAA8AAAAAAAAA&#10;AAAAAAAAoQIAAGRycy9kb3ducmV2LnhtbFBLBQYAAAAABAAEAPkAAACUAwAAAAA=&#10;" strokecolor="#00b0f0"/>
                      <v:line id="Straight Connector 870" o:spid="_x0000_s1347" style="position:absolute;visibility:visible;mso-wrap-style:square" from="18351,190" to="18351,228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qyF8MAAAADcAAAADwAAAGRycy9kb3ducmV2LnhtbERPy4rCMBTdD/gP4QpuRFPfpRpFBEEH&#10;QXzg+tJc22JzU5qo9e/NYmCWh/NerBpTihfVrrCsYNCPQBCnVhecKbhetr0YhPPIGkvLpOBDDlbL&#10;1s8CE23ffKLX2WcihLBLUEHufZVI6dKcDLq+rYgDd7e1QR9gnUld4zuEm1IOo2gqDRYcGnKsaJNT&#10;+jg/jYLJrVsOp4f974n0dhKvx3xsriOlOu1mPQfhqfH/4j/3TiuIZ2F+OBOOgFx+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KshfDAAAAA3AAAAA8AAAAAAAAAAAAAAAAA&#10;oQIAAGRycy9kb3ducmV2LnhtbFBLBQYAAAAABAAEAPkAAACOAwAAAAA=&#10;" strokecolor="#00b0f0"/>
                      <v:line id="Straight Connector 871" o:spid="_x0000_s1348" style="position:absolute;visibility:visible;mso-wrap-style:square" from="15938,190" to="15938,2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eAga8UAAADcAAAADwAAAGRycy9kb3ducmV2LnhtbESPQWvCQBSE7wX/w/KEXqRuEqsN0VWC&#10;ENBSKFrp+ZF9JsHs25Ddavrvu4LQ4zAz3zCrzWBacaXeNZYVxNMIBHFpdcOVgtNX8ZKCcB5ZY2uZ&#10;FPySg8169LTCTNsbH+h69JUIEHYZKqi97zIpXVmTQTe1HXHwzrY36IPsK6l7vAW4aWUSRQtpsOGw&#10;UGNH25rKy/HHKJh/T9pk8bF/P5Au5mn+yp/DaabU83jIlyA8Df4//GjvtIL0LYb7mXAE5Po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eAga8UAAADcAAAADwAAAAAAAAAA&#10;AAAAAAChAgAAZHJzL2Rvd25yZXYueG1sUEsFBgAAAAAEAAQA+QAAAJMDAAAAAA==&#10;" strokecolor="#00b0f0"/>
                      <v:line id="Straight Connector 872" o:spid="_x0000_s1349" style="position:absolute;visibility:visible;mso-wrap-style:square" from="0,22796" to="22733,22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TK+HMYAAADcAAAADwAAAGRycy9kb3ducmV2LnhtbESPQWvCQBSE7wX/w/IEL1I3jTUNqatI&#10;IWCLUEzF8yP7TEKzb0N2jem/7xaEHoeZ+YZZb0fTioF611hW8LSIQBCXVjdcKTh95Y8pCOeRNbaW&#10;ScEPOdhuJg9rzLS98ZGGwlciQNhlqKD2vsukdGVNBt3CdsTBu9jeoA+yr6Tu8RbgppVxFCXSYMNh&#10;ocaO3moqv4urUbA6z9s4Obx/HEnnq3T3zJ/jaanUbDruXkF4Gv1/+N7eawXpSwx/Z8IRkJ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0yvhzGAAAA3AAAAA8AAAAAAAAA&#10;AAAAAAAAoQIAAGRycy9kb3ducmV2LnhtbFBLBQYAAAAABAAEAPkAAACUAwAAAAA=&#10;" strokecolor="#00b0f0"/>
                      <v:line id="Straight Connector 873" o:spid="_x0000_s1350" style="position:absolute;visibility:visible;mso-wrap-style:square" from="0,190" to="22733,2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n4bh8YAAADcAAAADwAAAGRycy9kb3ducmV2LnhtbESP3WrCQBSE7wt9h+UIvRHdNP40RFcJ&#10;BaGVQkmUXh+yxySYPRuyW41v7xaEXg4z8w2z3g6mFRfqXWNZwes0AkFcWt1wpeB42E0SEM4ja2wt&#10;k4IbOdhunp/WmGp75Zwuha9EgLBLUUHtfZdK6cqaDLqp7YiDd7K9QR9kX0nd4zXATSvjKFpKgw2H&#10;hRo7eq+pPBe/RsHiZ9zGy6/PfU56t0iyOX8Px5lSL6MhW4HwNPj/8KP9oRUkbzP4OxOOgNzc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J+G4fGAAAA3AAAAA8AAAAAAAAA&#10;AAAAAAAAoQIAAGRycy9kb3ducmV2LnhtbFBLBQYAAAAABAAEAPkAAACUAwAAAAA=&#10;" strokecolor="#00b0f0"/>
                      <v:line id="Straight Connector 874" o:spid="_x0000_s1351" style="position:absolute;visibility:visible;mso-wrap-style:square" from="127,2286" to="22860,23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ZeD88YAAADcAAAADwAAAGRycy9kb3ducmV2LnhtbESPQWvCQBSE74X+h+UVvBTdNBoN0VWC&#10;ILSlUBLF8yP7TEKzb0N2q/HfdwuFHoeZ+YbZ7EbTiSsNrrWs4GUWgSCurG65VnA6HqYpCOeRNXaW&#10;ScGdHOy2jw8bzLS9cUHX0tciQNhlqKDxvs+kdFVDBt3M9sTBu9jBoA9yqKUe8BbgppNxFC2lwZbD&#10;QoM97RuqvspvoyA5P3fx8uPtvSB9SNJ8wZ/jaa7U5GnM1yA8jf4//Nd+1QrS1QJ+z4QjIL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2Xg/PGAAAA3AAAAA8AAAAAAAAA&#10;AAAAAAAAoQIAAGRycy9kb3ducmV2LnhtbFBLBQYAAAAABAAEAPkAAACUAwAAAAA=&#10;" strokecolor="#00b0f0"/>
                      <v:line id="Straight Connector 875" o:spid="_x0000_s1352" style="position:absolute;visibility:visible;mso-wrap-style:square" from="254,4572" to="22987,46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tsmaMYAAADcAAAADwAAAGRycy9kb3ducmV2LnhtbESPQWvCQBSE7wX/w/IEL1I31SYNqZsg&#10;BcEWoWiD50f2mYRm34bsqum/7xaEHoeZ+YZZF6PpxJUG11pW8LSIQBBXVrdcKyi/to8pCOeRNXaW&#10;ScEPOSjyycMaM21vfKDr0dciQNhlqKDxvs+kdFVDBt3C9sTBO9vBoA9yqKUe8BbgppPLKEqkwZbD&#10;QoM9vTVUfR8vRkF8mnfLZP/+cSC9jdPNM3+O5Uqp2XTcvILwNPr/8L290wrSlxj+zoQjIPN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LbJmjGAAAA3AAAAA8AAAAAAAAA&#10;AAAAAAAAoQIAAGRycy9kb3ducmV2LnhtbFBLBQYAAAAABAAEAPkAAACUAwAAAAA=&#10;" strokecolor="#00b0f0"/>
                      <v:line id="Straight Connector 876" o:spid="_x0000_s1353" style="position:absolute;visibility:visible;mso-wrap-style:square" from="0,6858" to="22733,69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m4H8YAAADcAAAADwAAAGRycy9kb3ducmV2LnhtbESPQWvCQBSE7wX/w/IEL1I3jU0aUlcJ&#10;BcEWocSK50f2mYRm34bsqum/7xaEHoeZ+YZZbUbTiSsNrrWs4GkRgSCurG65VnD82j5mIJxH1thZ&#10;JgU/5GCznjysMNf2xiVdD74WAcIuRwWN930upasaMugWticO3tkOBn2QQy31gLcAN52MoyiVBlsO&#10;Cw329NZQ9X24GAXJad7F6f79oyS9TbLimT/H41Kp2XQsXkF4Gv1/+N7eaQXZSwp/Z8IRkO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IJuB/GAAAA3AAAAA8AAAAAAAAA&#10;AAAAAAAAoQIAAGRycy9kb3ducmV2LnhtbFBLBQYAAAAABAAEAPkAAACUAwAAAAA=&#10;" strokecolor="#00b0f0"/>
                      <v:line id="Straight Connector 877" o:spid="_x0000_s1354" style="position:absolute;visibility:visible;mso-wrap-style:square" from="254,9144" to="22987,9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UUdhMUAAADcAAAADwAAAGRycy9kb3ducmV2LnhtbESPQWvCQBSE7wX/w/IEL1I3xqohuooI&#10;AVsKRSs9P7KvSTD7NmTXJP333YLQ4zAz3zDb/WBq0VHrKssK5rMIBHFudcWFgutn9pyAcB5ZY22Z&#10;FPyQg/1u9LTFVNuez9RdfCEChF2KCkrvm1RKl5dk0M1sQxy8b9sa9EG2hdQt9gFuahlH0UoarDgs&#10;lNjQsaT8drkbBcuvaR2v3l/fzqSzZXJ44Y/hulBqMh4OGxCeBv8ffrRPWkGyXsPfmXAE5O4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UUdhMUAAADcAAAADwAAAAAAAAAA&#10;AAAAAAChAgAAZHJzL2Rvd25yZXYueG1sUEsFBgAAAAAEAAQA+QAAAJMDAAAAAA==&#10;" strokecolor="#00b0f0"/>
                      <v:line id="Straight Connector 878" o:spid="_x0000_s1355" style="position:absolute;visibility:visible;mso-wrap-style:square" from="0,11430" to="22733,115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NqJ9sAAAADcAAAADwAAAGRycy9kb3ducmV2LnhtbERPy4rCMBTdD/gP4QpuRFPfpRpFBEEH&#10;QXzg+tJc22JzU5qo9e/NYmCWh/NerBpTihfVrrCsYNCPQBCnVhecKbhetr0YhPPIGkvLpOBDDlbL&#10;1s8CE23ffKLX2WcihLBLUEHufZVI6dKcDLq+rYgDd7e1QR9gnUld4zuEm1IOo2gqDRYcGnKsaJNT&#10;+jg/jYLJrVsOp4f974n0dhKvx3xsriOlOu1mPQfhqfH/4j/3TiuIZ2FtOBOOgFx+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zaifbAAAAA3AAAAA8AAAAAAAAAAAAAAAAA&#10;oQIAAGRycy9kb3ducmV2LnhtbFBLBQYAAAAABAAEAPkAAACOAwAAAAA=&#10;" strokecolor="#00b0f0"/>
                      <v:line id="Straight Connector 879" o:spid="_x0000_s1356" style="position:absolute;visibility:visible;mso-wrap-style:square" from="0,18288" to="22733,183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5YsbcUAAADcAAAADwAAAGRycy9kb3ducmV2LnhtbESPW4vCMBSE3wX/QziCL6KprpdajSIL&#10;wq4I4gWfD82xLTYnpclq999vFgQfh5n5hlmuG1OKB9WusKxgOIhAEKdWF5wpuJy3/RiE88gaS8uk&#10;4JccrFft1hITbZ98pMfJZyJA2CWoIPe+SqR0aU4G3cBWxMG72dqgD7LOpK7xGeCmlKMomkqDBYeF&#10;HCv6zCm9n36Mgsm1V46m++/dkfR2Em/GfGguH0p1O81mAcJT49/hV/tLK4hnc/g/E46AXP0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5YsbcUAAADcAAAADwAAAAAAAAAA&#10;AAAAAAChAgAAZHJzL2Rvd25yZXYueG1sUEsFBgAAAAAEAAQA+QAAAJMDAAAAAA==&#10;" strokecolor="#00b0f0"/>
                      <v:line id="Straight Connector 880" o:spid="_x0000_s1357" style="position:absolute;visibility:visible;mso-wrap-style:square" from="0,16002" to="22733,160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3n118MAAADcAAAADwAAAGRycy9kb3ducmV2LnhtbERPy2qDQBTdF/IPww1kU+JY0wQxToIU&#10;hKYUQh5kfXFuVercEWdi7N93FoUuD+ed7yfTiZEG11pW8BLFIIgrq1uuFVwv5TIF4Tyyxs4yKfgh&#10;B/vd7CnHTNsHn2g8+1qEEHYZKmi87zMpXdWQQRfZnjhwX3Yw6AMcaqkHfIRw08kkjjfSYMuhocGe&#10;3hqqvs93o2B9e+6Szefh40S6XKfFKx+n60qpxXwqtiA8Tf5f/Od+1wrSNMwPZ8IRkL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d59dfDAAAA3AAAAA8AAAAAAAAAAAAA&#10;AAAAoQIAAGRycy9kb3ducmV2LnhtbFBLBQYAAAAABAAEAPkAAACRAwAAAAA=&#10;" strokecolor="#00b0f0"/>
                      <v:line id="Straight Connector 881" o:spid="_x0000_s1358" style="position:absolute;visibility:visible;mso-wrap-style:square" from="0,13716" to="22733,137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DVQTMMAAADcAAAADwAAAGRycy9kb3ducmV2LnhtbESPW4vCMBSE3wX/QziCL7KmXildo4gg&#10;qAjihX0+NGfbYnNSmqj13xtB8HGYmW+Y2aIxpbhT7QrLCgb9CARxanXBmYLLef0Tg3AeWWNpmRQ8&#10;ycFi3m7NMNH2wUe6n3wmAoRdggpy76tESpfmZND1bUUcvH9bG/RB1pnUNT4C3JRyGEVTabDgsJBj&#10;Rauc0uvpZhRM/nrlcLrf7o6k15N4OeZDcxkp1e00y18Qnhr/DX/aG60gjgfwPhOOgJy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g1UEzDAAAA3AAAAA8AAAAAAAAAAAAA&#10;AAAAoQIAAGRycy9kb3ducmV2LnhtbFBLBQYAAAAABAAEAPkAAACRAwAAAAA=&#10;" strokecolor="#00b0f0"/>
                      <v:line id="Straight Connector 882" o:spid="_x0000_s1359" style="position:absolute;visibility:visible;mso-wrap-style:square" from="0,20574" to="22733,206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OfOO8UAAADcAAAADwAAAGRycy9kb3ducmV2LnhtbESPQWvCQBSE70L/w/IKXqRuTDWE1DUE&#10;QbAiFFPp+ZF9TUKzb0N21fjv3UKhx2FmvmHW+Wg6caXBtZYVLOYRCOLK6pZrBefP3UsKwnlkjZ1l&#10;UnAnB/nmabLGTNsbn+ha+loECLsMFTTe95mUrmrIoJvbnjh433Yw6IMcaqkHvAW46WQcRYk02HJY&#10;aLCnbUPVT3kxClZfsy5Oju+HE+ndKi2W/DGeX5WaPo/FGwhPo/8P/7X3WkGaxvB7JhwBuXk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OfOO8UAAADcAAAADwAAAAAAAAAA&#10;AAAAAAChAgAAZHJzL2Rvd25yZXYueG1sUEsFBgAAAAAEAAQA+QAAAJMDAAAAAA==&#10;" strokecolor="#00b0f0"/>
                    </v:group>
                    <v:group id="Group 883" o:spid="_x0000_s1360" style="position:absolute;left:127;width:24193;height:22961" coordsize="24193,229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jpR38QAAADcAAAA&#10;DwAAAAAAAAAAAAAAAACqAgAAZHJzL2Rvd25yZXYueG1sUEsFBgAAAAAEAAQA+gAAAJsDAAAAAA==&#10;">
                      <v:line id="Straight Connector 884" o:spid="_x0000_s1361" style="position:absolute;visibility:visible;mso-wrap-style:square" from="0,11684" to="22733,117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X7rWsUAAADcAAAADwAAAGRycy9kb3ducmV2LnhtbESPQWvCQBSE74L/YXlCb7pRYglpNiKC&#10;pZcekurB22v2NQnNvg3ZrSb/visIHoeZ+YbJdqPpxJUG11pWsF5FIIgrq1uuFZy+jssEhPPIGjvL&#10;pGAiB7t8Pssw1fbGBV1LX4sAYZeigsb7PpXSVQ0ZdCvbEwfvxw4GfZBDLfWAtwA3ndxE0as02HJY&#10;aLCnQ0PVb/lnFJhLK78/O3yfNsUpjpPtcT/Zs1Ivi3H/BsLT6J/hR/tDK0iSGO5nwhGQ+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X7rWsUAAADcAAAADwAAAAAAAAAA&#10;AAAAAAChAgAAZHJzL2Rvd25yZXYueG1sUEsFBgAAAAAEAAQA+QAAAJMDAAAAAA==&#10;" strokecolor="black [3213]" strokeweight="1.25pt">
                        <v:stroke startarrow="classic" endarrow="classic"/>
                      </v:line>
                      <v:line id="Straight Connector 885" o:spid="_x0000_s1362" style="position:absolute;rotation:-90;visibility:visible;mso-wrap-style:square" from="-128,11557" to="22605,116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0YLgMUAAADcAAAADwAAAGRycy9kb3ducmV2LnhtbESPQWvCQBSE70L/w/IK3symwZoYXUUK&#10;oqeC2kOPj+wzCc2+TbOrJv76bkHwOMzMN8xy3ZtGXKlztWUFb1EMgriwuuZSwddpO8lAOI+ssbFM&#10;CgZysF69jJaYa3vjA12PvhQBwi5HBZX3bS6lKyoy6CLbEgfvbDuDPsiulLrDW4CbRiZxPJMGaw4L&#10;Fbb0UVHxc7wYBd+DSYftcIjvm99pspt/psm5TJUav/abBQhPvX+GH+29VpBl7/B/JhwBufo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0YLgMUAAADcAAAADwAAAAAAAAAA&#10;AAAAAAChAgAAZHJzL2Rvd25yZXYueG1sUEsFBgAAAAAEAAQA+QAAAJMDAAAAAA==&#10;" strokecolor="black [3213]" strokeweight="1.25pt">
                        <v:stroke startarrow="classic" endarrow="classic"/>
                      </v:line>
                      <v:shape id="Text Box 886" o:spid="_x0000_s1363" type="#_x0000_t202" style="position:absolute;left:381;top:11620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B1iGMUA&#10;AADcAAAADwAAAGRycy9kb3ducmV2LnhtbESPQYvCMBSE78L+h/AWvGmqsFKqUaQgLot7UHvx9mye&#10;bbF5qU1Wq79+Iwgeh5n5hpktOlOLK7WusqxgNIxAEOdWV1woyParQQzCeWSNtWVScCcHi/lHb4aJ&#10;tjfe0nXnCxEg7BJUUHrfJFK6vCSDbmgb4uCdbGvQB9kWUrd4C3BTy3EUTaTBisNCiQ2lJeXn3Z9R&#10;8JOufnF7HJv4UafrzWnZXLLDl1L9z245BeGp8+/wq/2tFcTxBJ5nwhGQ8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kHWIYxQAAANwAAAAPAAAAAAAAAAAAAAAAAJgCAABkcnMv&#10;ZG93bnJldi54bWxQSwUGAAAAAAQABAD1AAAAigMAAAAA&#10;" filled="f" stroked="f" strokeweight=".5pt">
                        <v:textbox>
                          <w:txbxContent>
                            <w:p w:rsidR="00BB7FF7" w:rsidRPr="002E44EC" w:rsidRDefault="00BB7FF7" w:rsidP="00BB7FF7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–4</w:t>
                              </w:r>
                            </w:p>
                          </w:txbxContent>
                        </v:textbox>
                      </v:shape>
                      <v:shape id="Text Box 887" o:spid="_x0000_s1364" type="#_x0000_t202" style="position:absolute;left:14732;top:11557;width:2286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1HHg8YA&#10;AADcAAAADwAAAGRycy9kb3ducmV2LnhtbESPQWvCQBSE74X+h+UVvNWNgjakrhICoaXowdRLb6/Z&#10;ZxLMvk2zW5P6612h4HGYmW+Y1WY0rThT7xrLCmbTCARxaXXDlYLDZ/4cg3AeWWNrmRT8kYPN+vFh&#10;hYm2A+/pXPhKBAi7BBXU3neJlK6syaCb2o44eEfbG/RB9pXUPQ4Bblo5j6KlNNhwWKixo6ym8lT8&#10;GgUfWb7D/ffcxJc2e9se0+7n8LVQavI0pq8gPI3+Hv5vv2sFcfwCtzPhCMj1F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1HHg8YAAADcAAAADwAAAAAAAAAAAAAAAACYAgAAZHJz&#10;L2Rvd25yZXYueG1sUEsFBgAAAAAEAAQA9QAAAIsDAAAAAA==&#10;" filled="f" stroked="f" strokeweight=".5pt">
                        <v:textbox>
                          <w:txbxContent>
                            <w:p w:rsidR="00BB7FF7" w:rsidRPr="002E44EC" w:rsidRDefault="00BB7FF7" w:rsidP="00BB7FF7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Text Box 888" o:spid="_x0000_s1365" type="#_x0000_t202" style="position:absolute;left:10668;top:1333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s5T8cMA&#10;AADcAAAADwAAAGRycy9kb3ducmV2LnhtbERPy2rCQBTdC/7DcAvd6aRCS4gZRQKilLqIunF3m7l5&#10;0MydmJma1K/vLASXh/NO16NpxY1611hW8DaPQBAXVjdcKTiftrMYhPPIGlvLpOCPHKxX00mKibYD&#10;53Q7+kqEEHYJKqi97xIpXVGTQTe3HXHgStsb9AH2ldQ9DiHctHIRRR/SYMOhocaOspqKn+OvUfCZ&#10;bQ+Yfy9MfG+z3Ve56a7ny7tSry/jZgnC0+if4od7rxXEcVgbzoQjIFf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s5T8cMAAADcAAAADwAAAAAAAAAAAAAAAACYAgAAZHJzL2Rv&#10;d25yZXYueG1sUEsFBgAAAAAEAAQA9QAAAIgDAAAAAA==&#10;" filled="f" stroked="f" strokeweight=".5pt">
                        <v:textbox>
                          <w:txbxContent>
                            <w:p w:rsidR="00BB7FF7" w:rsidRPr="002E44EC" w:rsidRDefault="00BB7FF7" w:rsidP="00BB7FF7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  <v:shape id="Text Box 889" o:spid="_x0000_s1366" type="#_x0000_t202" style="position:absolute;left:10668;top:19621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YL2asUA&#10;AADcAAAADwAAAGRycy9kb3ducmV2LnhtbESPT4vCMBTE74LfITxhb5oqKLUaRQqysqwH/1y8PZtn&#10;W2xeapPVrp/eLCx4HGbmN8x82ZpK3KlxpWUFw0EEgjizuuRcwfGw7scgnEfWWFkmBb/kYLnoduaY&#10;aPvgHd33PhcBwi5BBYX3dSKlywoy6Aa2Jg7exTYGfZBNLnWDjwA3lRxF0UQaLDksFFhTWlB23f8Y&#10;BV/peou788jEzyr9/L6s6tvxNFbqo9euZiA8tf4d/m9vtII4nsLfmXAE5OI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VgvZqxQAAANwAAAAPAAAAAAAAAAAAAAAAAJgCAABkcnMv&#10;ZG93bnJldi54bWxQSwUGAAAAAAQABAD1AAAAigMAAAAA&#10;" filled="f" stroked="f" strokeweight=".5pt">
                        <v:textbox>
                          <w:txbxContent>
                            <w:p w:rsidR="00BB7FF7" w:rsidRPr="002E44EC" w:rsidRDefault="00BB7FF7" w:rsidP="00BB7FF7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–4</w:t>
                              </w:r>
                            </w:p>
                          </w:txbxContent>
                        </v:textbox>
                      </v:shape>
                      <v:shape id="Text Box 890" o:spid="_x0000_s1367" type="#_x0000_t202" style="position:absolute;left:10604;top:14732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WHJKsQA&#10;AADcAAAADwAAAGRycy9kb3ducmV2LnhtbERPTWvCQBC9C/6HZYTezKZCS0yzigREkfag9eJtmh2T&#10;0OxszK5J7K/vHgo9Pt53th5NI3rqXG1ZwXMUgyAurK65VHD+3M4TEM4ja2wsk4IHOVivppMMU20H&#10;PlJ/8qUIIexSVFB536ZSuqIigy6yLXHgrrYz6APsSqk7HEK4aeQijl+lwZpDQ4Ut5RUV36e7UXDI&#10;tx94/FqY5KfJd+/XTXs7X16UepqNmzcQnkb/L/5z77WCZBnmhzPhCMjV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FhySrEAAAA3AAAAA8AAAAAAAAAAAAAAAAAmAIAAGRycy9k&#10;b3ducmV2LnhtbFBLBQYAAAAABAAEAPUAAACJAwAAAAA=&#10;" filled="f" stroked="f" strokeweight=".5pt">
                        <v:textbox>
                          <w:txbxContent>
                            <w:p w:rsidR="00BB7FF7" w:rsidRPr="002E44EC" w:rsidRDefault="00BB7FF7" w:rsidP="00BB7FF7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–2</w:t>
                              </w:r>
                            </w:p>
                          </w:txbxContent>
                        </v:textbox>
                      </v:shape>
                      <v:shape id="Text Box 891" o:spid="_x0000_s1368" type="#_x0000_t202" style="position:absolute;left:10604;top:5905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i1sscUA&#10;AADcAAAADwAAAGRycy9kb3ducmV2LnhtbESPT4vCMBTE7wt+h/AEb2uqoNRqFCnIirgH/1y8PZtn&#10;W2xeapPV6qffLCx4HGbmN8xs0ZpK3KlxpWUFg34EgjizuuRcwfGw+oxBOI+ssbJMCp7kYDHvfMww&#10;0fbBO7rvfS4ChF2CCgrv60RKlxVk0PVtTRy8i20M+iCbXOoGHwFuKjmMorE0WHJYKLCmtKDsuv8x&#10;Cjbp6ht356GJX1X6tb0s69vxNFKq122XUxCeWv8O/7fXWkE8GcDfmXAE5Pw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uLWyxxQAAANwAAAAPAAAAAAAAAAAAAAAAAJgCAABkcnMv&#10;ZG93bnJldi54bWxQSwUGAAAAAAQABAD1AAAAigMAAAAA&#10;" filled="f" stroked="f" strokeweight=".5pt">
                        <v:textbox>
                          <w:txbxContent>
                            <w:p w:rsidR="00BB7FF7" w:rsidRPr="002E44EC" w:rsidRDefault="00BB7FF7" w:rsidP="00BB7FF7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Text Box 892" o:spid="_x0000_s1369" type="#_x0000_t202" style="position:absolute;left:19304;top:11557;width:2286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v/yxsYA&#10;AADcAAAADwAAAGRycy9kb3ducmV2LnhtbESPT2vCQBTE7wW/w/IEb3VjQInRVSQgFWkP/rl4e2af&#10;STD7Nma3mvrpu4WCx2FmfsPMl52pxZ1aV1lWMBpGIIhzqysuFBwP6/cEhPPIGmvLpOCHHCwXvbc5&#10;pto+eEf3vS9EgLBLUUHpfZNK6fKSDLqhbYiDd7GtQR9kW0jd4iPATS3jKJpIgxWHhRIbykrKr/tv&#10;o2Cbrb9wd45N8qyzj8/LqrkdT2OlBv1uNQPhqfOv8H97oxUk0xj+zoQjIB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v/yxsYAAADcAAAADwAAAAAAAAAAAAAAAACYAgAAZHJz&#10;L2Rvd25yZXYueG1sUEsFBgAAAAAEAAQA9QAAAIsDAAAAAA==&#10;" filled="f" stroked="f" strokeweight=".5pt">
                        <v:textbox>
                          <w:txbxContent>
                            <w:p w:rsidR="00BB7FF7" w:rsidRPr="002E44EC" w:rsidRDefault="00BB7FF7" w:rsidP="00BB7FF7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  <v:shape id="Text Box 893" o:spid="_x0000_s1370" type="#_x0000_t202" style="position:absolute;left:5270;top:11557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bNXXcYA&#10;AADcAAAADwAAAGRycy9kb3ducmV2LnhtbESPQWvCQBSE70L/w/IKvemmipKmriIBUaQeTL14e2af&#10;SWj2bZrdauyvdwXB4zAz3zDTeWdqcabWVZYVvA8iEMS51RUXCvbfy34MwnlkjbVlUnAlB/PZS2+K&#10;ibYX3tE584UIEHYJKii9bxIpXV6SQTewDXHwTrY16INsC6lbvAS4qeUwiibSYMVhocSG0pLyn+zP&#10;KNikyy3ujkMT/9fp6uu0aH73h7FSb6/d4hOEp84/w4/2WiuIP0ZwPxOOgJzd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bNXXcYAAADcAAAADwAAAAAAAAAAAAAAAACYAgAAZHJz&#10;L2Rvd25yZXYueG1sUEsFBgAAAAAEAAQA9QAAAIsDAAAAAA==&#10;" filled="f" stroked="f" strokeweight=".5pt">
                        <v:textbox>
                          <w:txbxContent>
                            <w:p w:rsidR="00BB7FF7" w:rsidRPr="002E44EC" w:rsidRDefault="00BB7FF7" w:rsidP="00BB7FF7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–2</w:t>
                              </w:r>
                            </w:p>
                          </w:txbxContent>
                        </v:textbox>
                      </v:shape>
                      <v:shape id="Text Box 894" o:spid="_x0000_s1371" type="#_x0000_t202" style="position:absolute;left:20764;top:9398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lrPKcYA&#10;AADcAAAADwAAAGRycy9kb3ducmV2LnhtbESPQWvCQBSE70L/w/IKvemmopKmriIBUaQeTL14e2af&#10;SWj2bZrdauyvdwXB4zAz3zDTeWdqcabWVZYVvA8iEMS51RUXCvbfy34MwnlkjbVlUnAlB/PZS2+K&#10;ibYX3tE584UIEHYJKii9bxIpXV6SQTewDXHwTrY16INsC6lbvAS4qeUwiibSYMVhocSG0pLyn+zP&#10;KNikyy3ujkMT/9fp6uu0aH73h7FSb6/d4hOEp84/w4/2WiuIP0ZwPxOOgJzd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lrPKcYAAADcAAAADwAAAAAAAAAAAAAAAACYAgAAZHJz&#10;L2Rvd25yZXYueG1sUEsFBgAAAAAEAAQA9QAAAIsDAAAAAA==&#10;" filled="f" stroked="f" strokeweight=".5pt">
                        <v:textbox>
                          <w:txbxContent>
                            <w:p w:rsidR="00BB7FF7" w:rsidRPr="00F2587E" w:rsidRDefault="00BB7FF7" w:rsidP="00BB7FF7">
                              <w:pPr>
                                <w:jc w:val="center"/>
                                <w:rPr>
                                  <w:i/>
                                  <w:sz w:val="20"/>
                                </w:rPr>
                              </w:pPr>
                              <w:r w:rsidRPr="00F2587E">
                                <w:rPr>
                                  <w:i/>
                                  <w:sz w:val="20"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  <v:shape id="Text Box 895" o:spid="_x0000_s1372" type="#_x0000_t202" style="position:absolute;left:8826;width:3429;height:30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RZqsscA&#10;AADcAAAADwAAAGRycy9kb3ducmV2LnhtbESPQWvCQBSE7wX/w/KE3uqmghJTVwmBYCn2oPXi7TX7&#10;TEKzb2N2m0R/fbdQ6HGYmW+Y9XY0jeipc7VlBc+zCARxYXXNpYLTR/4Ug3AeWWNjmRTcyMF2M3lY&#10;Y6LtwAfqj74UAcIuQQWV920ipSsqMuhmtiUO3sV2Bn2QXSl1h0OAm0bOo2gpDdYcFipsKauo+Dp+&#10;GwVvWf6Oh8+5ie9Ntttf0vZ6Oi+UepyO6QsIT6P/D/+1X7WCeLWA3zPhCMjND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EWarLHAAAA3AAAAA8AAAAAAAAAAAAAAAAAmAIAAGRy&#10;cy9kb3ducmV2LnhtbFBLBQYAAAAABAAEAPUAAACMAwAAAAA=&#10;" filled="f" stroked="f" strokeweight=".5pt">
                        <v:textbox>
                          <w:txbxContent>
                            <w:p w:rsidR="00BB7FF7" w:rsidRPr="00F2587E" w:rsidRDefault="00BB7FF7" w:rsidP="00BB7FF7">
                              <w:pPr>
                                <w:jc w:val="center"/>
                                <w:rPr>
                                  <w:i/>
                                  <w:sz w:val="20"/>
                                </w:rPr>
                              </w:pPr>
                              <w:r w:rsidRPr="00F2587E">
                                <w:rPr>
                                  <w:i/>
                                  <w:sz w:val="20"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</v:group>
                    <v:line id="Straight Connector 896" o:spid="_x0000_s1373" style="position:absolute;flip:y;visibility:visible;mso-wrap-style:square" from="10097,1739" to="21048,232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+xGHsQAAADcAAAADwAAAGRycy9kb3ducmV2LnhtbESPQWvCQBSE7wX/w/KE3upGoUGjq6gg&#10;eK0tirdH9pnEZN/G3U1M/323UOhxmJlvmNVmMI3oyfnKsoLpJAFBnFtdcaHg6/PwNgfhA7LGxjIp&#10;+CYPm/XoZYWZtk/+oP4UChEh7DNUUIbQZlL6vCSDfmJb4ujdrDMYonSF1A6fEW4aOUuSVBqsOC6U&#10;2NK+pLw+dUbB7eGu50uTdrv3fd9W925Ryzoo9ToetksQgYbwH/5rH7WC+SKF3zPxCMj1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D7EYexAAAANwAAAAPAAAAAAAAAAAA&#10;AAAAAKECAABkcnMvZG93bnJldi54bWxQSwUGAAAAAAQABAD5AAAAkgMAAAAA&#10;" strokecolor="red" strokeweight="1.25pt">
                      <v:stroke startarrow="classic" endarrow="classic"/>
                    </v:line>
                  </v:group>
                  <v:oval id="Oval 897" o:spid="_x0000_s1374" style="position:absolute;left:11327;top:20764;width:445;height:451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Z+GucYA&#10;AADcAAAADwAAAGRycy9kb3ducmV2LnhtbESPQWvCQBSE70L/w/IK3nRTpUajq1RB6qGUGr14e2Rf&#10;k2D2bZpdY/TXd4VCj8PMfMMsVp2pREuNKy0reBlGIIgzq0vOFRwP28EUhPPIGivLpOBGDlbLp94C&#10;E22vvKc29bkIEHYJKii8rxMpXVaQQTe0NXHwvm1j0AfZ5FI3eA1wU8lRFE2kwZLDQoE1bQrKzunF&#10;KBhTO0qr1/j08b7/+Zp83mfndayV6j93b3MQnjr/H/5r77SC6SyGx5lwBOTy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Z+GucYAAADcAAAADwAAAAAAAAAAAAAAAACYAgAAZHJz&#10;L2Rvd25yZXYueG1sUEsFBgAAAAAEAAQA9QAAAIsDAAAAAA==&#10;" fillcolor="red" strokecolor="red" strokeweight="1.5pt"/>
                  <v:oval id="Oval 898" o:spid="_x0000_s1375" style="position:absolute;left:15683;top:11557;width:445;height:450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AASy8QA&#10;AADcAAAADwAAAGRycy9kb3ducmV2LnhtbERPy2rCQBTdF/yH4QrdNZNafEVHUaHYhYim3bi7ZG6T&#10;YOZOzExj6tc7C8Hl4bzny85UoqXGlZYVvEcxCOLM6pJzBT/fn28TEM4ja6wsk4J/crBc9F7mmGh7&#10;5SO1qc9FCGGXoILC+zqR0mUFGXSRrYkD92sbgz7AJpe6wWsIN5UcxPFIGiw5NBRY06ag7Jz+GQUf&#10;1A7Sajg+7bbHy2G0v03P67FW6rXfrWYgPHX+KX64v7SCyTSsDWfCEZCL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QAEsvEAAAA3AAAAA8AAAAAAAAAAAAAAAAAmAIAAGRycy9k&#10;b3ducmV2LnhtbFBLBQYAAAAABAAEAPUAAACJAwAAAAA=&#10;" fillcolor="red" strokecolor="red" strokeweight="1.5pt"/>
                </v:group>
                <v:shape id="Text Box 899" o:spid="_x0000_s1376" type="#_x0000_t202" style="position:absolute;top:2381;width:4570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Ftgt8cA&#10;AADcAAAADwAAAGRycy9kb3ducmV2LnhtbESPQWvCQBSE70L/w/IKvemmgZYYXUMIBEupB62X3l6z&#10;zySYfZtmV037611B6HGYmW+YZTaaTpxpcK1lBc+zCARxZXXLtYL9ZzlNQDiPrLGzTAp+yUG2epgs&#10;MdX2wls673wtAoRdigoa7/tUSlc1ZNDNbE8cvIMdDPogh1rqAS8BbjoZR9GrNNhyWGiwp6Kh6rg7&#10;GQXvRbnB7Xdskr+uWH8c8v5n//Wi1NPjmC9AeBr9f/jeftMKkvkcbmfCEZCrK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BbYLfHAAAA3AAAAA8AAAAAAAAAAAAAAAAAmAIAAGRy&#10;cy9kb3ducmV2LnhtbFBLBQYAAAAABAAEAPUAAACMAwAAAAA=&#10;" filled="f" stroked="f" strokeweight=".5pt">
                  <v:textbox>
                    <w:txbxContent>
                      <w:p w:rsidR="00BB7FF7" w:rsidRDefault="00BB7FF7" w:rsidP="00BB7FF7">
                        <w:r>
                          <w:t>a)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Theme="minorHAnsi" w:eastAsiaTheme="minorEastAsia" w:hAnsiTheme="minorHAnsi" w:cs="Arial-BoldMT"/>
          <w:bCs/>
          <w:szCs w:val="24"/>
        </w:rPr>
        <w:t>3</w:t>
      </w:r>
      <w:r w:rsidRPr="00D248FF">
        <w:rPr>
          <w:rFonts w:asciiTheme="minorHAnsi" w:eastAsiaTheme="minorEastAsia" w:hAnsiTheme="minorHAnsi" w:cs="Arial-BoldMT"/>
          <w:bCs/>
          <w:szCs w:val="24"/>
        </w:rPr>
        <w:t xml:space="preserve">. </w:t>
      </w:r>
    </w:p>
    <w:p w:rsidR="00BB7FF7" w:rsidRDefault="00BB7FF7" w:rsidP="00BB7FF7">
      <w:pPr>
        <w:autoSpaceDE w:val="0"/>
        <w:autoSpaceDN w:val="0"/>
        <w:adjustRightInd w:val="0"/>
        <w:rPr>
          <w:rFonts w:asciiTheme="minorHAnsi" w:eastAsiaTheme="minorEastAsia" w:hAnsiTheme="minorHAnsi" w:cs="Arial-BoldMT"/>
          <w:bCs/>
          <w:szCs w:val="24"/>
        </w:rPr>
      </w:pPr>
    </w:p>
    <w:p w:rsidR="00BB7FF7" w:rsidRDefault="00BB7FF7" w:rsidP="00BB7FF7">
      <w:pPr>
        <w:autoSpaceDE w:val="0"/>
        <w:autoSpaceDN w:val="0"/>
        <w:adjustRightInd w:val="0"/>
        <w:rPr>
          <w:rFonts w:asciiTheme="minorHAnsi" w:eastAsiaTheme="minorEastAsia" w:hAnsiTheme="minorHAnsi" w:cs="Arial-BoldMT"/>
          <w:bCs/>
          <w:szCs w:val="24"/>
        </w:rPr>
      </w:pPr>
    </w:p>
    <w:p w:rsidR="00BB7FF7" w:rsidRDefault="00BB7FF7" w:rsidP="00BB7FF7">
      <w:pPr>
        <w:autoSpaceDE w:val="0"/>
        <w:autoSpaceDN w:val="0"/>
        <w:adjustRightInd w:val="0"/>
        <w:rPr>
          <w:rFonts w:asciiTheme="minorHAnsi" w:eastAsiaTheme="minorEastAsia" w:hAnsiTheme="minorHAnsi" w:cs="Arial-BoldMT"/>
          <w:bCs/>
          <w:szCs w:val="24"/>
        </w:rPr>
      </w:pPr>
    </w:p>
    <w:p w:rsidR="00BB7FF7" w:rsidRDefault="00BB7FF7" w:rsidP="00BB7FF7">
      <w:pPr>
        <w:autoSpaceDE w:val="0"/>
        <w:autoSpaceDN w:val="0"/>
        <w:adjustRightInd w:val="0"/>
        <w:rPr>
          <w:rFonts w:asciiTheme="minorHAnsi" w:eastAsiaTheme="minorEastAsia" w:hAnsiTheme="minorHAnsi" w:cs="Arial-BoldMT"/>
          <w:bCs/>
          <w:szCs w:val="24"/>
        </w:rPr>
      </w:pPr>
    </w:p>
    <w:p w:rsidR="00BB7FF7" w:rsidRDefault="00BB7FF7" w:rsidP="00BB7FF7">
      <w:pPr>
        <w:autoSpaceDE w:val="0"/>
        <w:autoSpaceDN w:val="0"/>
        <w:adjustRightInd w:val="0"/>
        <w:rPr>
          <w:rFonts w:asciiTheme="minorHAnsi" w:eastAsiaTheme="minorEastAsia" w:hAnsiTheme="minorHAnsi" w:cs="Arial-BoldMT"/>
          <w:bCs/>
          <w:szCs w:val="24"/>
        </w:rPr>
      </w:pPr>
    </w:p>
    <w:p w:rsidR="00BB7FF7" w:rsidRDefault="00BB7FF7" w:rsidP="00BB7FF7">
      <w:pPr>
        <w:autoSpaceDE w:val="0"/>
        <w:autoSpaceDN w:val="0"/>
        <w:adjustRightInd w:val="0"/>
        <w:rPr>
          <w:rFonts w:asciiTheme="minorHAnsi" w:eastAsiaTheme="minorEastAsia" w:hAnsiTheme="minorHAnsi" w:cs="Arial-BoldMT"/>
          <w:bCs/>
          <w:szCs w:val="24"/>
        </w:rPr>
      </w:pPr>
    </w:p>
    <w:p w:rsidR="00BB7FF7" w:rsidRDefault="00BB7FF7" w:rsidP="00BB7FF7">
      <w:pPr>
        <w:autoSpaceDE w:val="0"/>
        <w:autoSpaceDN w:val="0"/>
        <w:adjustRightInd w:val="0"/>
        <w:rPr>
          <w:rFonts w:asciiTheme="minorHAnsi" w:eastAsiaTheme="minorEastAsia" w:hAnsiTheme="minorHAnsi" w:cs="Arial-BoldMT"/>
          <w:bCs/>
          <w:szCs w:val="24"/>
        </w:rPr>
      </w:pPr>
    </w:p>
    <w:p w:rsidR="00BB7FF7" w:rsidRDefault="00BB7FF7" w:rsidP="00BB7FF7">
      <w:pPr>
        <w:autoSpaceDE w:val="0"/>
        <w:autoSpaceDN w:val="0"/>
        <w:adjustRightInd w:val="0"/>
        <w:rPr>
          <w:rFonts w:asciiTheme="minorHAnsi" w:eastAsiaTheme="minorEastAsia" w:hAnsiTheme="minorHAnsi" w:cs="Arial-BoldMT"/>
          <w:bCs/>
          <w:szCs w:val="24"/>
        </w:rPr>
      </w:pPr>
    </w:p>
    <w:p w:rsidR="00BB7FF7" w:rsidRDefault="00BB7FF7" w:rsidP="00BB7FF7">
      <w:pPr>
        <w:autoSpaceDE w:val="0"/>
        <w:autoSpaceDN w:val="0"/>
        <w:adjustRightInd w:val="0"/>
        <w:rPr>
          <w:rFonts w:asciiTheme="minorHAnsi" w:eastAsiaTheme="minorEastAsia" w:hAnsiTheme="minorHAnsi" w:cs="Arial-BoldMT"/>
          <w:bCs/>
          <w:szCs w:val="24"/>
        </w:rPr>
      </w:pPr>
    </w:p>
    <w:p w:rsidR="00BB7FF7" w:rsidRDefault="00BB7FF7" w:rsidP="00BB7FF7">
      <w:pPr>
        <w:autoSpaceDE w:val="0"/>
        <w:autoSpaceDN w:val="0"/>
        <w:adjustRightInd w:val="0"/>
        <w:rPr>
          <w:rFonts w:asciiTheme="minorHAnsi" w:eastAsiaTheme="minorEastAsia" w:hAnsiTheme="minorHAnsi" w:cs="Arial-BoldMT"/>
          <w:bCs/>
          <w:szCs w:val="24"/>
        </w:rPr>
      </w:pPr>
    </w:p>
    <w:p w:rsidR="00BB7FF7" w:rsidRDefault="00BB7FF7" w:rsidP="00BB7FF7">
      <w:pPr>
        <w:autoSpaceDE w:val="0"/>
        <w:autoSpaceDN w:val="0"/>
        <w:adjustRightInd w:val="0"/>
        <w:rPr>
          <w:rFonts w:asciiTheme="minorHAnsi" w:eastAsiaTheme="minorEastAsia" w:hAnsiTheme="minorHAnsi" w:cs="Arial-BoldMT"/>
          <w:bCs/>
          <w:szCs w:val="24"/>
        </w:rPr>
      </w:pPr>
    </w:p>
    <w:p w:rsidR="00BB7FF7" w:rsidRDefault="00BB7FF7" w:rsidP="00BB7FF7">
      <w:pPr>
        <w:autoSpaceDE w:val="0"/>
        <w:autoSpaceDN w:val="0"/>
        <w:adjustRightInd w:val="0"/>
        <w:rPr>
          <w:rFonts w:asciiTheme="minorHAnsi" w:eastAsiaTheme="minorEastAsia" w:hAnsiTheme="minorHAnsi" w:cs="Arial-BoldMT"/>
          <w:bCs/>
          <w:szCs w:val="24"/>
        </w:rPr>
      </w:pPr>
    </w:p>
    <w:p w:rsidR="00BB7FF7" w:rsidRDefault="00BB7FF7" w:rsidP="00BB7FF7">
      <w:pPr>
        <w:autoSpaceDE w:val="0"/>
        <w:autoSpaceDN w:val="0"/>
        <w:adjustRightInd w:val="0"/>
        <w:rPr>
          <w:rFonts w:asciiTheme="minorHAnsi" w:eastAsiaTheme="minorEastAsia" w:hAnsiTheme="minorHAnsi" w:cs="Arial-BoldMT"/>
          <w:bCs/>
          <w:szCs w:val="24"/>
        </w:rPr>
      </w:pPr>
      <w:r>
        <w:rPr>
          <w:rFonts w:asciiTheme="minorHAnsi" w:eastAsiaTheme="minorEastAsia" w:hAnsiTheme="minorHAnsi" w:cs="Arial-BoldMT"/>
          <w:bCs/>
          <w:noProof/>
          <w:szCs w:val="24"/>
        </w:rPr>
        <mc:AlternateContent>
          <mc:Choice Requires="wpg">
            <w:drawing>
              <wp:anchor distT="0" distB="0" distL="114300" distR="114300" simplePos="0" relativeHeight="251727872" behindDoc="0" locked="0" layoutInCell="1" allowOverlap="1" wp14:anchorId="71ACD918" wp14:editId="0F116EAC">
                <wp:simplePos x="0" y="0"/>
                <wp:positionH relativeFrom="column">
                  <wp:posOffset>85725</wp:posOffset>
                </wp:positionH>
                <wp:positionV relativeFrom="paragraph">
                  <wp:posOffset>124460</wp:posOffset>
                </wp:positionV>
                <wp:extent cx="2879090" cy="2402200"/>
                <wp:effectExtent l="0" t="38100" r="0" b="55880"/>
                <wp:wrapNone/>
                <wp:docPr id="900" name="Group 90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879090" cy="2402200"/>
                          <a:chOff x="0" y="-85087"/>
                          <a:chExt cx="2879624" cy="2402202"/>
                        </a:xfrm>
                      </wpg:grpSpPr>
                      <wpg:grpSp>
                        <wpg:cNvPr id="901" name="Group 901"/>
                        <wpg:cNvGrpSpPr/>
                        <wpg:grpSpPr>
                          <a:xfrm>
                            <a:off x="447675" y="-85087"/>
                            <a:ext cx="2431949" cy="2402202"/>
                            <a:chOff x="0" y="-85087"/>
                            <a:chExt cx="2431949" cy="2402202"/>
                          </a:xfrm>
                        </wpg:grpSpPr>
                        <wpg:grpSp>
                          <wpg:cNvPr id="902" name="Group 902"/>
                          <wpg:cNvGrpSpPr/>
                          <wpg:grpSpPr>
                            <a:xfrm>
                              <a:off x="0" y="-85087"/>
                              <a:ext cx="2431949" cy="2402202"/>
                              <a:chOff x="0" y="-85087"/>
                              <a:chExt cx="2432050" cy="2402202"/>
                            </a:xfrm>
                          </wpg:grpSpPr>
                          <wpg:grpSp>
                            <wpg:cNvPr id="903" name="Group 903"/>
                            <wpg:cNvGrpSpPr/>
                            <wpg:grpSpPr>
                              <a:xfrm>
                                <a:off x="0" y="38100"/>
                                <a:ext cx="2298700" cy="2279015"/>
                                <a:chOff x="0" y="19050"/>
                                <a:chExt cx="2298700" cy="2279015"/>
                              </a:xfrm>
                            </wpg:grpSpPr>
                            <wps:wsp>
                              <wps:cNvPr id="904" name="Straight Connector 904"/>
                              <wps:cNvCnPr/>
                              <wps:spPr>
                                <a:xfrm>
                                  <a:off x="2286000" y="19050"/>
                                  <a:ext cx="0" cy="227520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05" name="Straight Connector 905"/>
                              <wps:cNvCnPr/>
                              <wps:spPr>
                                <a:xfrm>
                                  <a:off x="2057400" y="19050"/>
                                  <a:ext cx="0" cy="227901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06" name="Straight Connector 906"/>
                              <wps:cNvCnPr/>
                              <wps:spPr>
                                <a:xfrm>
                                  <a:off x="12700" y="19050"/>
                                  <a:ext cx="0" cy="22606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07" name="Straight Connector 907"/>
                              <wps:cNvCnPr/>
                              <wps:spPr>
                                <a:xfrm>
                                  <a:off x="228600" y="19050"/>
                                  <a:ext cx="0" cy="22606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08" name="Straight Connector 908"/>
                              <wps:cNvCnPr/>
                              <wps:spPr>
                                <a:xfrm>
                                  <a:off x="457200" y="19050"/>
                                  <a:ext cx="0" cy="22606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09" name="Straight Connector 909"/>
                              <wps:cNvCnPr/>
                              <wps:spPr>
                                <a:xfrm>
                                  <a:off x="685800" y="19050"/>
                                  <a:ext cx="0" cy="227520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10" name="Straight Connector 910"/>
                              <wps:cNvCnPr/>
                              <wps:spPr>
                                <a:xfrm>
                                  <a:off x="914400" y="19050"/>
                                  <a:ext cx="0" cy="227266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11" name="Straight Connector 911"/>
                              <wps:cNvCnPr/>
                              <wps:spPr>
                                <a:xfrm>
                                  <a:off x="1143000" y="19050"/>
                                  <a:ext cx="0" cy="22606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12" name="Straight Connector 912"/>
                              <wps:cNvCnPr/>
                              <wps:spPr>
                                <a:xfrm>
                                  <a:off x="1371600" y="19050"/>
                                  <a:ext cx="0" cy="227266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13" name="Straight Connector 913"/>
                              <wps:cNvCnPr/>
                              <wps:spPr>
                                <a:xfrm>
                                  <a:off x="1835150" y="19050"/>
                                  <a:ext cx="0" cy="226314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14" name="Straight Connector 914"/>
                              <wps:cNvCnPr/>
                              <wps:spPr>
                                <a:xfrm>
                                  <a:off x="1593850" y="19050"/>
                                  <a:ext cx="0" cy="227266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15" name="Straight Connector 915"/>
                              <wps:cNvCnPr/>
                              <wps:spPr>
                                <a:xfrm>
                                  <a:off x="0" y="227965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16" name="Straight Connector 916"/>
                              <wps:cNvCnPr/>
                              <wps:spPr>
                                <a:xfrm>
                                  <a:off x="0" y="1905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17" name="Straight Connector 917"/>
                              <wps:cNvCnPr/>
                              <wps:spPr>
                                <a:xfrm>
                                  <a:off x="12700" y="2286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18" name="Straight Connector 918"/>
                              <wps:cNvCnPr/>
                              <wps:spPr>
                                <a:xfrm>
                                  <a:off x="25400" y="4572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19" name="Straight Connector 919"/>
                              <wps:cNvCnPr/>
                              <wps:spPr>
                                <a:xfrm>
                                  <a:off x="0" y="6858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20" name="Straight Connector 920"/>
                              <wps:cNvCnPr/>
                              <wps:spPr>
                                <a:xfrm>
                                  <a:off x="25400" y="9144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21" name="Straight Connector 921"/>
                              <wps:cNvCnPr/>
                              <wps:spPr>
                                <a:xfrm>
                                  <a:off x="0" y="11430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22" name="Straight Connector 922"/>
                              <wps:cNvCnPr/>
                              <wps:spPr>
                                <a:xfrm>
                                  <a:off x="0" y="18288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23" name="Straight Connector 923"/>
                              <wps:cNvCnPr/>
                              <wps:spPr>
                                <a:xfrm>
                                  <a:off x="0" y="16002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24" name="Straight Connector 924"/>
                              <wps:cNvCnPr/>
                              <wps:spPr>
                                <a:xfrm>
                                  <a:off x="0" y="13716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25" name="Straight Connector 925"/>
                              <wps:cNvCnPr/>
                              <wps:spPr>
                                <a:xfrm>
                                  <a:off x="0" y="20574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g:grpSp>
                            <wpg:cNvPr id="926" name="Group 926"/>
                            <wpg:cNvGrpSpPr/>
                            <wpg:grpSpPr>
                              <a:xfrm>
                                <a:off x="12700" y="0"/>
                                <a:ext cx="2419350" cy="2296160"/>
                                <a:chOff x="0" y="0"/>
                                <a:chExt cx="2419350" cy="2296160"/>
                              </a:xfrm>
                            </wpg:grpSpPr>
                            <wps:wsp>
                              <wps:cNvPr id="927" name="Straight Connector 927"/>
                              <wps:cNvCnPr/>
                              <wps:spPr>
                                <a:xfrm>
                                  <a:off x="0" y="11684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 w="15875">
                                  <a:solidFill>
                                    <a:schemeClr val="tx1"/>
                                  </a:solidFill>
                                  <a:headEnd type="stealth"/>
                                  <a:tailEnd type="stealt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28" name="Straight Connector 928"/>
                              <wps:cNvCnPr/>
                              <wps:spPr>
                                <a:xfrm rot="16200000">
                                  <a:off x="-12700" y="11557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 w="15875">
                                  <a:solidFill>
                                    <a:schemeClr val="tx1"/>
                                  </a:solidFill>
                                  <a:headEnd type="stealth"/>
                                  <a:tailEnd type="stealt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29" name="Text Box 929"/>
                              <wps:cNvSpPr txBox="1"/>
                              <wps:spPr>
                                <a:xfrm>
                                  <a:off x="38100" y="1162050"/>
                                  <a:ext cx="342900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BB7FF7" w:rsidRPr="002E44EC" w:rsidRDefault="00BB7FF7" w:rsidP="00BB7FF7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–8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30" name="Text Box 930"/>
                              <wps:cNvSpPr txBox="1"/>
                              <wps:spPr>
                                <a:xfrm>
                                  <a:off x="1473200" y="1155700"/>
                                  <a:ext cx="228600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BB7FF7" w:rsidRPr="002E44EC" w:rsidRDefault="00BB7FF7" w:rsidP="00BB7FF7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31" name="Text Box 931"/>
                              <wps:cNvSpPr txBox="1"/>
                              <wps:spPr>
                                <a:xfrm>
                                  <a:off x="1066800" y="143605"/>
                                  <a:ext cx="342900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BB7FF7" w:rsidRPr="002E44EC" w:rsidRDefault="00BB7FF7" w:rsidP="00BB7FF7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8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32" name="Text Box 932"/>
                              <wps:cNvSpPr txBox="1"/>
                              <wps:spPr>
                                <a:xfrm>
                                  <a:off x="1066800" y="1962150"/>
                                  <a:ext cx="342900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BB7FF7" w:rsidRPr="002E44EC" w:rsidRDefault="00BB7FF7" w:rsidP="00BB7FF7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–8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33" name="Text Box 933"/>
                              <wps:cNvSpPr txBox="1"/>
                              <wps:spPr>
                                <a:xfrm>
                                  <a:off x="1060450" y="1473200"/>
                                  <a:ext cx="342900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BB7FF7" w:rsidRPr="002E44EC" w:rsidRDefault="00BB7FF7" w:rsidP="00BB7FF7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–4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34" name="Text Box 934"/>
                              <wps:cNvSpPr txBox="1"/>
                              <wps:spPr>
                                <a:xfrm>
                                  <a:off x="1060450" y="590550"/>
                                  <a:ext cx="342900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BB7FF7" w:rsidRPr="002E44EC" w:rsidRDefault="00BB7FF7" w:rsidP="00BB7FF7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35" name="Text Box 935"/>
                              <wps:cNvSpPr txBox="1"/>
                              <wps:spPr>
                                <a:xfrm>
                                  <a:off x="1930399" y="1155700"/>
                                  <a:ext cx="342901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BB7FF7" w:rsidRPr="002E44EC" w:rsidRDefault="00BB7FF7" w:rsidP="00BB7FF7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 xml:space="preserve"> 8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36" name="Text Box 936"/>
                              <wps:cNvSpPr txBox="1"/>
                              <wps:spPr>
                                <a:xfrm>
                                  <a:off x="527050" y="1155700"/>
                                  <a:ext cx="342900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BB7FF7" w:rsidRPr="002E44EC" w:rsidRDefault="00BB7FF7" w:rsidP="00BB7FF7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–4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37" name="Text Box 937"/>
                              <wps:cNvSpPr txBox="1"/>
                              <wps:spPr>
                                <a:xfrm>
                                  <a:off x="2076450" y="939800"/>
                                  <a:ext cx="342900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BB7FF7" w:rsidRPr="00F2587E" w:rsidRDefault="00BB7FF7" w:rsidP="00BB7FF7">
                                    <w:pPr>
                                      <w:jc w:val="center"/>
                                      <w:rPr>
                                        <w:i/>
                                        <w:sz w:val="20"/>
                                      </w:rPr>
                                    </w:pPr>
                                    <w:r w:rsidRPr="00F2587E">
                                      <w:rPr>
                                        <w:i/>
                                        <w:sz w:val="20"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38" name="Text Box 938"/>
                              <wps:cNvSpPr txBox="1"/>
                              <wps:spPr>
                                <a:xfrm>
                                  <a:off x="882650" y="0"/>
                                  <a:ext cx="3429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BB7FF7" w:rsidRPr="00F2587E" w:rsidRDefault="00BB7FF7" w:rsidP="00BB7FF7">
                                    <w:pPr>
                                      <w:jc w:val="center"/>
                                      <w:rPr>
                                        <w:i/>
                                        <w:sz w:val="20"/>
                                      </w:rPr>
                                    </w:pPr>
                                    <w:r w:rsidRPr="00F2587E">
                                      <w:rPr>
                                        <w:i/>
                                        <w:sz w:val="20"/>
                                      </w:rPr>
                                      <w:t>y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939" name="Straight Connector 939"/>
                            <wps:cNvCnPr/>
                            <wps:spPr>
                              <a:xfrm flipH="1" flipV="1">
                                <a:off x="1054095" y="-85087"/>
                                <a:ext cx="781055" cy="2178178"/>
                              </a:xfrm>
                              <a:prstGeom prst="line">
                                <a:avLst/>
                              </a:prstGeom>
                              <a:ln w="15875">
                                <a:solidFill>
                                  <a:srgbClr val="FF0000"/>
                                </a:solidFill>
                                <a:headEnd type="stealth"/>
                                <a:tailEnd type="stealt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940" name="Oval 940"/>
                          <wps:cNvSpPr/>
                          <wps:spPr>
                            <a:xfrm flipV="1">
                              <a:off x="1466785" y="1155905"/>
                              <a:ext cx="44450" cy="45085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19050"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41" name="Oval 941"/>
                          <wps:cNvSpPr/>
                          <wps:spPr>
                            <a:xfrm flipV="1">
                              <a:off x="1113344" y="143570"/>
                              <a:ext cx="44450" cy="45085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19050"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942" name="Text Box 942"/>
                        <wps:cNvSpPr txBox="1"/>
                        <wps:spPr>
                          <a:xfrm>
                            <a:off x="0" y="238125"/>
                            <a:ext cx="457080" cy="3429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B7FF7" w:rsidRDefault="00BB7FF7" w:rsidP="00BB7FF7">
                              <w:r>
                                <w:t>c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900" o:spid="_x0000_s1377" style="position:absolute;margin-left:6.75pt;margin-top:9.8pt;width:226.7pt;height:189.15pt;z-index:251727872;mso-height-relative:margin" coordorigin=",-850" coordsize="28796,2402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">
                <v:group id="Group 901" o:spid="_x0000_s1378" style="position:absolute;left:4476;top:-850;width:24320;height:24021" coordorigin=",-850" coordsize="24319,2402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Slmb0xgAAANwA&#10;AAAPAAAAAAAAAAAAAAAAAKoCAABkcnMvZG93bnJldi54bWxQSwUGAAAAAAQABAD6AAAAnQMAAAAA&#10;">
                  <v:group id="Group 902" o:spid="_x0000_s1379" style="position:absolute;top:-850;width:24319;height:24021" coordorigin=",-850" coordsize="24320,2402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iRPiDxgAAANwA&#10;AAAPAAAAAAAAAAAAAAAAAKoCAABkcnMvZG93bnJldi54bWxQSwUGAAAAAAQABAD6AAAAnQMAAAAA&#10;">
                    <v:group id="Group 903" o:spid="_x0000_s1380" style="position:absolute;top:381;width:22987;height:22790" coordorigin=",190" coordsize="22987,227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0IXRjFAAAA3AAA&#10;AA8AAAAAAAAAAAAAAAAAqgIAAGRycy9kb3ducmV2LnhtbFBLBQYAAAAABAAEAPoAAACcAwAAAAA=&#10;">
                      <v:line id="Straight Connector 904" o:spid="_x0000_s1381" style="position:absolute;visibility:visible;mso-wrap-style:square" from="22860,190" to="22860,22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3D/E8QAAADcAAAADwAAAGRycy9kb3ducmV2LnhtbESPQYvCMBSE7wv+h/AEL6KprkqtRhFB&#10;0GVhUYvnR/Nsi81LaaJ2/71ZEPY4zMw3zHLdmko8qHGlZQWjYQSCOLO65FxBet4NYhDOI2usLJOC&#10;X3KwXnU+lpho++QjPU4+FwHCLkEFhfd1IqXLCjLohrYmDt7VNgZ9kE0udYPPADeVHEfRTBosOSwU&#10;WNO2oOx2uhsF00u/Gs++D19H0rtpvJnwT5t+KtXrtpsFCE+t/w+/23utYB5N4O9MOAJy9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zcP8TxAAAANwAAAAPAAAAAAAAAAAA&#10;AAAAAKECAABkcnMvZG93bnJldi54bWxQSwUGAAAAAAQABAD5AAAAkgMAAAAA&#10;" strokecolor="#00b0f0"/>
                      <v:line id="Straight Connector 905" o:spid="_x0000_s1382" style="position:absolute;visibility:visible;mso-wrap-style:square" from="20574,190" to="20574,22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DxaiMYAAADcAAAADwAAAGRycy9kb3ducmV2LnhtbESPQWvCQBSE70L/w/IKXkQ3tU2w0VWk&#10;EGiLIEml50f2NQlm34bsGtN/3y0IHoeZ+YbZ7EbTioF611hW8LSIQBCXVjdcKTh9ZfMVCOeRNbaW&#10;ScEvOdhtHyYbTLW9ck5D4SsRIOxSVFB736VSurImg25hO+Lg/djeoA+yr6Tu8RrgppXLKEqkwYbD&#10;Qo0dvdVUnouLURB/z9plcvj4zEln8Wr/wsfx9KzU9HHcr0F4Gv09fGu/awWvUQz/Z8IRkN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w8WojGAAAA3AAAAA8AAAAAAAAA&#10;AAAAAAAAoQIAAGRycy9kb3ducmV2LnhtbFBLBQYAAAAABAAEAPkAAACUAwAAAAA=&#10;" strokecolor="#00b0f0"/>
                      <v:line id="Straight Connector 906" o:spid="_x0000_s1383" style="position:absolute;visibility:visible;mso-wrap-style:square" from="127,190" to="127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O7E/8UAAADcAAAADwAAAGRycy9kb3ducmV2LnhtbESPQWvCQBSE7wX/w/KEXkrdqDVo6ioi&#10;BLQIJVE8P7LPJDT7NmS3Mf33XaHQ4zAz3zDr7WAa0VPnassKppMIBHFhdc2lgss5fV2CcB5ZY2OZ&#10;FPyQg+1m9LTGRNs7Z9TnvhQBwi5BBZX3bSKlKyoy6Ca2JQ7ezXYGfZBdKXWH9wA3jZxFUSwN1hwW&#10;KmxpX1HxlX8bBYvrSzOLT8ePjHS6WO7e+HO4zJV6Hg+7dxCeBv8f/msftIJVFMPjTDgCcvM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O7E/8UAAADcAAAADwAAAAAAAAAA&#10;AAAAAAChAgAAZHJzL2Rvd25yZXYueG1sUEsFBgAAAAAEAAQA+QAAAJMDAAAAAA==&#10;" strokecolor="#00b0f0"/>
                      <v:line id="Straight Connector 907" o:spid="_x0000_s1384" style="position:absolute;visibility:visible;mso-wrap-style:square" from="2286,190" to="2286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6JhZMQAAADcAAAADwAAAGRycy9kb3ducmV2LnhtbESPW4vCMBSE3wX/QziCL6Kp7nqrRhFB&#10;cEUQL/h8aI5tsTkpTdTuvzcLCz4OM/MNM1/WphBPqlxuWUG/F4EgTqzOOVVwOW+6ExDOI2ssLJOC&#10;X3KwXDQbc4y1ffGRniefigBhF6OCzPsyltIlGRl0PVsSB+9mK4M+yCqVusJXgJtCDqJoJA3mHBYy&#10;LGmdUXI/PYyC4bVTDEb7n92R9GY4WX3zob58KdVu1asZCE+1/4T/21utYBqN4e9MOAJy8Q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DomFkxAAAANwAAAAPAAAAAAAAAAAA&#10;AAAAAKECAABkcnMvZG93bnJldi54bWxQSwUGAAAAAAQABAD5AAAAkgMAAAAA&#10;" strokecolor="#00b0f0"/>
                      <v:line id="Straight Connector 908" o:spid="_x0000_s1385" style="position:absolute;visibility:visible;mso-wrap-style:square" from="4572,190" to="4572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j31FsIAAADcAAAADwAAAGRycy9kb3ducmV2LnhtbERPy4rCMBTdC/MP4QpuRNNxbKkdo4gg&#10;OCKID1xfmjttsbkpTdTO308WgsvDec+XnanFg1pXWVbwOY5AEOdWV1wouJw3oxSE88gaa8uk4I8c&#10;LBcfvTlm2j75SI+TL0QIYZehgtL7JpPS5SUZdGPbEAfu17YGfYBtIXWLzxBuajmJokQarDg0lNjQ&#10;uqT8drobBfF1WE+S/c/uSHoTp6spH7rLl1KDfrf6BuGp82/xy73VCmZRWBvOhCMgF/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j31FsIAAADcAAAADwAAAAAAAAAAAAAA&#10;AAChAgAAZHJzL2Rvd25yZXYueG1sUEsFBgAAAAAEAAQA+QAAAJADAAAAAA==&#10;" strokecolor="#00b0f0"/>
                      <v:line id="Straight Connector 909" o:spid="_x0000_s1386" style="position:absolute;visibility:visible;mso-wrap-style:square" from="6858,190" to="6858,22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XFQjcQAAADcAAAADwAAAGRycy9kb3ducmV2LnhtbESPQYvCMBSE7wv+h/AEL6Kp7iq1GkUE&#10;YXcRRC2eH82zLTYvpYla/71ZEPY4zMw3zGLVmkrcqXGlZQWjYQSCOLO65FxBetoOYhDOI2usLJOC&#10;JzlYLTsfC0y0ffCB7kefiwBhl6CCwvs6kdJlBRl0Q1sTB+9iG4M+yCaXusFHgJtKjqNoKg2WHBYK&#10;rGlTUHY93oyCyblfjae7n98D6e0kXn/xvk0/lep12/UchKfW/4ff7W+tYBbN4O9MOAJy+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dcVCNxAAAANwAAAAPAAAAAAAAAAAA&#10;AAAAAKECAABkcnMvZG93bnJldi54bWxQSwUGAAAAAAQABAD5AAAAkgMAAAAA&#10;" strokecolor="#00b0f0"/>
                      <v:line id="Straight Connector 910" o:spid="_x0000_s1387" style="position:absolute;visibility:visible;mso-wrap-style:square" from="9144,190" to="9144,2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ZJvzcMAAADcAAAADwAAAGRycy9kb3ducmV2LnhtbERPTWvCQBC9F/wPywheSrMxbURTVwlC&#10;oBWhaEPPQ3ZMQrOzIbuN6b/vHoQeH+97u59MJ0YaXGtZwTKKQRBXVrdcKyg/i6c1COeRNXaWScEv&#10;OdjvZg9bzLS98ZnGi69FCGGXoYLG+z6T0lUNGXSR7YkDd7WDQR/gUEs94C2Em04mcbySBlsODQ32&#10;dGio+r78GAXp12OXrE7vxzPpIl3nL/wxlc9KLeZT/grC0+T/xXf3m1awWYb54Uw4AnL3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mSb83DAAAA3AAAAA8AAAAAAAAAAAAA&#10;AAAAoQIAAGRycy9kb3ducmV2LnhtbFBLBQYAAAAABAAEAPkAAACRAwAAAAA=&#10;" strokecolor="#00b0f0"/>
                      <v:line id="Straight Connector 911" o:spid="_x0000_s1388" style="position:absolute;visibility:visible;mso-wrap-style:square" from="11430,190" to="11430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t7KVsUAAADcAAAADwAAAGRycy9kb3ducmV2LnhtbESPQWvCQBSE7wX/w/KEXqRuEqvY6Coi&#10;BLQUilZ6fmSfSTD7NmS3Sfrvu4LQ4zAz3zDr7WBq0VHrKssK4mkEgji3uuJCweUre1mCcB5ZY22Z&#10;FPySg+1m9LTGVNueT9SdfSEChF2KCkrvm1RKl5dk0E1tQxy8q20N+iDbQuoW+wA3tUyiaCENVhwW&#10;SmxoX1J+O/8YBfPvSZ0sPo7vJ9LZfLl75c/hMlPqeTzsViA8Df4//GgftIK3OIb7mXAE5OY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t7KVsUAAADcAAAADwAAAAAAAAAA&#10;AAAAAAChAgAAZHJzL2Rvd25yZXYueG1sUEsFBgAAAAAEAAQA+QAAAJMDAAAAAA==&#10;" strokecolor="#00b0f0"/>
                      <v:line id="Straight Connector 912" o:spid="_x0000_s1389" style="position:absolute;visibility:visible;mso-wrap-style:square" from="13716,190" to="13716,2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gxUIcUAAADcAAAADwAAAGRycy9kb3ducmV2LnhtbESP3YrCMBSE74V9h3AEbxZNrVa0axRZ&#10;EFwRxB+8PjRn22JzUpqo9e3NwoKXw8x8w8yXranEnRpXWlYwHEQgiDOrS84VnE/r/hSE88gaK8uk&#10;4EkOlouPzhxTbR98oPvR5yJA2KWooPC+TqV0WUEG3cDWxMH7tY1BH2STS93gI8BNJeMomkiDJYeF&#10;Amv6Lii7Hm9GQXL5rOLJ7md7IL1Opqsx79vzSKlet119gfDU+nf4v73RCmbDGP7OhCMgFy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gxUIcUAAADcAAAADwAAAAAAAAAA&#10;AAAAAAChAgAAZHJzL2Rvd25yZXYueG1sUEsFBgAAAAAEAAQA+QAAAJMDAAAAAA==&#10;" strokecolor="#00b0f0"/>
                      <v:line id="Straight Connector 913" o:spid="_x0000_s1390" style="position:absolute;visibility:visible;mso-wrap-style:square" from="18351,190" to="18351,228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UDxusMAAADcAAAADwAAAGRycy9kb3ducmV2LnhtbESPW4vCMBSE3wX/QziCL7KmXtFqFBEE&#10;V4TFCz4fmmNbbE5KE7X+e7Mg+DjMzDfMfFmbQjyocrllBb1uBII4sTrnVMH5tPmZgHAeWWNhmRS8&#10;yMFy0WzMMdb2yQd6HH0qAoRdjAoy78tYSpdkZNB1bUkcvKutDPogq1TqCp8BbgrZj6KxNJhzWMiw&#10;pHVGye14NwpGl07RH+9/dwfSm9FkNeS/+jxQqt2qVzMQnmr/DX/aW61g2hvA/5lwBOTi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lA8brDAAAA3AAAAA8AAAAAAAAAAAAA&#10;AAAAoQIAAGRycy9kb3ducmV2LnhtbFBLBQYAAAAABAAEAPkAAACRAwAAAAA=&#10;" strokecolor="#00b0f0"/>
                      <v:line id="Straight Connector 914" o:spid="_x0000_s1391" style="position:absolute;visibility:visible;mso-wrap-style:square" from="15938,190" to="15938,2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qlpzsQAAADcAAAADwAAAGRycy9kb3ducmV2LnhtbESP3YrCMBSE7xd8h3CEvVk09ZdajSIL&#10;giuCqMXrQ3Nsi81JaaLWt98IC3s5zMw3zGLVmko8qHGlZQWDfgSCOLO65FxBet70YhDOI2usLJOC&#10;FzlYLTsfC0y0ffKRHiefiwBhl6CCwvs6kdJlBRl0fVsTB+9qG4M+yCaXusFngJtKDqNoKg2WHBYK&#10;rOm7oOx2uhsFk8tXNZzuf3ZH0ptJvB7zoU1HSn122/UchKfW/4f/2lutYDYYw/tMOAJy+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2qWnOxAAAANwAAAAPAAAAAAAAAAAA&#10;AAAAAKECAABkcnMvZG93bnJldi54bWxQSwUGAAAAAAQABAD5AAAAkgMAAAAA&#10;" strokecolor="#00b0f0"/>
                      <v:line id="Straight Connector 915" o:spid="_x0000_s1392" style="position:absolute;visibility:visible;mso-wrap-style:square" from="0,22796" to="22733,22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eXMVcQAAADcAAAADwAAAGRycy9kb3ducmV2LnhtbESP3YrCMBSE7xd8h3AWvBFNda1oNYoI&#10;wiqC+IPXh+bYlm1OShO1vr0RhL0cZuYbZrZoTCnuVLvCsoJ+LwJBnFpdcKbgfFp3xyCcR9ZYWiYF&#10;T3KwmLe+Zpho++AD3Y8+EwHCLkEFufdVIqVLczLoerYiDt7V1gZ9kHUmdY2PADelHETRSBosOCzk&#10;WNEqp/TveDMK4kunHIx2m+2B9DoeL4e8b84/SrW/m+UUhKfG/4c/7V+tYNKP4X0mHAE5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Z5cxVxAAAANwAAAAPAAAAAAAAAAAA&#10;AAAAAKECAABkcnMvZG93bnJldi54bWxQSwUGAAAAAAQABAD5AAAAkgMAAAAA&#10;" strokecolor="#00b0f0"/>
                      <v:line id="Straight Connector 916" o:spid="_x0000_s1393" style="position:absolute;visibility:visible;mso-wrap-style:square" from="0,190" to="22733,2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TdSIsUAAADcAAAADwAAAGRycy9kb3ducmV2LnhtbESPQWvCQBSE7wX/w/KEXqRuEmuw0VWC&#10;ENBSKFrp+ZF9JsHs25Ddavrvu4LQ4zAz3zCrzWBacaXeNZYVxNMIBHFpdcOVgtNX8bIA4TyyxtYy&#10;KfglB5v16GmFmbY3PtD16CsRIOwyVFB732VSurImg25qO+LgnW1v0AfZV1L3eAtw08okilJpsOGw&#10;UGNH25rKy/HHKJh/T9ok/di/H0gX80X+yp/DaabU83jIlyA8Df4//GjvtIK3OIX7mXAE5Po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TdSIsUAAADcAAAADwAAAAAAAAAA&#10;AAAAAAChAgAAZHJzL2Rvd25yZXYueG1sUEsFBgAAAAAEAAQA+QAAAJMDAAAAAA==&#10;" strokecolor="#00b0f0"/>
                      <v:line id="Straight Connector 917" o:spid="_x0000_s1394" style="position:absolute;visibility:visible;mso-wrap-style:square" from="127,2286" to="22860,23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nv3ucUAAADcAAAADwAAAGRycy9kb3ducmV2LnhtbESP3YrCMBSE7wXfIRzBG1lT/7pu1ygi&#10;CCrCoit7fWjOtsXmpDRR69sbQfBymJlvmNmiMaW4Uu0KywoG/QgEcWp1wZmC0+/6YwrCeWSNpWVS&#10;cCcHi3m7NcNE2xsf6Hr0mQgQdgkqyL2vEildmpNB17cVcfD+bW3QB1lnUtd4C3BTymEUxdJgwWEh&#10;x4pWOaXn48UomPz1ymG83+4OpNeT6XLMP81ppFS30yy/QXhq/Dv8am+0gq/BJzzPhCMg5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nv3ucUAAADcAAAADwAAAAAAAAAA&#10;AAAAAAChAgAAZHJzL2Rvd25yZXYueG1sUEsFBgAAAAAEAAQA+QAAAJMDAAAAAA==&#10;" strokecolor="#00b0f0"/>
                      <v:line id="Straight Connector 918" o:spid="_x0000_s1395" style="position:absolute;visibility:visible;mso-wrap-style:square" from="254,4572" to="22987,46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+Rjy8MAAADcAAAADwAAAGRycy9kb3ducmV2LnhtbERPTWvCQBC9F/wPywheSrMxbURTVwlC&#10;oBWhaEPPQ3ZMQrOzIbuN6b/vHoQeH+97u59MJ0YaXGtZwTKKQRBXVrdcKyg/i6c1COeRNXaWScEv&#10;OdjvZg9bzLS98ZnGi69FCGGXoYLG+z6T0lUNGXSR7YkDd7WDQR/gUEs94C2Em04mcbySBlsODQ32&#10;dGio+r78GAXp12OXrE7vxzPpIl3nL/wxlc9KLeZT/grC0+T/xXf3m1awWYa14Uw4AnL3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fkY8vDAAAA3AAAAA8AAAAAAAAAAAAA&#10;AAAAoQIAAGRycy9kb3ducmV2LnhtbFBLBQYAAAAABAAEAPkAAACRAwAAAAA=&#10;" strokecolor="#00b0f0"/>
                      <v:line id="Straight Connector 919" o:spid="_x0000_s1396" style="position:absolute;visibility:visible;mso-wrap-style:square" from="0,6858" to="22733,69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KjGUMYAAADcAAAADwAAAGRycy9kb3ducmV2LnhtbESP3WrCQBSE7wu+w3IK3kjdmFbRmI0E&#10;QWiLUPzB60P2mIRmz4bsqvHt3YLQy2FmvmHSVW8acaXO1ZYVTMYRCOLC6ppLBcfD5m0OwnlkjY1l&#10;UnAnB6ts8JJiou2Nd3Td+1IECLsEFVTet4mUrqjIoBvbljh4Z9sZ9EF2pdQd3gLcNDKOopk0WHNY&#10;qLCldUXF7/5iFExPoyaebb++d6Q303n+wT/98V2p4WufL0F46v1/+Nn+1AoWkwX8nQlHQGY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ioxlDGAAAA3AAAAA8AAAAAAAAA&#10;AAAAAAAAoQIAAGRycy9kb3ducmV2LnhtbFBLBQYAAAAABAAEAPkAAACUAwAAAAA=&#10;" strokecolor="#00b0f0"/>
                      <v:line id="Straight Connector 920" o:spid="_x0000_s1397" style="position:absolute;visibility:visible;mso-wrap-style:square" from="254,9144" to="22987,9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/6lcMEAAADcAAAADwAAAGRycy9kb3ducmV2LnhtbERPy4rCMBTdD/gP4QpuRFPrA61GEUHQ&#10;QRAfuL4017bY3JQmav17sxiY5eG8F6vGlOJFtSssKxj0IxDEqdUFZwqul21vCsJ5ZI2lZVLwIQer&#10;ZetngYm2bz7R6+wzEULYJagg975KpHRpTgZd31bEgbvb2qAPsM6krvEdwk0p4yiaSIMFh4YcK9rk&#10;lD7OT6NgfOuW8eSw/z2R3o6n6xEfm+tQqU67Wc9BeGr8v/jPvdMKZnGYH86EIyCXX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H/qVwwQAAANwAAAAPAAAAAAAAAAAAAAAA&#10;AKECAABkcnMvZG93bnJldi54bWxQSwUGAAAAAAQABAD5AAAAjwMAAAAA&#10;" strokecolor="#00b0f0"/>
                      <v:line id="Straight Connector 921" o:spid="_x0000_s1398" style="position:absolute;visibility:visible;mso-wrap-style:square" from="0,11430" to="22733,115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LIA68UAAADcAAAADwAAAGRycy9kb3ducmV2LnhtbESP3YrCMBSE74V9h3AEbxZNrVa0axRZ&#10;EFwRxB+8PjRn22JzUpqo9e3NwoKXw8x8w8yXranEnRpXWlYwHEQgiDOrS84VnE/r/hSE88gaK8uk&#10;4EkOlouPzhxTbR98oPvR5yJA2KWooPC+TqV0WUEG3cDWxMH7tY1BH2STS93gI8BNJeMomkiDJYeF&#10;Amv6Lii7Hm9GQXL5rOLJ7md7IL1Opqsx79vzSKlet119gfDU+nf4v73RCmbxEP7OhCMgFy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LIA68UAAADcAAAADwAAAAAAAAAA&#10;AAAAAAChAgAAZHJzL2Rvd25yZXYueG1sUEsFBgAAAAAEAAQA+QAAAJMDAAAAAA==&#10;" strokecolor="#00b0f0"/>
                      <v:line id="Straight Connector 922" o:spid="_x0000_s1399" style="position:absolute;visibility:visible;mso-wrap-style:square" from="0,18288" to="22733,183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GCenMQAAADcAAAADwAAAGRycy9kb3ducmV2LnhtbESP3YrCMBSE7xd8h3AEb0RT6ypajSKC&#10;oIsg/uD1oTm2xeakNFG7b78RhL0cZuYbZr5sTCmeVLvCsoJBPwJBnFpdcKbgct70JiCcR9ZYWiYF&#10;v+RguWh9zTHR9sVHep58JgKEXYIKcu+rREqX5mTQ9W1FHLybrQ36IOtM6hpfAW5KGUfRWBosOCzk&#10;WNE6p/R+ehgFo2u3jMf73c+R9GY0WX3zobkMleq0m9UMhKfG/4c/7a1WMI1jeJ8JR0Au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YJ6cxAAAANwAAAAPAAAAAAAAAAAA&#10;AAAAAKECAABkcnMvZG93bnJldi54bWxQSwUGAAAAAAQABAD5AAAAkgMAAAAA&#10;" strokecolor="#00b0f0"/>
                      <v:line id="Straight Connector 923" o:spid="_x0000_s1400" style="position:absolute;visibility:visible;mso-wrap-style:square" from="0,16002" to="22733,160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yw7B8QAAADcAAAADwAAAGRycy9kb3ducmV2LnhtbESP3YrCMBSE7xd8h3AEb2RNrT+41Sgi&#10;CCqC6MpeH5pjW2xOShO1vr0RhL0cZuYbZrZoTCnuVLvCsoJ+LwJBnFpdcKbg/Lv+noBwHlljaZkU&#10;PMnBYt76mmGi7YOPdD/5TAQIuwQV5N5XiZQuzcmg69mKOHgXWxv0QdaZ1DU+AtyUMo6isTRYcFjI&#10;saJVTun1dDMKRn/dMh7vt7sj6fVoshzyoTkPlOq0m+UUhKfG/4c/7Y1W8BMP4H0mHAE5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3LDsHxAAAANwAAAAPAAAAAAAAAAAA&#10;AAAAAKECAABkcnMvZG93bnJldi54bWxQSwUGAAAAAAQABAD5AAAAkgMAAAAA&#10;" strokecolor="#00b0f0"/>
                      <v:line id="Straight Connector 924" o:spid="_x0000_s1401" style="position:absolute;visibility:visible;mso-wrap-style:square" from="0,13716" to="22733,137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MWjc8QAAADcAAAADwAAAGRycy9kb3ducmV2LnhtbESP3YrCMBSE7wXfIRzBm0VTuypajSKC&#10;oLKw+IPXh+bYFpuT0kTtvr0RFrwcZuYbZr5sTCkeVLvCsoJBPwJBnFpdcKbgfNr0JiCcR9ZYWiYF&#10;f+RguWi35pho++QDPY4+EwHCLkEFufdVIqVLczLo+rYiDt7V1gZ9kHUmdY3PADeljKNoLA0WHBZy&#10;rGidU3o73o2C0eWrjMc/u/2B9GY0WQ35tzl/K9XtNKsZCE+N/4T/21utYBoP4X0mHAG5e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4xaNzxAAAANwAAAAPAAAAAAAAAAAA&#10;AAAAAKECAABkcnMvZG93bnJldi54bWxQSwUGAAAAAAQABAD5AAAAkgMAAAAA&#10;" strokecolor="#00b0f0"/>
                      <v:line id="Straight Connector 925" o:spid="_x0000_s1402" style="position:absolute;visibility:visible;mso-wrap-style:square" from="0,20574" to="22733,206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4kG6MUAAADcAAAADwAAAGRycy9kb3ducmV2LnhtbESP3YrCMBSE7xd8h3AEb0RT61a0GkUE&#10;wV0E8QevD82xLTYnpYnaffvNgrCXw8x8wyxWranEkxpXWlYwGkYgiDOrS84VXM7bwRSE88gaK8uk&#10;4IccrJadjwWm2r74SM+Tz0WAsEtRQeF9nUrpsoIMuqGtiYN3s41BH2STS93gK8BNJeMomkiDJYeF&#10;AmvaFJTdTw+jILn2q3iy//o+kt4m0/UnH9rLWKlet13PQXhq/X/43d5pBbM4gb8z4QjI5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4kG6MUAAADcAAAADwAAAAAAAAAA&#10;AAAAAAChAgAAZHJzL2Rvd25yZXYueG1sUEsFBgAAAAAEAAQA+QAAAJMDAAAAAA==&#10;" strokecolor="#00b0f0"/>
                    </v:group>
                    <v:group id="Group 926" o:spid="_x0000_s1403" style="position:absolute;left:127;width:24193;height:22961" coordsize="24193,229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sqi4MYAAADcAAAADwAAAGRycy9kb3ducmV2LnhtbESPQWvCQBSE7wX/w/KE&#10;3ppNLA01ZhURKx5CoSqU3h7ZZxLMvg3ZbRL/fbdQ6HGYmW+YfDOZVgzUu8aygiSKQRCXVjdcKbic&#10;355eQTiPrLG1TAru5GCznj3kmGk78gcNJ1+JAGGXoYLa+y6T0pU1GXSR7YiDd7W9QR9kX0nd4xjg&#10;ppWLOE6lwYbDQo0d7Woqb6dvo+Aw4rh9TvZDcbvu7l/nl/fPIiGlHufTdgXC0+T/w3/to1awXKT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WyqLgxgAAANwA&#10;AAAPAAAAAAAAAAAAAAAAAKoCAABkcnMvZG93bnJldi54bWxQSwUGAAAAAAQABAD6AAAAnQMAAAAA&#10;">
                      <v:line id="Straight Connector 927" o:spid="_x0000_s1404" style="position:absolute;visibility:visible;mso-wrap-style:square" from="0,11684" to="22733,117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SslisYAAADcAAAADwAAAGRycy9kb3ducmV2LnhtbESPT2vCQBTE74V+h+UJ3pqNwbYxuooU&#10;LL140KYHb8/saxKafRuya/58+65Q6HGYmd8wm91oGtFT52rLChZRDIK4sLrmUkH+eXhKQTiPrLGx&#10;TAomcrDbPj5sMNN24BP1Z1+KAGGXoYLK+zaT0hUVGXSRbYmD9207gz7IrpS6wyHATSOTOH6RBmsO&#10;CxW29FZR8XO+GQXmUsvrscH3KTnly2X6fNhP9kup+Wzcr0F4Gv1/+K/9oRWskle4nwlHQG5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krJYrGAAAA3AAAAA8AAAAAAAAA&#10;AAAAAAAAoQIAAGRycy9kb3ducmV2LnhtbFBLBQYAAAAABAAEAPkAAACUAwAAAAA=&#10;" strokecolor="black [3213]" strokeweight="1.25pt">
                        <v:stroke startarrow="classic" endarrow="classic"/>
                      </v:line>
                      <v:line id="Straight Connector 928" o:spid="_x0000_s1405" style="position:absolute;rotation:-90;visibility:visible;mso-wrap-style:square" from="-128,11557" to="22605,116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cD0ucEAAADcAAAADwAAAGRycy9kb3ducmV2LnhtbERPy4rCMBTdC/5DuAPuNJ0iVjtGEUF0&#10;JfhYuLw017ZMc1ObqK1fbxaCy8N5z5etqcSDGldaVvA7ikAQZ1aXnCs4nzbDKQjnkTVWlklBRw6W&#10;i35vjqm2Tz7Q4+hzEULYpaig8L5OpXRZQQbdyNbEgbvaxqAPsMmlbvAZwk0l4yiaSIMlh4YCa1oX&#10;lP0f70bBpTNJt+kO0Wt1G8fb2T6Jr3mi1OCnXf2B8NT6r/jj3mkFszisDWfCEZCLN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9wPS5wQAAANwAAAAPAAAAAAAAAAAAAAAA&#10;AKECAABkcnMvZG93bnJldi54bWxQSwUGAAAAAAQABAD5AAAAjwMAAAAA&#10;" strokecolor="black [3213]" strokeweight="1.25pt">
                        <v:stroke startarrow="classic" endarrow="classic"/>
                      </v:line>
                      <v:shape id="Text Box 929" o:spid="_x0000_s1406" type="#_x0000_t202" style="position:absolute;left:381;top:11620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WmzccA&#10;AADcAAAADwAAAGRycy9kb3ducmV2LnhtbESPzWrDMBCE74G+g9hCbolcQ0viRjHGYFJCesjPpbet&#10;tbFNrZVrKY7Tp68KhRyHmfmGWaWjacVAvWssK3iaRyCIS6sbrhScjsVsAcJ5ZI2tZVJwIwfp+mGy&#10;wkTbK+9pOPhKBAi7BBXU3neJlK6syaCb2444eGfbG/RB9pXUPV4D3LQyjqIXabDhsFBjR3lN5dfh&#10;YhRs8+Id95+xWfy0+WZ3zrrv08ezUtPHMXsF4Wn09/B/+00rWMZL+DsTjoBc/wI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UFps3HAAAA3AAAAA8AAAAAAAAAAAAAAAAAmAIAAGRy&#10;cy9kb3ducmV2LnhtbFBLBQYAAAAABAAEAPUAAACMAwAAAAA=&#10;" filled="f" stroked="f" strokeweight=".5pt">
                        <v:textbox>
                          <w:txbxContent>
                            <w:p w:rsidR="00BB7FF7" w:rsidRPr="002E44EC" w:rsidRDefault="00BB7FF7" w:rsidP="00BB7FF7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–8</w:t>
                              </w:r>
                            </w:p>
                          </w:txbxContent>
                        </v:textbox>
                      </v:shape>
                      <v:shape id="Text Box 930" o:spid="_x0000_s1407" type="#_x0000_t202" style="position:absolute;left:14732;top:11557;width:2286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eaZjcMA&#10;AADcAAAADwAAAGRycy9kb3ducmV2LnhtbERPTYvCMBC9C/sfwix403QVRatRpCAuoge7XryNzdiW&#10;bSa1yWr115uDsMfH+54vW1OJGzWutKzgqx+BIM6sLjlXcPxZ9yYgnEfWWFkmBQ9ysFx8dOYYa3vn&#10;A91Sn4sQwi5GBYX3dSylywoy6Pq2Jg7cxTYGfYBNLnWD9xBuKjmIorE0WHJoKLCmpKDsN/0zCrbJ&#10;eo+H88BMnlWy2V1W9fV4GinV/WxXMxCeWv8vfru/tYLpMMwPZ8IRkIs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eaZjcMAAADcAAAADwAAAAAAAAAAAAAAAACYAgAAZHJzL2Rv&#10;d25yZXYueG1sUEsFBgAAAAAEAAQA9QAAAIgDAAAAAA==&#10;" filled="f" stroked="f" strokeweight=".5pt">
                        <v:textbox>
                          <w:txbxContent>
                            <w:p w:rsidR="00BB7FF7" w:rsidRPr="002E44EC" w:rsidRDefault="00BB7FF7" w:rsidP="00BB7FF7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  <v:shape id="Text Box 931" o:spid="_x0000_s1408" type="#_x0000_t202" style="position:absolute;left:10668;top:1436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qo8FsYA&#10;AADcAAAADwAAAGRycy9kb3ducmV2LnhtbESPT4vCMBTE7wt+h/AEb2uqi4tWo0hBVsQ9+Ofi7dk8&#10;22LzUpuo1U+/WRA8DjPzG2Yya0wpblS7wrKCXjcCQZxaXXCmYL9bfA5BOI+ssbRMCh7kYDZtfUww&#10;1vbOG7ptfSYChF2MCnLvq1hKl+Zk0HVtRRy8k60N+iDrTOoa7wFuStmPom9psOCwkGNFSU7peXs1&#10;ClbJ4hc3x74ZPsvkZ32aV5f9YaBUp93MxyA8Nf4dfrWXWsHoqwf/Z8IRkN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/qo8FsYAAADcAAAADwAAAAAAAAAAAAAAAACYAgAAZHJz&#10;L2Rvd25yZXYueG1sUEsFBgAAAAAEAAQA9QAAAIsDAAAAAA==&#10;" filled="f" stroked="f" strokeweight=".5pt">
                        <v:textbox>
                          <w:txbxContent>
                            <w:p w:rsidR="00BB7FF7" w:rsidRPr="002E44EC" w:rsidRDefault="00BB7FF7" w:rsidP="00BB7FF7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8</w:t>
                              </w:r>
                            </w:p>
                          </w:txbxContent>
                        </v:textbox>
                      </v:shape>
                      <v:shape id="Text Box 932" o:spid="_x0000_s1409" type="#_x0000_t202" style="position:absolute;left:10668;top:19621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niiYccA&#10;AADcAAAADwAAAGRycy9kb3ducmV2LnhtbESPzWvCQBTE7wX/h+UJ3urGlBaNWUUC0lLswY+Lt2f2&#10;5QOzb2N21dS/vlso9DjMzG+YdNmbRtyoc7VlBZNxBII4t7rmUsFhv36egnAeWWNjmRR8k4PlYvCU&#10;YqLtnbd02/lSBAi7BBVU3reJlC6vyKAb25Y4eIXtDPogu1LqDu8BbhoZR9GbNFhzWKiwpayi/Ly7&#10;GgWf2foLt6fYTB9N9r4pVu3lcHxVajTsV3MQnnr/H/5rf2gFs5cYfs+EIyAX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54omHHAAAA3AAAAA8AAAAAAAAAAAAAAAAAmAIAAGRy&#10;cy9kb3ducmV2LnhtbFBLBQYAAAAABAAEAPUAAACMAwAAAAA=&#10;" filled="f" stroked="f" strokeweight=".5pt">
                        <v:textbox>
                          <w:txbxContent>
                            <w:p w:rsidR="00BB7FF7" w:rsidRPr="002E44EC" w:rsidRDefault="00BB7FF7" w:rsidP="00BB7FF7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–8</w:t>
                              </w:r>
                            </w:p>
                          </w:txbxContent>
                        </v:textbox>
                      </v:shape>
                      <v:shape id="Text Box 933" o:spid="_x0000_s1410" type="#_x0000_t202" style="position:absolute;left:10604;top:14732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TQH+scA&#10;AADcAAAADwAAAGRycy9kb3ducmV2LnhtbESPQWvCQBSE70L/w/IKvemmBouNriIBqUh7iPXS2zP7&#10;TEKzb9PsNon99a4g9DjMzDfMcj2YWnTUusqygudJBII4t7riQsHxczueg3AeWWNtmRRcyMF69TBa&#10;YqJtzxl1B1+IAGGXoILS+yaR0uUlGXQT2xAH72xbgz7ItpC6xT7ATS2nUfQiDVYcFkpsKC0p/z78&#10;GgX7dPuB2Wlq5n91+vZ+3jQ/x6+ZUk+Pw2YBwtPg/8P39k4reI1juJ0JR0Cur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E0B/rHAAAA3AAAAA8AAAAAAAAAAAAAAAAAmAIAAGRy&#10;cy9kb3ducmV2LnhtbFBLBQYAAAAABAAEAPUAAACMAwAAAAA=&#10;" filled="f" stroked="f" strokeweight=".5pt">
                        <v:textbox>
                          <w:txbxContent>
                            <w:p w:rsidR="00BB7FF7" w:rsidRPr="002E44EC" w:rsidRDefault="00BB7FF7" w:rsidP="00BB7FF7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–4</w:t>
                              </w:r>
                            </w:p>
                          </w:txbxContent>
                        </v:textbox>
                      </v:shape>
                      <v:shape id="Text Box 934" o:spid="_x0000_s1411" type="#_x0000_t202" style="position:absolute;left:10604;top:5905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t2fjscA&#10;AADcAAAADwAAAGRycy9kb3ducmV2LnhtbESPQWvCQBSE70L/w/IK3nRTtUXTbEQCUhE9mHrp7Zl9&#10;JqHZt2l2q7G/visUehxm5hsmWfamERfqXG1ZwdM4AkFcWF1zqeD4vh7NQTiPrLGxTApu5GCZPgwS&#10;jLW98oEuuS9FgLCLUUHlfRtL6YqKDLqxbYmDd7adQR9kV0rd4TXATSMnUfQiDdYcFipsKauo+My/&#10;jYJttt7j4TQx858me9udV+3X8eNZqeFjv3oF4an3/+G/9kYrWExncD8TjoBMf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7dn47HAAAA3AAAAA8AAAAAAAAAAAAAAAAAmAIAAGRy&#10;cy9kb3ducmV2LnhtbFBLBQYAAAAABAAEAPUAAACMAwAAAAA=&#10;" filled="f" stroked="f" strokeweight=".5pt">
                        <v:textbox>
                          <w:txbxContent>
                            <w:p w:rsidR="00BB7FF7" w:rsidRPr="002E44EC" w:rsidRDefault="00BB7FF7" w:rsidP="00BB7FF7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  <v:shape id="Text Box 935" o:spid="_x0000_s1412" type="#_x0000_t202" style="position:absolute;left:19303;top:11557;width:3430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ZE6FccA&#10;AADcAAAADwAAAGRycy9kb3ducmV2LnhtbESPT2vCQBTE7wW/w/KE3urGFIuNriKBYCntwT+X3p7Z&#10;ZxLcfRuzW0376bsFweMwM79h5sveGnGhzjeOFYxHCQji0umGKwX7XfE0BeEDskbjmBT8kIflYvAw&#10;x0y7K2/osg2ViBD2GSqoQ2gzKX1Zk0U/ci1x9I6usxii7CqpO7xGuDUyTZIXabHhuFBjS3lN5Wn7&#10;bRW858Unbg6pnf6afP1xXLXn/ddEqcdhv5qBCNSHe/jWftMKXp8n8H8mHgG5+AM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GROhXHAAAA3AAAAA8AAAAAAAAAAAAAAAAAmAIAAGRy&#10;cy9kb3ducmV2LnhtbFBLBQYAAAAABAAEAPUAAACMAwAAAAA=&#10;" filled="f" stroked="f" strokeweight=".5pt">
                        <v:textbox>
                          <w:txbxContent>
                            <w:p w:rsidR="00BB7FF7" w:rsidRPr="002E44EC" w:rsidRDefault="00BB7FF7" w:rsidP="00BB7FF7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 xml:space="preserve"> 8</w:t>
                              </w:r>
                            </w:p>
                          </w:txbxContent>
                        </v:textbox>
                      </v:shape>
                      <v:shape id="Text Box 936" o:spid="_x0000_s1413" type="#_x0000_t202" style="position:absolute;left:5270;top:11557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UOkYscA&#10;AADcAAAADwAAAGRycy9kb3ducmV2LnhtbESPT2vCQBTE7wW/w/KE3pqNlkoaXUUCYintwT+X3p7Z&#10;ZxLMvo3ZbZL203cLgsdhZn7DLFaDqUVHrassK5hEMQji3OqKCwXHw+YpAeE8ssbaMin4IQer5ehh&#10;gam2Pe+o2/tCBAi7FBWU3jeplC4vyaCLbEMcvLNtDfog20LqFvsAN7WcxvFMGqw4LJTYUFZSftl/&#10;GwXv2eYTd6epSX7rbPtxXjfX49eLUo/jYT0H4Wnw9/Ct/aYVvD7P4P9MOAJy+Q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FDpGLHAAAA3AAAAA8AAAAAAAAAAAAAAAAAmAIAAGRy&#10;cy9kb3ducmV2LnhtbFBLBQYAAAAABAAEAPUAAACMAwAAAAA=&#10;" filled="f" stroked="f" strokeweight=".5pt">
                        <v:textbox>
                          <w:txbxContent>
                            <w:p w:rsidR="00BB7FF7" w:rsidRPr="002E44EC" w:rsidRDefault="00BB7FF7" w:rsidP="00BB7FF7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–4</w:t>
                              </w:r>
                            </w:p>
                          </w:txbxContent>
                        </v:textbox>
                      </v:shape>
                      <v:shape id="Text Box 937" o:spid="_x0000_s1414" type="#_x0000_t202" style="position:absolute;left:20764;top:9398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g8B+ccA&#10;AADcAAAADwAAAGRycy9kb3ducmV2LnhtbESPQWvCQBSE70L/w/IK3nRTxVbTbEQCUhE9mHrp7Zl9&#10;JqHZt2l2q7G/visUehxm5hsmWfamERfqXG1ZwdM4AkFcWF1zqeD4vh7NQTiPrLGxTApu5GCZPgwS&#10;jLW98oEuuS9FgLCLUUHlfRtL6YqKDLqxbYmDd7adQR9kV0rd4TXATSMnUfQsDdYcFipsKauo+My/&#10;jYJttt7j4TQx858me9udV+3X8WOm1PCxX72C8NT7//Bfe6MVLKYvcD8TjoBMf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4PAfnHAAAA3AAAAA8AAAAAAAAAAAAAAAAAmAIAAGRy&#10;cy9kb3ducmV2LnhtbFBLBQYAAAAABAAEAPUAAACMAwAAAAA=&#10;" filled="f" stroked="f" strokeweight=".5pt">
                        <v:textbox>
                          <w:txbxContent>
                            <w:p w:rsidR="00BB7FF7" w:rsidRPr="00F2587E" w:rsidRDefault="00BB7FF7" w:rsidP="00BB7FF7">
                              <w:pPr>
                                <w:jc w:val="center"/>
                                <w:rPr>
                                  <w:i/>
                                  <w:sz w:val="20"/>
                                </w:rPr>
                              </w:pPr>
                              <w:r w:rsidRPr="00F2587E">
                                <w:rPr>
                                  <w:i/>
                                  <w:sz w:val="20"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  <v:shape id="Text Box 938" o:spid="_x0000_s1415" type="#_x0000_t202" style="position:absolute;left:8826;width:3429;height:30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5CVi8MA&#10;AADcAAAADwAAAGRycy9kb3ducmV2LnhtbERPTYvCMBC9C/sfwix403QVRatRpCAuoge7XryNzdiW&#10;bSa1yWr115uDsMfH+54vW1OJGzWutKzgqx+BIM6sLjlXcPxZ9yYgnEfWWFkmBQ9ysFx8dOYYa3vn&#10;A91Sn4sQwi5GBYX3dSylywoy6Pq2Jg7cxTYGfYBNLnWD9xBuKjmIorE0WHJoKLCmpKDsN/0zCrbJ&#10;eo+H88BMnlWy2V1W9fV4GinV/WxXMxCeWv8vfru/tYLpMKwNZ8IRkIs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5CVi8MAAADcAAAADwAAAAAAAAAAAAAAAACYAgAAZHJzL2Rv&#10;d25yZXYueG1sUEsFBgAAAAAEAAQA9QAAAIgDAAAAAA==&#10;" filled="f" stroked="f" strokeweight=".5pt">
                        <v:textbox>
                          <w:txbxContent>
                            <w:p w:rsidR="00BB7FF7" w:rsidRPr="00F2587E" w:rsidRDefault="00BB7FF7" w:rsidP="00BB7FF7">
                              <w:pPr>
                                <w:jc w:val="center"/>
                                <w:rPr>
                                  <w:i/>
                                  <w:sz w:val="20"/>
                                </w:rPr>
                              </w:pPr>
                              <w:r w:rsidRPr="00F2587E">
                                <w:rPr>
                                  <w:i/>
                                  <w:sz w:val="20"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</v:group>
                    <v:line id="Straight Connector 939" o:spid="_x0000_s1416" style="position:absolute;flip:x y;visibility:visible;mso-wrap-style:square" from="10540,-850" to="18351,209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KToA8cAAADcAAAADwAAAGRycy9kb3ducmV2LnhtbESPQWvCQBSE74X+h+UVvNWNlWqNriJa&#10;odCLRg89PrOvSUj2bdjdaNpf3y0IHoeZ+YZZrHrTiAs5X1lWMBomIIhzqysuFJyOu+c3ED4ga2ws&#10;k4If8rBaPj4sMNX2yge6ZKEQEcI+RQVlCG0qpc9LMuiHtiWO3rd1BkOUrpDa4TXCTSNfkmQiDVYc&#10;F0psaVNSXmedUXCu1/uu+3XTz9NUvr7Xh9HXNtspNXjq13MQgfpwD9/aH1rBbDyD/zPxCMjl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0pOgDxwAAANwAAAAPAAAAAAAA&#10;AAAAAAAAAKECAABkcnMvZG93bnJldi54bWxQSwUGAAAAAAQABAD5AAAAlQMAAAAA&#10;" strokecolor="red" strokeweight="1.25pt">
                      <v:stroke startarrow="classic" endarrow="classic"/>
                    </v:line>
                  </v:group>
                  <v:oval id="Oval 940" o:spid="_x0000_s1417" style="position:absolute;left:14667;top:11559;width:445;height:450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vc9F8QA&#10;AADcAAAADwAAAGRycy9kb3ducmV2LnhtbERPu27CMBTdkfgH6yJ1A6e0vEIMopWqMqCqpCxsV/Ft&#10;EiW+DrEbUr6+HpA6Hp13su1NLTpqXWlZweMkAkGcWV1yruD09TZegnAeWWNtmRT8koPtZjhIMNb2&#10;ykfqUp+LEMIuRgWF900spcsKMugmtiEO3LdtDfoA21zqFq8h3NRyGkVzabDk0FBgQ68FZVX6YxQ8&#10;UTdN69nifHg/Xj7nH7dV9bLQSj2M+t0ahKfe/4vv7r1WsHoO88OZcATk5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L3PRfEAAAA3AAAAA8AAAAAAAAAAAAAAAAAmAIAAGRycy9k&#10;b3ducmV2LnhtbFBLBQYAAAAABAAEAPUAAACJAwAAAAA=&#10;" fillcolor="red" strokecolor="red" strokeweight="1.5pt"/>
                  <v:oval id="Oval 941" o:spid="_x0000_s1418" style="position:absolute;left:11133;top:1435;width:444;height:451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buYjMcA&#10;AADcAAAADwAAAGRycy9kb3ducmV2LnhtbESPT2vCQBTE70K/w/IK3nSjtv5JXaUKYg8iGnvp7ZF9&#10;TYLZt2l2jbGfvlsQPA4z8xtmvmxNKRqqXWFZwaAfgSBOrS44U/B52vSmIJxH1lhaJgU3crBcPHXm&#10;GGt75SM1ic9EgLCLUUHufRVL6dKcDLq+rYiD921rgz7IOpO6xmuAm1IOo2gsDRYcFnKsaJ1Tek4u&#10;RsGImmFSvk6+dtvjz2G8/52dVxOtVPe5fX8D4an1j/C9/aEVzF4G8H8mHAG5+AM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27mIzHAAAA3AAAAA8AAAAAAAAAAAAAAAAAmAIAAGRy&#10;cy9kb3ducmV2LnhtbFBLBQYAAAAABAAEAPUAAACMAwAAAAA=&#10;" fillcolor="red" strokecolor="red" strokeweight="1.5pt"/>
                </v:group>
                <v:shape id="Text Box 942" o:spid="_x0000_s1419" type="#_x0000_t202" style="position:absolute;top:2381;width:4570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n7RHMcA&#10;AADcAAAADwAAAGRycy9kb3ducmV2LnhtbESPzWvCQBTE7wX/h+UJ3urG0BaNWUUC0lLswY+Lt2f2&#10;5QOzb2N21dS/vlso9DjMzG+YdNmbRtyoc7VlBZNxBII4t7rmUsFhv36egnAeWWNjmRR8k4PlYvCU&#10;YqLtnbd02/lSBAi7BBVU3reJlC6vyKAb25Y4eIXtDPogu1LqDu8BbhoZR9GbNFhzWKiwpayi/Ly7&#10;GgWf2foLt6fYTB9N9r4pVu3lcHxVajTsV3MQnnr/H/5rf2gFs5cYfs+EIyAX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Z+0RzHAAAA3AAAAA8AAAAAAAAAAAAAAAAAmAIAAGRy&#10;cy9kb3ducmV2LnhtbFBLBQYAAAAABAAEAPUAAACMAwAAAAA=&#10;" filled="f" stroked="f" strokeweight=".5pt">
                  <v:textbox>
                    <w:txbxContent>
                      <w:p w:rsidR="00BB7FF7" w:rsidRDefault="00BB7FF7" w:rsidP="00BB7FF7">
                        <w:r>
                          <w:t>c)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BB7FF7" w:rsidRDefault="00BB7FF7" w:rsidP="00BB7FF7">
      <w:pPr>
        <w:autoSpaceDE w:val="0"/>
        <w:autoSpaceDN w:val="0"/>
        <w:adjustRightInd w:val="0"/>
        <w:rPr>
          <w:rFonts w:asciiTheme="minorHAnsi" w:eastAsiaTheme="minorEastAsia" w:hAnsiTheme="minorHAnsi" w:cs="Arial-BoldMT"/>
          <w:bCs/>
          <w:szCs w:val="24"/>
        </w:rPr>
      </w:pPr>
      <w:r>
        <w:rPr>
          <w:rFonts w:asciiTheme="minorHAnsi" w:eastAsiaTheme="minorEastAsia" w:hAnsiTheme="minorHAnsi" w:cs="Arial-BoldMT"/>
          <w:bCs/>
          <w:noProof/>
          <w:szCs w:val="24"/>
        </w:rPr>
        <mc:AlternateContent>
          <mc:Choice Requires="wpg">
            <w:drawing>
              <wp:anchor distT="0" distB="0" distL="114300" distR="114300" simplePos="0" relativeHeight="251728896" behindDoc="0" locked="0" layoutInCell="1" allowOverlap="1" wp14:anchorId="2ACF8731" wp14:editId="768219F2">
                <wp:simplePos x="0" y="0"/>
                <wp:positionH relativeFrom="column">
                  <wp:posOffset>2962275</wp:posOffset>
                </wp:positionH>
                <wp:positionV relativeFrom="paragraph">
                  <wp:posOffset>33655</wp:posOffset>
                </wp:positionV>
                <wp:extent cx="2879090" cy="2317114"/>
                <wp:effectExtent l="0" t="19050" r="0" b="64770"/>
                <wp:wrapNone/>
                <wp:docPr id="943" name="Group 94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879090" cy="2317114"/>
                          <a:chOff x="0" y="0"/>
                          <a:chExt cx="2879624" cy="2317115"/>
                        </a:xfrm>
                      </wpg:grpSpPr>
                      <wpg:grpSp>
                        <wpg:cNvPr id="944" name="Group 944"/>
                        <wpg:cNvGrpSpPr/>
                        <wpg:grpSpPr>
                          <a:xfrm>
                            <a:off x="447675" y="0"/>
                            <a:ext cx="2431949" cy="2317115"/>
                            <a:chOff x="0" y="0"/>
                            <a:chExt cx="2431949" cy="2317115"/>
                          </a:xfrm>
                        </wpg:grpSpPr>
                        <wpg:grpSp>
                          <wpg:cNvPr id="945" name="Group 945"/>
                          <wpg:cNvGrpSpPr/>
                          <wpg:grpSpPr>
                            <a:xfrm>
                              <a:off x="0" y="0"/>
                              <a:ext cx="2431949" cy="2317115"/>
                              <a:chOff x="0" y="0"/>
                              <a:chExt cx="2432050" cy="2317115"/>
                            </a:xfrm>
                          </wpg:grpSpPr>
                          <wpg:grpSp>
                            <wpg:cNvPr id="946" name="Group 946"/>
                            <wpg:cNvGrpSpPr/>
                            <wpg:grpSpPr>
                              <a:xfrm>
                                <a:off x="0" y="38100"/>
                                <a:ext cx="2298700" cy="2279015"/>
                                <a:chOff x="0" y="19050"/>
                                <a:chExt cx="2298700" cy="2279015"/>
                              </a:xfrm>
                            </wpg:grpSpPr>
                            <wps:wsp>
                              <wps:cNvPr id="947" name="Straight Connector 947"/>
                              <wps:cNvCnPr/>
                              <wps:spPr>
                                <a:xfrm>
                                  <a:off x="2286000" y="19050"/>
                                  <a:ext cx="0" cy="227520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48" name="Straight Connector 948"/>
                              <wps:cNvCnPr/>
                              <wps:spPr>
                                <a:xfrm>
                                  <a:off x="2057400" y="19050"/>
                                  <a:ext cx="0" cy="227901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49" name="Straight Connector 949"/>
                              <wps:cNvCnPr/>
                              <wps:spPr>
                                <a:xfrm>
                                  <a:off x="12700" y="19050"/>
                                  <a:ext cx="0" cy="22606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50" name="Straight Connector 950"/>
                              <wps:cNvCnPr/>
                              <wps:spPr>
                                <a:xfrm>
                                  <a:off x="228600" y="19050"/>
                                  <a:ext cx="0" cy="22606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51" name="Straight Connector 951"/>
                              <wps:cNvCnPr/>
                              <wps:spPr>
                                <a:xfrm>
                                  <a:off x="457200" y="19050"/>
                                  <a:ext cx="0" cy="22606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52" name="Straight Connector 952"/>
                              <wps:cNvCnPr/>
                              <wps:spPr>
                                <a:xfrm>
                                  <a:off x="685800" y="19050"/>
                                  <a:ext cx="0" cy="227520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53" name="Straight Connector 953"/>
                              <wps:cNvCnPr/>
                              <wps:spPr>
                                <a:xfrm>
                                  <a:off x="914400" y="19050"/>
                                  <a:ext cx="0" cy="227266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54" name="Straight Connector 954"/>
                              <wps:cNvCnPr/>
                              <wps:spPr>
                                <a:xfrm>
                                  <a:off x="1143000" y="19050"/>
                                  <a:ext cx="0" cy="22606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55" name="Straight Connector 955"/>
                              <wps:cNvCnPr/>
                              <wps:spPr>
                                <a:xfrm>
                                  <a:off x="1371600" y="19050"/>
                                  <a:ext cx="0" cy="227266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56" name="Straight Connector 956"/>
                              <wps:cNvCnPr/>
                              <wps:spPr>
                                <a:xfrm>
                                  <a:off x="1835150" y="19050"/>
                                  <a:ext cx="0" cy="226314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57" name="Straight Connector 957"/>
                              <wps:cNvCnPr/>
                              <wps:spPr>
                                <a:xfrm>
                                  <a:off x="1593850" y="19050"/>
                                  <a:ext cx="0" cy="227266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58" name="Straight Connector 958"/>
                              <wps:cNvCnPr/>
                              <wps:spPr>
                                <a:xfrm>
                                  <a:off x="0" y="227965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59" name="Straight Connector 959"/>
                              <wps:cNvCnPr/>
                              <wps:spPr>
                                <a:xfrm>
                                  <a:off x="0" y="1905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60" name="Straight Connector 960"/>
                              <wps:cNvCnPr/>
                              <wps:spPr>
                                <a:xfrm>
                                  <a:off x="12700" y="2286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61" name="Straight Connector 961"/>
                              <wps:cNvCnPr/>
                              <wps:spPr>
                                <a:xfrm>
                                  <a:off x="25400" y="4572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62" name="Straight Connector 962"/>
                              <wps:cNvCnPr/>
                              <wps:spPr>
                                <a:xfrm>
                                  <a:off x="0" y="6858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63" name="Straight Connector 963"/>
                              <wps:cNvCnPr/>
                              <wps:spPr>
                                <a:xfrm>
                                  <a:off x="25400" y="9144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64" name="Straight Connector 964"/>
                              <wps:cNvCnPr/>
                              <wps:spPr>
                                <a:xfrm>
                                  <a:off x="0" y="11430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65" name="Straight Connector 965"/>
                              <wps:cNvCnPr/>
                              <wps:spPr>
                                <a:xfrm>
                                  <a:off x="0" y="18288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66" name="Straight Connector 966"/>
                              <wps:cNvCnPr/>
                              <wps:spPr>
                                <a:xfrm>
                                  <a:off x="0" y="16002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67" name="Straight Connector 967"/>
                              <wps:cNvCnPr/>
                              <wps:spPr>
                                <a:xfrm>
                                  <a:off x="0" y="13716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68" name="Straight Connector 968"/>
                              <wps:cNvCnPr/>
                              <wps:spPr>
                                <a:xfrm>
                                  <a:off x="0" y="20574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g:grpSp>
                            <wpg:cNvPr id="969" name="Group 969"/>
                            <wpg:cNvGrpSpPr/>
                            <wpg:grpSpPr>
                              <a:xfrm>
                                <a:off x="12700" y="0"/>
                                <a:ext cx="2419350" cy="2296160"/>
                                <a:chOff x="0" y="0"/>
                                <a:chExt cx="2419350" cy="2296160"/>
                              </a:xfrm>
                            </wpg:grpSpPr>
                            <wps:wsp>
                              <wps:cNvPr id="970" name="Straight Connector 970"/>
                              <wps:cNvCnPr/>
                              <wps:spPr>
                                <a:xfrm>
                                  <a:off x="0" y="11684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 w="15875">
                                  <a:solidFill>
                                    <a:schemeClr val="tx1"/>
                                  </a:solidFill>
                                  <a:headEnd type="stealth"/>
                                  <a:tailEnd type="stealt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71" name="Straight Connector 971"/>
                              <wps:cNvCnPr/>
                              <wps:spPr>
                                <a:xfrm rot="16200000">
                                  <a:off x="-12700" y="11557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 w="15875">
                                  <a:solidFill>
                                    <a:schemeClr val="tx1"/>
                                  </a:solidFill>
                                  <a:headEnd type="stealth"/>
                                  <a:tailEnd type="stealt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72" name="Text Box 972"/>
                              <wps:cNvSpPr txBox="1"/>
                              <wps:spPr>
                                <a:xfrm>
                                  <a:off x="12700" y="1160145"/>
                                  <a:ext cx="342900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BB7FF7" w:rsidRPr="002E44EC" w:rsidRDefault="00BB7FF7" w:rsidP="00BB7FF7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–8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73" name="Text Box 973"/>
                              <wps:cNvSpPr txBox="1"/>
                              <wps:spPr>
                                <a:xfrm>
                                  <a:off x="1473200" y="1155700"/>
                                  <a:ext cx="228600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BB7FF7" w:rsidRPr="002E44EC" w:rsidRDefault="00BB7FF7" w:rsidP="00BB7FF7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74" name="Text Box 974"/>
                              <wps:cNvSpPr txBox="1"/>
                              <wps:spPr>
                                <a:xfrm>
                                  <a:off x="1066800" y="133350"/>
                                  <a:ext cx="342900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BB7FF7" w:rsidRPr="002E44EC" w:rsidRDefault="00BB7FF7" w:rsidP="00BB7FF7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8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75" name="Text Box 975"/>
                              <wps:cNvSpPr txBox="1"/>
                              <wps:spPr>
                                <a:xfrm>
                                  <a:off x="1066800" y="1962150"/>
                                  <a:ext cx="342900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BB7FF7" w:rsidRPr="002E44EC" w:rsidRDefault="00BB7FF7" w:rsidP="00BB7FF7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–8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76" name="Text Box 976"/>
                              <wps:cNvSpPr txBox="1"/>
                              <wps:spPr>
                                <a:xfrm>
                                  <a:off x="1060450" y="1473200"/>
                                  <a:ext cx="342900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BB7FF7" w:rsidRPr="002E44EC" w:rsidRDefault="00BB7FF7" w:rsidP="00BB7FF7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–4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77" name="Text Box 977"/>
                              <wps:cNvSpPr txBox="1"/>
                              <wps:spPr>
                                <a:xfrm>
                                  <a:off x="1060450" y="590550"/>
                                  <a:ext cx="342900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BB7FF7" w:rsidRPr="002E44EC" w:rsidRDefault="00BB7FF7" w:rsidP="00BB7FF7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78" name="Text Box 978"/>
                              <wps:cNvSpPr txBox="1"/>
                              <wps:spPr>
                                <a:xfrm>
                                  <a:off x="1930399" y="1155700"/>
                                  <a:ext cx="342901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BB7FF7" w:rsidRPr="002E44EC" w:rsidRDefault="00BB7FF7" w:rsidP="00BB7FF7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 xml:space="preserve"> 8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79" name="Text Box 979"/>
                              <wps:cNvSpPr txBox="1"/>
                              <wps:spPr>
                                <a:xfrm>
                                  <a:off x="527050" y="1155700"/>
                                  <a:ext cx="342900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BB7FF7" w:rsidRPr="002E44EC" w:rsidRDefault="00BB7FF7" w:rsidP="00BB7FF7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–4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80" name="Text Box 980"/>
                              <wps:cNvSpPr txBox="1"/>
                              <wps:spPr>
                                <a:xfrm>
                                  <a:off x="2076450" y="939800"/>
                                  <a:ext cx="342900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BB7FF7" w:rsidRPr="00F2587E" w:rsidRDefault="00BB7FF7" w:rsidP="00BB7FF7">
                                    <w:pPr>
                                      <w:jc w:val="center"/>
                                      <w:rPr>
                                        <w:i/>
                                        <w:sz w:val="20"/>
                                      </w:rPr>
                                    </w:pPr>
                                    <w:r w:rsidRPr="00F2587E">
                                      <w:rPr>
                                        <w:i/>
                                        <w:sz w:val="20"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81" name="Text Box 981"/>
                              <wps:cNvSpPr txBox="1"/>
                              <wps:spPr>
                                <a:xfrm>
                                  <a:off x="882650" y="0"/>
                                  <a:ext cx="3429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BB7FF7" w:rsidRPr="00F2587E" w:rsidRDefault="00BB7FF7" w:rsidP="00BB7FF7">
                                    <w:pPr>
                                      <w:jc w:val="center"/>
                                      <w:rPr>
                                        <w:i/>
                                        <w:sz w:val="20"/>
                                      </w:rPr>
                                    </w:pPr>
                                    <w:r w:rsidRPr="00F2587E">
                                      <w:rPr>
                                        <w:i/>
                                        <w:sz w:val="20"/>
                                      </w:rPr>
                                      <w:t>y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982" name="Straight Connector 982"/>
                            <wps:cNvCnPr/>
                            <wps:spPr>
                              <a:xfrm flipV="1">
                                <a:off x="933454" y="816367"/>
                                <a:ext cx="1174751" cy="1496937"/>
                              </a:xfrm>
                              <a:prstGeom prst="line">
                                <a:avLst/>
                              </a:prstGeom>
                              <a:ln w="15875">
                                <a:solidFill>
                                  <a:srgbClr val="FF0000"/>
                                </a:solidFill>
                                <a:headEnd type="stealth"/>
                                <a:tailEnd type="stealt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983" name="Oval 983"/>
                          <wps:cNvSpPr/>
                          <wps:spPr>
                            <a:xfrm flipV="1">
                              <a:off x="1117555" y="2066066"/>
                              <a:ext cx="44450" cy="45085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19050"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84" name="Oval 984"/>
                          <wps:cNvSpPr/>
                          <wps:spPr>
                            <a:xfrm flipV="1">
                              <a:off x="1817738" y="1158739"/>
                              <a:ext cx="44450" cy="45085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19050"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985" name="Text Box 985"/>
                        <wps:cNvSpPr txBox="1"/>
                        <wps:spPr>
                          <a:xfrm>
                            <a:off x="0" y="238125"/>
                            <a:ext cx="457080" cy="3429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B7FF7" w:rsidRDefault="00BB7FF7" w:rsidP="00BB7FF7">
                              <w:r>
                                <w:t>d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943" o:spid="_x0000_s1420" style="position:absolute;margin-left:233.25pt;margin-top:2.65pt;width:226.7pt;height:182.45pt;z-index:251728896;mso-height-relative:margin" coordsize="28796,2317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">
                <v:group id="Group 944" o:spid="_x0000_s1421" style="position:absolute;left:4476;width:24320;height:23171" coordsize="24319,231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Ui3ysxgAAANwA&#10;AAAPAAAAAAAAAAAAAAAAAKoCAABkcnMvZG93bnJldi54bWxQSwUGAAAAAAQABAD6AAAAnQMAAAAA&#10;">
                  <v:group id="Group 945" o:spid="_x0000_s1422" style="position:absolute;width:24319;height:23171" coordsize="24320,231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7x9k3xgAAANwA&#10;AAAPAAAAAAAAAAAAAAAAAKoCAABkcnMvZG93bnJldi54bWxQSwUGAAAAAAQABAD6AAAAnQMAAAAA&#10;">
                    <v:group id="Group 946" o:spid="_x0000_s1423" style="position:absolute;top:381;width:22987;height:22790" coordorigin=",190" coordsize="22987,227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LFUdAxgAAANwA&#10;AAAPAAAAAAAAAAAAAAAAAKoCAABkcnMvZG93bnJldi54bWxQSwUGAAAAAAQABAD6AAAAnQMAAAAA&#10;">
                      <v:line id="Straight Connector 947" o:spid="_x0000_s1424" style="position:absolute;visibility:visible;mso-wrap-style:square" from="22860,190" to="22860,22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cjYpMQAAADcAAAADwAAAGRycy9kb3ducmV2LnhtbESPW4vCMBSE3wX/QziCL6Kpd7drFBEE&#10;VwTxwj4fmrNtsTkpTdT6742w4OMwM98w82VtCnGnyuWWFfR7EQjixOqcUwWX86Y7A+E8ssbCMil4&#10;koPlotmYY6ztg490P/lUBAi7GBVk3pexlC7JyKDr2ZI4eH+2MuiDrFKpK3wEuCnkIIom0mDOYSHD&#10;ktYZJdfTzSgY/3aKwWT/szuS3oxnqxEf6stQqXarXn2D8FT7T/i/vdUKvkZTeJ8JR0AuX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VyNikxAAAANwAAAAPAAAAAAAAAAAA&#10;AAAAAKECAABkcnMvZG93bnJldi54bWxQSwUGAAAAAAQABAD5AAAAkgMAAAAA&#10;" strokecolor="#00b0f0"/>
                      <v:line id="Straight Connector 948" o:spid="_x0000_s1425" style="position:absolute;visibility:visible;mso-wrap-style:square" from="20574,190" to="20574,22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FdM1sMAAADcAAAADwAAAGRycy9kb3ducmV2LnhtbERPy2rCQBTdC/7DcIVuSjNpfKCpo0gh&#10;YItQtKHrS+aahGbuhMw0iX/vLAouD+e93Y+mET11rras4DWKQRAXVtdcKsi/s5c1COeRNTaWScGN&#10;HOx308kWU20HPlN/8aUIIexSVFB536ZSuqIigy6yLXHgrrYz6APsSqk7HEK4aWQSxytpsObQUGFL&#10;7xUVv5c/o2D589wkq9PH55l0tlwfFvw15nOlnmbj4Q2Ep9E/xP/uo1awWYS14Uw4AnJ3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RXTNbDAAAA3AAAAA8AAAAAAAAAAAAA&#10;AAAAoQIAAGRycy9kb3ducmV2LnhtbFBLBQYAAAAABAAEAPkAAACRAwAAAAA=&#10;" strokecolor="#00b0f0"/>
                      <v:line id="Straight Connector 949" o:spid="_x0000_s1426" style="position:absolute;visibility:visible;mso-wrap-style:square" from="127,190" to="127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xvpTcUAAADcAAAADwAAAGRycy9kb3ducmV2LnhtbESPQWvCQBSE7wX/w/IEL6VuTDVodBUR&#10;ArUIxSieH9lnEsy+Ddmtpv/eLRR6HGbmG2a16U0j7tS52rKCyTgCQVxYXXOp4HzK3uYgnEfW2Fgm&#10;BT/kYLMevKww1fbBR7rnvhQBwi5FBZX3bSqlKyoy6Ma2JQ7e1XYGfZBdKXWHjwA3jYyjKJEGaw4L&#10;Fba0q6i45d9Gwezy2sTJYf95JJ3N5tspf/Xnd6VGw367BOGp9//hv/aHVrCYLuD3TDgCcv0E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xvpTcUAAADcAAAADwAAAAAAAAAA&#10;AAAAAAChAgAAZHJzL2Rvd25yZXYueG1sUEsFBgAAAAAEAAQA+QAAAJMDAAAAAA==&#10;" strokecolor="#00b0f0"/>
                      <v:line id="Straight Connector 950" o:spid="_x0000_s1427" style="position:absolute;visibility:visible;mso-wrap-style:square" from="2286,190" to="2286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/jWDcIAAADcAAAADwAAAGRycy9kb3ducmV2LnhtbERPy4rCMBTdC/5DuAOzEZv6qGg1igwI&#10;MyKIWlxfmmtbprkpTUbr308WgsvDea82nanFnVpXWVYwimIQxLnVFRcKsstuOAfhPLLG2jIpeJKD&#10;zbrfW2Gq7YNPdD/7QoQQdikqKL1vUildXpJBF9mGOHA32xr0AbaF1C0+Qrip5TiOZ9JgxaGhxIa+&#10;Ssp/z39GQXId1OPZ4Wd/Ir1L5tspH7tsotTnR7ddgvDU+bf45f7WChZJmB/OhCMg1/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/jWDcIAAADcAAAADwAAAAAAAAAAAAAA&#10;AAChAgAAZHJzL2Rvd25yZXYueG1sUEsFBgAAAAAEAAQA+QAAAJADAAAAAA==&#10;" strokecolor="#00b0f0"/>
                      <v:line id="Straight Connector 951" o:spid="_x0000_s1428" style="position:absolute;visibility:visible;mso-wrap-style:square" from="4572,190" to="4572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LRzlsQAAADcAAAADwAAAGRycy9kb3ducmV2LnhtbESP3YrCMBSE7xd8h3AWvBFNda1oNYoI&#10;wiqC+IPXh+bYlm1OShO1vr0RhL0cZuYbZrZoTCnuVLvCsoJ+LwJBnFpdcKbgfFp3xyCcR9ZYWiYF&#10;T3KwmLe+Zpho++AD3Y8+EwHCLkEFufdVIqVLczLoerYiDt7V1gZ9kHUmdY2PADelHETRSBosOCzk&#10;WNEqp/TveDMK4kunHIx2m+2B9DoeL4e8b84/SrW/m+UUhKfG/4c/7V+tYBL34X0mHAE5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wtHOWxAAAANwAAAAPAAAAAAAAAAAA&#10;AAAAAKECAABkcnMvZG93bnJldi54bWxQSwUGAAAAAAQABAD5AAAAkgMAAAAA&#10;" strokecolor="#00b0f0"/>
                      <v:line id="Straight Connector 952" o:spid="_x0000_s1429" style="position:absolute;visibility:visible;mso-wrap-style:square" from="6858,190" to="6858,22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Gbt4cUAAADcAAAADwAAAGRycy9kb3ducmV2LnhtbESP3YrCMBSE7xd8h3AEb0RT61a0GkUE&#10;wV0E8QevD82xLTYnpYnaffvNgrCXw8x8wyxWranEkxpXWlYwGkYgiDOrS84VXM7bwRSE88gaK8uk&#10;4IccrJadjwWm2r74SM+Tz0WAsEtRQeF9nUrpsoIMuqGtiYN3s41BH2STS93gK8BNJeMomkiDJYeF&#10;AmvaFJTdTw+jILn2q3iy//o+kt4m0/UnH9rLWKlet13PQXhq/X/43d5pBbMkhr8z4QjI5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Gbt4cUAAADcAAAADwAAAAAAAAAA&#10;AAAAAAChAgAAZHJzL2Rvd25yZXYueG1sUEsFBgAAAAAEAAQA+QAAAJMDAAAAAA==&#10;" strokecolor="#00b0f0"/>
                      <v:line id="Straight Connector 953" o:spid="_x0000_s1430" style="position:absolute;visibility:visible;mso-wrap-style:square" from="9144,190" to="9144,2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ypIesQAAADcAAAADwAAAGRycy9kb3ducmV2LnhtbESP3YrCMBSE7xd8h3AEb2RN/am41Sgi&#10;CCqC6MpeH5pjW2xOShO1vr0RhL0cZuYbZrZoTCnuVLvCsoJ+LwJBnFpdcKbg/Lv+noBwHlljaZkU&#10;PMnBYt76mmGi7YOPdD/5TAQIuwQV5N5XiZQuzcmg69mKOHgXWxv0QdaZ1DU+AtyUchBFY2mw4LCQ&#10;Y0WrnNLr6WYUxH/dcjDeb3dH0ut4shzxoTkPleq0m+UUhKfG/4c/7Y1W8BMP4X0mHAE5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vKkh6xAAAANwAAAAPAAAAAAAAAAAA&#10;AAAAAKECAABkcnMvZG93bnJldi54bWxQSwUGAAAAAAQABAD5AAAAkgMAAAAA&#10;" strokecolor="#00b0f0"/>
                      <v:line id="Straight Connector 954" o:spid="_x0000_s1431" style="position:absolute;visibility:visible;mso-wrap-style:square" from="11430,190" to="11430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MPQDsQAAADcAAAADwAAAGRycy9kb3ducmV2LnhtbESPQYvCMBSE74L/ITzBi6yprhW3GkUE&#10;QUUQXdnzo3m2xealNFG7/94IgsdhZr5hZovGlOJOtSssKxj0IxDEqdUFZwrOv+uvCQjnkTWWlknB&#10;PzlYzNutGSbaPvhI95PPRICwS1BB7n2VSOnSnAy6vq2Ig3extUEfZJ1JXeMjwE0ph1E0lgYLDgs5&#10;VrTKKb2ebkZB/Ncrh+P9dnckvY4nyxEfmvO3Ut1Os5yC8NT4T/jd3mgFP/EIXmfCEZDzJ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gw9AOxAAAANwAAAAPAAAAAAAAAAAA&#10;AAAAAKECAABkcnMvZG93bnJldi54bWxQSwUGAAAAAAQABAD5AAAAkgMAAAAA&#10;" strokecolor="#00b0f0"/>
                      <v:line id="Straight Connector 955" o:spid="_x0000_s1432" style="position:absolute;visibility:visible;mso-wrap-style:square" from="13716,190" to="13716,2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491lcUAAADcAAAADwAAAGRycy9kb3ducmV2LnhtbESPQWvCQBSE7wX/w/IEL6IbbSM2ugki&#10;BNoiiFZ6fmRfk2D2bciuMf333YLQ4zAz3zDbbDCN6KlztWUFi3kEgriwuuZSweUzn61BOI+ssbFM&#10;Cn7IQZaOnraYaHvnE/VnX4oAYZeggsr7NpHSFRUZdHPbEgfv23YGfZBdKXWH9wA3jVxG0UoarDks&#10;VNjSvqLier4ZBfHXtFmuDu8fJ9J5vN698HG4PCs1GQ+7DQhPg/8PP9pvWsFrHMPfmXAEZPo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491lcUAAADcAAAADwAAAAAAAAAA&#10;AAAAAAChAgAAZHJzL2Rvd25yZXYueG1sUEsFBgAAAAAEAAQA+QAAAJMDAAAAAA==&#10;" strokecolor="#00b0f0"/>
                      <v:line id="Straight Connector 956" o:spid="_x0000_s1433" style="position:absolute;visibility:visible;mso-wrap-style:square" from="18351,190" to="18351,228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13r4sYAAADcAAAADwAAAGRycy9kb3ducmV2LnhtbESPQWvCQBSE7wX/w/IEL1I31SZo6iZI&#10;IWCLULTS8yP7TEKzb0N2jem/7xaEHoeZ+YbZ5qNpxUC9aywreFpEIIhLqxuuFJw/i8c1COeRNbaW&#10;ScEPOcizycMWU21vfKTh5CsRIOxSVFB736VSurImg25hO+LgXWxv0AfZV1L3eAtw08plFCXSYMNh&#10;ocaOXmsqv09XoyD+mrfL5PD2fiRdxOvdM3+M55VSs+m4ewHhafT/4Xt7rxVs4gT+zoQjILN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9d6+LGAAAA3AAAAA8AAAAAAAAA&#10;AAAAAAAAoQIAAGRycy9kb3ducmV2LnhtbFBLBQYAAAAABAAEAPkAAACUAwAAAAA=&#10;" strokecolor="#00b0f0"/>
                      <v:line id="Straight Connector 957" o:spid="_x0000_s1434" style="position:absolute;visibility:visible;mso-wrap-style:square" from="15938,190" to="15938,2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BFOecUAAADcAAAADwAAAGRycy9kb3ducmV2LnhtbESPW4vCMBSE3xf8D+Es+LJo6qXqdo0i&#10;gqCysHjB50Nzti02J6WJWv+9EQQfh5n5hpnOG1OKK9WusKyg141AEKdWF5wpOB5WnQkI55E1lpZJ&#10;wZ0czGetjykm2t54R9e9z0SAsEtQQe59lUjp0pwMuq6tiIP3b2uDPsg6k7rGW4CbUvajaCQNFhwW&#10;cqxomVN63l+Mgvj0VfZHv5vtjvQqniyG/NccB0q1P5vFDwhPjX+HX+21VvAdj+F5JhwBOX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BFOecUAAADcAAAADwAAAAAAAAAA&#10;AAAAAAChAgAAZHJzL2Rvd25yZXYueG1sUEsFBgAAAAAEAAQA+QAAAJMDAAAAAA==&#10;" strokecolor="#00b0f0"/>
                      <v:line id="Straight Connector 958" o:spid="_x0000_s1435" style="position:absolute;visibility:visible;mso-wrap-style:square" from="0,22796" to="22733,22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Y7aC8IAAADcAAAADwAAAGRycy9kb3ducmV2LnhtbERPy4rCMBTdC/5DuAOzEZv6qGg1igwI&#10;MyKIWlxfmmtbprkpTUbr308WgsvDea82nanFnVpXWVYwimIQxLnVFRcKsstuOAfhPLLG2jIpeJKD&#10;zbrfW2Gq7YNPdD/7QoQQdikqKL1vUildXpJBF9mGOHA32xr0AbaF1C0+Qrip5TiOZ9JgxaGhxIa+&#10;Ssp/z39GQXId1OPZ4Wd/Ir1L5tspH7tsotTnR7ddgvDU+bf45f7WChZJWBvOhCMg1/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Y7aC8IAAADcAAAADwAAAAAAAAAAAAAA&#10;AAChAgAAZHJzL2Rvd25yZXYueG1sUEsFBgAAAAAEAAQA+QAAAJADAAAAAA==&#10;" strokecolor="#00b0f0"/>
                      <v:line id="Straight Connector 959" o:spid="_x0000_s1436" style="position:absolute;visibility:visible;mso-wrap-style:square" from="0,190" to="22733,2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sJ/kMYAAADcAAAADwAAAGRycy9kb3ducmV2LnhtbESPQWvCQBSE70L/w/IKXkQ3jY1o6ipS&#10;CNhSKFHp+ZF9TUKzb0N2TdJ/3y0IHoeZ+YbZ7kfTiJ46V1tW8LSIQBAXVtdcKrics/kahPPIGhvL&#10;pOCXHOx3D5MtptoOnFN/8qUIEHYpKqi8b1MpXVGRQbewLXHwvm1n0AfZlVJ3OAS4aWQcRStpsOaw&#10;UGFLrxUVP6erUZB8zZp49fH2npPOkvXhmT/Hy1Kp6eN4eAHhafT38K191Ao2yQb+z4QjIH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7Cf5DGAAAA3AAAAA8AAAAAAAAA&#10;AAAAAAAAoQIAAGRycy9kb3ducmV2LnhtbFBLBQYAAAAABAAEAPkAAACUAwAAAAA=&#10;" strokecolor="#00b0f0"/>
                      <v:line id="Straight Connector 960" o:spid="_x0000_s1437" style="position:absolute;visibility:visible;mso-wrap-style:square" from="127,2286" to="22860,23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ZQcsMAAAADcAAAADwAAAGRycy9kb3ducmV2LnhtbERPy4rCMBTdD/gP4QpuRFNfRatRRBB0&#10;EMQHri/NtS02N6WJWv/eLAZmeTjvxaoxpXhR7QrLCgb9CARxanXBmYLrZdubgnAeWWNpmRR8yMFq&#10;2fpZYKLtm0/0OvtMhBB2CSrIva8SKV2ak0HXtxVx4O62NugDrDOpa3yHcFPKYRTF0mDBoSHHijY5&#10;pY/z0yiY3LrlMD7sf0+kt5PpeszH5jpSqtNu1nMQnhr/L/5z77SCWRzmhzPhCMjlF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GUHLDAAAAA3AAAAA8AAAAAAAAAAAAAAAAA&#10;oQIAAGRycy9kb3ducmV2LnhtbFBLBQYAAAAABAAEAPkAAACOAwAAAAA=&#10;" strokecolor="#00b0f0"/>
                      <v:line id="Straight Connector 961" o:spid="_x0000_s1438" style="position:absolute;visibility:visible;mso-wrap-style:square" from="254,4572" to="22987,46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ti5K8UAAADcAAAADwAAAGRycy9kb3ducmV2LnhtbESPQWvCQBSE7wX/w/KEXqRuEmuw0VWC&#10;ENBSKFrp+ZF9JsHs25Ddavrvu4LQ4zAz3zCrzWBacaXeNZYVxNMIBHFpdcOVgtNX8bIA4TyyxtYy&#10;KfglB5v16GmFmbY3PtD16CsRIOwyVFB732VSurImg25qO+LgnW1v0AfZV1L3eAtw08okilJpsOGw&#10;UGNH25rKy/HHKJh/T9ok/di/H0gX80X+yp/DaabU83jIlyA8Df4//GjvtIK3NIb7mXAE5Po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ti5K8UAAADcAAAADwAAAAAAAAAA&#10;AAAAAAChAgAAZHJzL2Rvd25yZXYueG1sUEsFBgAAAAAEAAQA+QAAAJMDAAAAAA==&#10;" strokecolor="#00b0f0"/>
                      <v:line id="Straight Connector 962" o:spid="_x0000_s1439" style="position:absolute;visibility:visible;mso-wrap-style:square" from="0,6858" to="22733,69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gonXMUAAADcAAAADwAAAGRycy9kb3ducmV2LnhtbESP3YrCMBSE7xd8h3AEb0RT61q0GkUE&#10;wV0E8QevD82xLTYnpYnaffvNgrCXw8x8wyxWranEkxpXWlYwGkYgiDOrS84VXM7bwRSE88gaK8uk&#10;4IccrJadjwWm2r74SM+Tz0WAsEtRQeF9nUrpsoIMuqGtiYN3s41BH2STS93gK8BNJeMoSqTBksNC&#10;gTVtCsrup4dRMLn2qzjZf30fSW8n0/UnH9rLWKlet13PQXhq/X/43d5pBbMkhr8z4QjI5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gonXMUAAADcAAAADwAAAAAAAAAA&#10;AAAAAAChAgAAZHJzL2Rvd25yZXYueG1sUEsFBgAAAAAEAAQA+QAAAJMDAAAAAA==&#10;" strokecolor="#00b0f0"/>
                      <v:line id="Straight Connector 963" o:spid="_x0000_s1440" style="position:absolute;visibility:visible;mso-wrap-style:square" from="254,9144" to="22987,9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UaCx8UAAADcAAAADwAAAGRycy9kb3ducmV2LnhtbESPQWvCQBSE74X+h+UJXqRuGmuw0VWC&#10;INgiSFLp+ZF9JsHs25BdNf333YLQ4zAz3zCrzWBacaPeNZYVvE4jEMSl1Q1XCk5fu5cFCOeRNbaW&#10;ScEPOdisn59WmGp755xuha9EgLBLUUHtfZdK6cqaDLqp7YiDd7a9QR9kX0nd4z3ATSvjKEqkwYbD&#10;Qo0dbWsqL8XVKJh/T9o4OXx85qR380X2xsfhNFNqPBqyJQhPg/8PP9p7reA9mcHfmXAE5P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UaCx8UAAADcAAAADwAAAAAAAAAA&#10;AAAAAAChAgAAZHJzL2Rvd25yZXYueG1sUEsFBgAAAAAEAAQA+QAAAJMDAAAAAA==&#10;" strokecolor="#00b0f0"/>
                      <v:line id="Straight Connector 964" o:spid="_x0000_s1441" style="position:absolute;visibility:visible;mso-wrap-style:square" from="0,11430" to="22733,115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q8as8QAAADcAAAADwAAAGRycy9kb3ducmV2LnhtbESPQYvCMBSE74L/ITzBi6yprha3GkUE&#10;QUUQXdnzo3m2xealNFG7/94IgsdhZr5hZovGlOJOtSssKxj0IxDEqdUFZwrOv+uvCQjnkTWWlknB&#10;PzlYzNutGSbaPvhI95PPRICwS1BB7n2VSOnSnAy6vq2Ig3extUEfZJ1JXeMjwE0ph1EUS4MFh4Uc&#10;K1rllF5PN6Ng/Ncrh/F+uzuSXo8nyxEfmvO3Ut1Os5yC8NT4T/jd3mgFP/EIXmfCEZDzJ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urxqzxAAAANwAAAAPAAAAAAAAAAAA&#10;AAAAAKECAABkcnMvZG93bnJldi54bWxQSwUGAAAAAAQABAD5AAAAkgMAAAAA&#10;" strokecolor="#00b0f0"/>
                      <v:line id="Straight Connector 965" o:spid="_x0000_s1442" style="position:absolute;visibility:visible;mso-wrap-style:square" from="0,18288" to="22733,183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eO/KMYAAADcAAAADwAAAGRycy9kb3ducmV2LnhtbESPQWvCQBSE7wX/w/IEL1I31SZo6iZI&#10;IWCLULTS8yP7TEKzb0N2jem/7xaEHoeZ+YbZ5qNpxUC9aywreFpEIIhLqxuuFJw/i8c1COeRNbaW&#10;ScEPOcizycMWU21vfKTh5CsRIOxSVFB736VSurImg25hO+LgXWxv0AfZV1L3eAtw08plFCXSYMNh&#10;ocaOXmsqv09XoyD+mrfL5PD2fiRdxOvdM3+M55VSs+m4ewHhafT/4Xt7rxVskhj+zoQjILN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HjvyjGAAAA3AAAAA8AAAAAAAAA&#10;AAAAAAAAoQIAAGRycy9kb3ducmV2LnhtbFBLBQYAAAAABAAEAPkAAACUAwAAAAA=&#10;" strokecolor="#00b0f0"/>
                      <v:line id="Straight Connector 966" o:spid="_x0000_s1443" style="position:absolute;visibility:visible;mso-wrap-style:square" from="0,16002" to="22733,160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TEhX8YAAADcAAAADwAAAGRycy9kb3ducmV2LnhtbESPQWvCQBSE74L/YXlCL6VutCbY1E0Q&#10;IdCKULTS8yP7moRm34bsNsZ/7xYKHoeZ+YbZ5KNpxUC9aywrWMwjEMSl1Q1XCs6fxdMahPPIGlvL&#10;pOBKDvJsOtlgqu2FjzScfCUChF2KCmrvu1RKV9Zk0M1tRxy8b9sb9EH2ldQ9XgLctHIZRYk02HBY&#10;qLGjXU3lz+nXKIi/HttlcnjfH0kX8Xq74o/x/KzUw2zcvoLwNPp7+L/9phW8JAn8nQlHQGY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ExIV/GAAAA3AAAAA8AAAAAAAAA&#10;AAAAAAAAoQIAAGRycy9kb3ducmV2LnhtbFBLBQYAAAAABAAEAPkAAACUAwAAAAA=&#10;" strokecolor="#00b0f0"/>
                      <v:line id="Straight Connector 967" o:spid="_x0000_s1444" style="position:absolute;visibility:visible;mso-wrap-style:square" from="0,13716" to="22733,137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n2ExMUAAADcAAAADwAAAGRycy9kb3ducmV2LnhtbESPW4vCMBSE3xf8D+Es+LJo6q26XaOI&#10;IKgsLF7w+dCcbYvNSWmi1n9vBMHHYWa+YabzxpTiSrUrLCvodSMQxKnVBWcKjodVZwLCeWSNpWVS&#10;cCcH81nrY4qJtjfe0XXvMxEg7BJUkHtfJVK6NCeDrmsr4uD929qgD7LOpK7xFuCmlP0oiqXBgsNC&#10;jhUtc0rP+4tRMDp9lf34d7PdkV6NJosh/zXHgVLtz2bxA8JT49/hV3utFXzHY3ieCUdAzh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n2ExMUAAADcAAAADwAAAAAAAAAA&#10;AAAAAAChAgAAZHJzL2Rvd25yZXYueG1sUEsFBgAAAAAEAAQA+QAAAJMDAAAAAA==&#10;" strokecolor="#00b0f0"/>
                      <v:line id="Straight Connector 968" o:spid="_x0000_s1445" style="position:absolute;visibility:visible;mso-wrap-style:square" from="0,20574" to="22733,206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+IQtsAAAADcAAAADwAAAGRycy9kb3ducmV2LnhtbERPy4rCMBTdD/gP4QpuRFNfRatRRBB0&#10;EMQHri/NtS02N6WJWv/eLAZmeTjvxaoxpXhR7QrLCgb9CARxanXBmYLrZdubgnAeWWNpmRR8yMFq&#10;2fpZYKLtm0/0OvtMhBB2CSrIva8SKV2ak0HXtxVx4O62NugDrDOpa3yHcFPKYRTF0mDBoSHHijY5&#10;pY/z0yiY3LrlMD7sf0+kt5PpeszH5jpSqtNu1nMQnhr/L/5z77SCWRzWhjPhCMjlF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/iELbAAAAA3AAAAA8AAAAAAAAAAAAAAAAA&#10;oQIAAGRycy9kb3ducmV2LnhtbFBLBQYAAAAABAAEAPkAAACOAwAAAAA=&#10;" strokecolor="#00b0f0"/>
                    </v:group>
                    <v:group id="Group 969" o:spid="_x0000_s1446" style="position:absolute;left:127;width:24193;height:22961" coordsize="24193,229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xP49SxgAAANwA&#10;AAAPAAAAAAAAAAAAAAAAAKoCAABkcnMvZG93bnJldi54bWxQSwUGAAAAAAQABAD6AAAAnQMAAAAA&#10;">
                      <v:line id="Straight Connector 970" o:spid="_x0000_s1447" style="position:absolute;visibility:visible;mso-wrap-style:square" from="0,11684" to="22733,117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XGS48EAAADcAAAADwAAAGRycy9kb3ducmV2LnhtbERPu27CMBTdkfoP1kXqBg6IZ8CJUCWq&#10;Lh0IMLBd4ksSEV9HsQvJ3+OhEuPReW/TztTiQa2rLCuYjCMQxLnVFRcKTsf9aAXCeWSNtWVS0JOD&#10;NPkYbDHW9skHemS+ECGEXYwKSu+bWEqXl2TQjW1DHLibbQ36ANtC6hafIdzUchpFC2mw4tBQYkNf&#10;JeX37M8oMJdKXn9r/O6nh9Nstprvd709K/U57HYbEJ46/xb/u3+0gvUyzA9nwhGQyQ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VcZLjwQAAANwAAAAPAAAAAAAAAAAAAAAA&#10;AKECAABkcnMvZG93bnJldi54bWxQSwUGAAAAAAQABAD5AAAAjwMAAAAA&#10;" strokecolor="black [3213]" strokeweight="1.25pt">
                        <v:stroke startarrow="classic" endarrow="classic"/>
                      </v:line>
                      <v:line id="Straight Connector 971" o:spid="_x0000_s1448" style="position:absolute;rotation:-90;visibility:visible;mso-wrap-style:square" from="-128,11557" to="22605,116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0lyOcUAAADcAAAADwAAAGRycy9kb3ducmV2LnhtbESPT4vCMBTE74LfITxhb5paFrutRpEF&#10;WU+Cfw57fDTPtti8dJustn56Iwgeh5n5DbNYdaYWV2pdZVnBdBKBIM6trrhQcDpuxl8gnEfWWFsm&#10;BT05WC2HgwVm2t54T9eDL0SAsMtQQel9k0np8pIMuoltiIN3tq1BH2RbSN3iLcBNLeMomkmDFYeF&#10;Ehv6Lim/HP6Ngt/eJP2m30f39d9n/JPukvhcJEp9jLr1HISnzr/Dr/ZWK0iTKTzPhCMgl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0lyOcUAAADcAAAADwAAAAAAAAAA&#10;AAAAAAChAgAAZHJzL2Rvd25yZXYueG1sUEsFBgAAAAAEAAQA+QAAAJMDAAAAAA==&#10;" strokecolor="black [3213]" strokeweight="1.25pt">
                        <v:stroke startarrow="classic" endarrow="classic"/>
                      </v:line>
                      <v:shape id="Text Box 972" o:spid="_x0000_s1449" type="#_x0000_t202" style="position:absolute;left:127;top:11601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BIboccA&#10;AADcAAAADwAAAGRycy9kb3ducmV2LnhtbESPzWvCQBTE7wX/h+UJ3urGQFuNWUUC0lLswY+Lt2f2&#10;5QOzb2N21dS/vlso9DjMzG+YdNmbRtyoc7VlBZNxBII4t7rmUsFhv36egnAeWWNjmRR8k4PlYvCU&#10;YqLtnbd02/lSBAi7BBVU3reJlC6vyKAb25Y4eIXtDPogu1LqDu8BbhoZR9GrNFhzWKiwpayi/Ly7&#10;GgWf2foLt6fYTB9N9r4pVu3lcHxRajTsV3MQnnr/H/5rf2gFs7cYfs+EIyAX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gSG6HHAAAA3AAAAA8AAAAAAAAAAAAAAAAAmAIAAGRy&#10;cy9kb3ducmV2LnhtbFBLBQYAAAAABAAEAPUAAACMAwAAAAA=&#10;" filled="f" stroked="f" strokeweight=".5pt">
                        <v:textbox>
                          <w:txbxContent>
                            <w:p w:rsidR="00BB7FF7" w:rsidRPr="002E44EC" w:rsidRDefault="00BB7FF7" w:rsidP="00BB7FF7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–8</w:t>
                              </w:r>
                            </w:p>
                          </w:txbxContent>
                        </v:textbox>
                      </v:shape>
                      <v:shape id="Text Box 973" o:spid="_x0000_s1450" type="#_x0000_t202" style="position:absolute;left:14732;top:11557;width:2286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16+OscA&#10;AADcAAAADwAAAGRycy9kb3ducmV2LnhtbESPQWvCQBSE70L/w/IK3nRTxVbTbEQCUhE9mHrp7Zl9&#10;JqHZt2l2q7G/visUehxm5hsmWfamERfqXG1ZwdM4AkFcWF1zqeD4vh7NQTiPrLGxTApu5GCZPgwS&#10;jLW98oEuuS9FgLCLUUHlfRtL6YqKDLqxbYmDd7adQR9kV0rd4TXATSMnUfQsDdYcFipsKauo+My/&#10;jYJttt7j4TQx858me9udV+3X8WOm1PCxX72C8NT7//Bfe6MVLF6mcD8TjoBMf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devjrHAAAA3AAAAA8AAAAAAAAAAAAAAAAAmAIAAGRy&#10;cy9kb3ducmV2LnhtbFBLBQYAAAAABAAEAPUAAACMAwAAAAA=&#10;" filled="f" stroked="f" strokeweight=".5pt">
                        <v:textbox>
                          <w:txbxContent>
                            <w:p w:rsidR="00BB7FF7" w:rsidRPr="002E44EC" w:rsidRDefault="00BB7FF7" w:rsidP="00BB7FF7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  <v:shape id="Text Box 974" o:spid="_x0000_s1451" type="#_x0000_t202" style="position:absolute;left:10668;top:1333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LcmTscA&#10;AADcAAAADwAAAGRycy9kb3ducmV2LnhtbESPQWvCQBSE70L/w/IK3nRT0VbTbEQCUhE9mHrp7Zl9&#10;JqHZt2l2q7G/visUehxm5hsmWfamERfqXG1ZwdM4AkFcWF1zqeD4vh7NQTiPrLGxTApu5GCZPgwS&#10;jLW98oEuuS9FgLCLUUHlfRtL6YqKDLqxbYmDd7adQR9kV0rd4TXATSMnUfQsDdYcFipsKauo+My/&#10;jYJttt7j4TQx858me9udV+3X8WOm1PCxX72C8NT7//Bfe6MVLF6mcD8TjoBMf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i3Jk7HAAAA3AAAAA8AAAAAAAAAAAAAAAAAmAIAAGRy&#10;cy9kb3ducmV2LnhtbFBLBQYAAAAABAAEAPUAAACMAwAAAAA=&#10;" filled="f" stroked="f" strokeweight=".5pt">
                        <v:textbox>
                          <w:txbxContent>
                            <w:p w:rsidR="00BB7FF7" w:rsidRPr="002E44EC" w:rsidRDefault="00BB7FF7" w:rsidP="00BB7FF7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8</w:t>
                              </w:r>
                            </w:p>
                          </w:txbxContent>
                        </v:textbox>
                      </v:shape>
                      <v:shape id="Text Box 975" o:spid="_x0000_s1452" type="#_x0000_t202" style="position:absolute;left:10668;top:19621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/uD1ccA&#10;AADcAAAADwAAAGRycy9kb3ducmV2LnhtbESPQWvCQBSE70L/w/IKvemmQqyNriIBqUh7iPXS2zP7&#10;TEKzb9PsNon99a4g9DjMzDfMcj2YWnTUusqygudJBII4t7riQsHxczueg3AeWWNtmRRcyMF69TBa&#10;YqJtzxl1B1+IAGGXoILS+yaR0uUlGXQT2xAH72xbgz7ItpC6xT7ATS2nUTSTBisOCyU2lJaUfx9+&#10;jYJ9uv3A7DQ18786fXs/b5qf41es1NPjsFmA8DT4//C9vdMKXl9iuJ0JR0Cur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f7g9XHAAAA3AAAAA8AAAAAAAAAAAAAAAAAmAIAAGRy&#10;cy9kb3ducmV2LnhtbFBLBQYAAAAABAAEAPUAAACMAwAAAAA=&#10;" filled="f" stroked="f" strokeweight=".5pt">
                        <v:textbox>
                          <w:txbxContent>
                            <w:p w:rsidR="00BB7FF7" w:rsidRPr="002E44EC" w:rsidRDefault="00BB7FF7" w:rsidP="00BB7FF7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–8</w:t>
                              </w:r>
                            </w:p>
                          </w:txbxContent>
                        </v:textbox>
                      </v:shape>
                      <v:shape id="Text Box 976" o:spid="_x0000_s1453" type="#_x0000_t202" style="position:absolute;left:10604;top:14732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ykdoscA&#10;AADcAAAADwAAAGRycy9kb3ducmV2LnhtbESPT2vCQBTE7wW/w/KE3urGQK2NriKBYCntwT+X3p7Z&#10;ZxLcfRuzW0376bsFweMwM79h5sveGnGhzjeOFYxHCQji0umGKwX7XfE0BeEDskbjmBT8kIflYvAw&#10;x0y7K2/osg2ViBD2GSqoQ2gzKX1Zk0U/ci1x9I6usxii7CqpO7xGuDUyTZKJtNhwXKixpbym8rT9&#10;tgre8+ITN4fUTn9Nvv44rtrz/utZqcdhv5qBCNSHe/jWftMKXl8m8H8mHgG5+AM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cpHaLHAAAA3AAAAA8AAAAAAAAAAAAAAAAAmAIAAGRy&#10;cy9kb3ducmV2LnhtbFBLBQYAAAAABAAEAPUAAACMAwAAAAA=&#10;" filled="f" stroked="f" strokeweight=".5pt">
                        <v:textbox>
                          <w:txbxContent>
                            <w:p w:rsidR="00BB7FF7" w:rsidRPr="002E44EC" w:rsidRDefault="00BB7FF7" w:rsidP="00BB7FF7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–4</w:t>
                              </w:r>
                            </w:p>
                          </w:txbxContent>
                        </v:textbox>
                      </v:shape>
                      <v:shape id="Text Box 977" o:spid="_x0000_s1454" type="#_x0000_t202" style="position:absolute;left:10604;top:5905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GW4OccA&#10;AADcAAAADwAAAGRycy9kb3ducmV2LnhtbESPT2vCQBTE7wW/w/KE3pqNQmsaXUUCYintwT+X3p7Z&#10;ZxLMvo3ZbZL203cLgsdhZn7DLFaDqUVHrassK5hEMQji3OqKCwXHw+YpAeE8ssbaMin4IQer5ehh&#10;gam2Pe+o2/tCBAi7FBWU3jeplC4vyaCLbEMcvLNtDfog20LqFvsAN7WcxvGLNFhxWCixoayk/LL/&#10;Ngres80n7k5Tk/zW2fbjvG6ux69npR7Hw3oOwtPg7+Fb+00reJ3N4P9MOAJy+Q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hluDnHAAAA3AAAAA8AAAAAAAAAAAAAAAAAmAIAAGRy&#10;cy9kb3ducmV2LnhtbFBLBQYAAAAABAAEAPUAAACMAwAAAAA=&#10;" filled="f" stroked="f" strokeweight=".5pt">
                        <v:textbox>
                          <w:txbxContent>
                            <w:p w:rsidR="00BB7FF7" w:rsidRPr="002E44EC" w:rsidRDefault="00BB7FF7" w:rsidP="00BB7FF7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  <v:shape id="Text Box 978" o:spid="_x0000_s1455" type="#_x0000_t202" style="position:absolute;left:19303;top:11557;width:3430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fosS8MA&#10;AADcAAAADwAAAGRycy9kb3ducmV2LnhtbERPy4rCMBTdC/MP4Q6403QEX9UoUhAH0YUdN+6uzbUt&#10;09zUJqPVrzcLYZaH854vW1OJGzWutKzgqx+BIM6sLjlXcPxZ9yYgnEfWWFkmBQ9ysFx8dOYYa3vn&#10;A91Sn4sQwi5GBYX3dSylywoy6Pq2Jg7cxTYGfYBNLnWD9xBuKjmIopE0WHJoKLCmpKDsN/0zCrbJ&#10;eo+H88BMnlWy2V1W9fV4GirV/WxXMxCeWv8vfru/tYLpOKwNZ8IRkIs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fosS8MAAADcAAAADwAAAAAAAAAAAAAAAACYAgAAZHJzL2Rv&#10;d25yZXYueG1sUEsFBgAAAAAEAAQA9QAAAIgDAAAAAA==&#10;" filled="f" stroked="f" strokeweight=".5pt">
                        <v:textbox>
                          <w:txbxContent>
                            <w:p w:rsidR="00BB7FF7" w:rsidRPr="002E44EC" w:rsidRDefault="00BB7FF7" w:rsidP="00BB7FF7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 xml:space="preserve"> 8</w:t>
                              </w:r>
                            </w:p>
                          </w:txbxContent>
                        </v:textbox>
                      </v:shape>
                      <v:shape id="Text Box 979" o:spid="_x0000_s1456" type="#_x0000_t202" style="position:absolute;left:5270;top:11557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raJ0MUA&#10;AADcAAAADwAAAGRycy9kb3ducmV2LnhtbESPT4vCMBTE78J+h/CEvWmq4L9qFCmIIutB14u3Z/Ns&#10;i81Lt8lq3U9vBGGPw8z8hpktGlOKG9WusKyg141AEKdWF5wpOH6vOmMQziNrLC2Tggc5WMw/WjOM&#10;tb3znm4Hn4kAYRejgtz7KpbSpTkZdF1bEQfvYmuDPsg6k7rGe4CbUvajaCgNFhwWcqwoySm9Hn6N&#10;gm2y2uH+3DfjvzJZf12W1c/xNFDqs90spyA8Nf4//G5vtILJaAKvM+EIyPkT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WtonQxQAAANwAAAAPAAAAAAAAAAAAAAAAAJgCAABkcnMv&#10;ZG93bnJldi54bWxQSwUGAAAAAAQABAD1AAAAigMAAAAA&#10;" filled="f" stroked="f" strokeweight=".5pt">
                        <v:textbox>
                          <w:txbxContent>
                            <w:p w:rsidR="00BB7FF7" w:rsidRPr="002E44EC" w:rsidRDefault="00BB7FF7" w:rsidP="00BB7FF7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–4</w:t>
                              </w:r>
                            </w:p>
                          </w:txbxContent>
                        </v:textbox>
                      </v:shape>
                      <v:shape id="Text Box 980" o:spid="_x0000_s1457" type="#_x0000_t202" style="position:absolute;left:20764;top:9398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llQasQA&#10;AADcAAAADwAAAGRycy9kb3ducmV2LnhtbERPTWvCQBC9C/6HZYTezKZCS0yzigREkfag9eJtmh2T&#10;0OxszK5J7K/vHgo9Pt53th5NI3rqXG1ZwXMUgyAurK65VHD+3M4TEM4ja2wsk4IHOVivppMMU20H&#10;PlJ/8qUIIexSVFB536ZSuqIigy6yLXHgrrYz6APsSqk7HEK4aeQijl+lwZpDQ4Ut5RUV36e7UXDI&#10;tx94/FqY5KfJd+/XTXs7X16UepqNmzcQnkb/L/5z77WCZRLmhzPhCMjV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JZUGrEAAAA3AAAAA8AAAAAAAAAAAAAAAAAmAIAAGRycy9k&#10;b3ducmV2LnhtbFBLBQYAAAAABAAEAPUAAACJAwAAAAA=&#10;" filled="f" stroked="f" strokeweight=".5pt">
                        <v:textbox>
                          <w:txbxContent>
                            <w:p w:rsidR="00BB7FF7" w:rsidRPr="00F2587E" w:rsidRDefault="00BB7FF7" w:rsidP="00BB7FF7">
                              <w:pPr>
                                <w:jc w:val="center"/>
                                <w:rPr>
                                  <w:i/>
                                  <w:sz w:val="20"/>
                                </w:rPr>
                              </w:pPr>
                              <w:r w:rsidRPr="00F2587E">
                                <w:rPr>
                                  <w:i/>
                                  <w:sz w:val="20"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  <v:shape id="Text Box 981" o:spid="_x0000_s1458" type="#_x0000_t202" style="position:absolute;left:8826;width:3429;height:30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RX18cUA&#10;AADcAAAADwAAAGRycy9kb3ducmV2LnhtbESPT4vCMBTE7wt+h/AEb2uqoNRqFCnIirgH/1y8PZtn&#10;W2xeapPV6qffLCx4HGbmN8xs0ZpK3KlxpWUFg34EgjizuuRcwfGw+oxBOI+ssbJMCp7kYDHvfMww&#10;0fbBO7rvfS4ChF2CCgrv60RKlxVk0PVtTRy8i20M+iCbXOoGHwFuKjmMorE0WHJYKLCmtKDsuv8x&#10;Cjbp6ht356GJX1X6tb0s69vxNFKq122XUxCeWv8O/7fXWsEkHsDfmXAE5Pw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dFfXxxQAAANwAAAAPAAAAAAAAAAAAAAAAAJgCAABkcnMv&#10;ZG93bnJldi54bWxQSwUGAAAAAAQABAD1AAAAigMAAAAA&#10;" filled="f" stroked="f" strokeweight=".5pt">
                        <v:textbox>
                          <w:txbxContent>
                            <w:p w:rsidR="00BB7FF7" w:rsidRPr="00F2587E" w:rsidRDefault="00BB7FF7" w:rsidP="00BB7FF7">
                              <w:pPr>
                                <w:jc w:val="center"/>
                                <w:rPr>
                                  <w:i/>
                                  <w:sz w:val="20"/>
                                </w:rPr>
                              </w:pPr>
                              <w:r w:rsidRPr="00F2587E">
                                <w:rPr>
                                  <w:i/>
                                  <w:sz w:val="20"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</v:group>
                    <v:line id="Straight Connector 982" o:spid="_x0000_s1459" style="position:absolute;flip:y;visibility:visible;mso-wrap-style:square" from="9334,8163" to="21082,231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+/ZXcMAAADcAAAADwAAAGRycy9kb3ducmV2LnhtbESPQWvCQBSE7wX/w/IEb3WjoGh0FRUE&#10;r7VF8fbIPpOY7Nu4u4npv+8WCj0OM/MNs972phYdOV9aVjAZJyCIM6tLzhV8fR7fFyB8QNZYWyYF&#10;3+Rhuxm8rTHV9sUf1J1DLiKEfYoKihCaVEqfFWTQj21DHL27dQZDlC6X2uErwk0tp0kylwZLjgsF&#10;NnQoKKvOrVFwf7rb5VrP2/3s0DXlo11WsgpKjYb9bgUiUB/+w3/tk1awXEzh90w8AnLz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/v2V3DAAAA3AAAAA8AAAAAAAAAAAAA&#10;AAAAoQIAAGRycy9kb3ducmV2LnhtbFBLBQYAAAAABAAEAPkAAACRAwAAAAA=&#10;" strokecolor="red" strokeweight="1.25pt">
                      <v:stroke startarrow="classic" endarrow="classic"/>
                    </v:line>
                  </v:group>
                  <v:oval id="Oval 983" o:spid="_x0000_s1460" style="position:absolute;left:11175;top:20660;width:445;height:451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ZwZ+scA&#10;AADcAAAADwAAAGRycy9kb3ducmV2LnhtbESPT2vCQBTE74LfYXlCb7pRqX+iq9iCtIciGr14e2Sf&#10;STD7Ns2uMfXTd4VCj8PM/IZZrltTioZqV1hWMBxEIIhTqwvOFJyO2/4MhPPIGkvLpOCHHKxX3c4S&#10;Y23vfKAm8ZkIEHYxKsi9r2IpXZqTQTewFXHwLrY26IOsM6lrvAe4KeUoiibSYMFhIceK3nNKr8nN&#10;KBhTM0rK1+n56+PwvZ/sHvPr21Qr9dJrNwsQnlr/H/5rf2oF89kYnmfCEZCrX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mcGfrHAAAA3AAAAA8AAAAAAAAAAAAAAAAAmAIAAGRy&#10;cy9kb3ducmV2LnhtbFBLBQYAAAAABAAEAPUAAACMAwAAAAA=&#10;" fillcolor="red" strokecolor="red" strokeweight="1.5pt"/>
                  <v:oval id="Oval 984" o:spid="_x0000_s1461" style="position:absolute;left:18177;top:11587;width:444;height:451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nWBjscA&#10;AADcAAAADwAAAGRycy9kb3ducmV2LnhtbESPT2vCQBTE70K/w/IK3symWv+lrlIF0YNITXvp7ZF9&#10;TYLZt2l2jbGfvlsQehxm5jfMYtWZSrTUuNKygqcoBkGcWV1yruDjfTuYgXAeWWNlmRTcyMFq+dBb&#10;YKLtlU/Upj4XAcIuQQWF93UipcsKMugiWxMH78s2Bn2QTS51g9cAN5UcxvFEGiw5LBRY06ag7Jxe&#10;jIIRtcO0Gk8/D7vT99vk+DM/r6daqf5j9/oCwlPn/8P39l4rmM+e4e9MOAJy+Qs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Z1gY7HAAAA3AAAAA8AAAAAAAAAAAAAAAAAmAIAAGRy&#10;cy9kb3ducmV2LnhtbFBLBQYAAAAABAAEAPUAAACMAwAAAAA=&#10;" fillcolor="red" strokecolor="red" strokeweight="1.5pt"/>
                </v:group>
                <v:shape id="Text Box 985" o:spid="_x0000_s1462" type="#_x0000_t202" style="position:absolute;top:2381;width:4570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i7z8scA&#10;AADcAAAADwAAAGRycy9kb3ducmV2LnhtbESPQWvCQBSE7wX/w/KE3uqmghJTVwmBYCn2oPXi7TX7&#10;TEKzb2N2m0R/fbdQ6HGYmW+Y9XY0jeipc7VlBc+zCARxYXXNpYLTR/4Ug3AeWWNjmRTcyMF2M3lY&#10;Y6LtwAfqj74UAcIuQQWV920ipSsqMuhmtiUO3sV2Bn2QXSl1h0OAm0bOo2gpDdYcFipsKauo+Dp+&#10;GwVvWf6Oh8+5ie9Ntttf0vZ6Oi+UepyO6QsIT6P/D/+1X7WCVbyA3zPhCMjND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Iu8/LHAAAA3AAAAA8AAAAAAAAAAAAAAAAAmAIAAGRy&#10;cy9kb3ducmV2LnhtbFBLBQYAAAAABAAEAPUAAACMAwAAAAA=&#10;" filled="f" stroked="f" strokeweight=".5pt">
                  <v:textbox>
                    <w:txbxContent>
                      <w:p w:rsidR="00BB7FF7" w:rsidRDefault="00BB7FF7" w:rsidP="00BB7FF7">
                        <w:r>
                          <w:t>d)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BB7FF7" w:rsidRDefault="00BB7FF7" w:rsidP="00BB7FF7">
      <w:pPr>
        <w:autoSpaceDE w:val="0"/>
        <w:autoSpaceDN w:val="0"/>
        <w:adjustRightInd w:val="0"/>
        <w:rPr>
          <w:rFonts w:asciiTheme="minorHAnsi" w:eastAsiaTheme="minorEastAsia" w:hAnsiTheme="minorHAnsi" w:cs="Arial-BoldMT"/>
          <w:bCs/>
          <w:szCs w:val="24"/>
        </w:rPr>
      </w:pPr>
    </w:p>
    <w:p w:rsidR="00BB7FF7" w:rsidRDefault="00BB7FF7" w:rsidP="00BB7FF7">
      <w:pPr>
        <w:autoSpaceDE w:val="0"/>
        <w:autoSpaceDN w:val="0"/>
        <w:adjustRightInd w:val="0"/>
        <w:rPr>
          <w:rFonts w:asciiTheme="minorHAnsi" w:eastAsiaTheme="minorEastAsia" w:hAnsiTheme="minorHAnsi" w:cs="Arial-BoldMT"/>
          <w:bCs/>
          <w:szCs w:val="24"/>
        </w:rPr>
      </w:pPr>
    </w:p>
    <w:p w:rsidR="00BB7FF7" w:rsidRDefault="00BB7FF7" w:rsidP="00BB7FF7">
      <w:pPr>
        <w:autoSpaceDE w:val="0"/>
        <w:autoSpaceDN w:val="0"/>
        <w:adjustRightInd w:val="0"/>
        <w:rPr>
          <w:rFonts w:asciiTheme="minorHAnsi" w:eastAsiaTheme="minorEastAsia" w:hAnsiTheme="minorHAnsi" w:cs="Arial-BoldMT"/>
          <w:bCs/>
          <w:szCs w:val="24"/>
        </w:rPr>
      </w:pPr>
    </w:p>
    <w:p w:rsidR="00BB7FF7" w:rsidRDefault="00BB7FF7" w:rsidP="00BB7FF7">
      <w:pPr>
        <w:autoSpaceDE w:val="0"/>
        <w:autoSpaceDN w:val="0"/>
        <w:adjustRightInd w:val="0"/>
        <w:rPr>
          <w:rFonts w:asciiTheme="minorHAnsi" w:eastAsiaTheme="minorEastAsia" w:hAnsiTheme="minorHAnsi" w:cs="Arial-BoldMT"/>
          <w:bCs/>
          <w:szCs w:val="24"/>
        </w:rPr>
      </w:pPr>
    </w:p>
    <w:p w:rsidR="00BB7FF7" w:rsidRDefault="00BB7FF7" w:rsidP="00BB7FF7">
      <w:pPr>
        <w:autoSpaceDE w:val="0"/>
        <w:autoSpaceDN w:val="0"/>
        <w:adjustRightInd w:val="0"/>
        <w:rPr>
          <w:rFonts w:asciiTheme="minorHAnsi" w:eastAsiaTheme="minorEastAsia" w:hAnsiTheme="minorHAnsi" w:cs="Arial-BoldMT"/>
          <w:bCs/>
          <w:szCs w:val="24"/>
        </w:rPr>
      </w:pPr>
    </w:p>
    <w:p w:rsidR="00BB7FF7" w:rsidRDefault="00BB7FF7" w:rsidP="00BB7FF7">
      <w:pPr>
        <w:autoSpaceDE w:val="0"/>
        <w:autoSpaceDN w:val="0"/>
        <w:adjustRightInd w:val="0"/>
        <w:rPr>
          <w:rFonts w:asciiTheme="minorHAnsi" w:eastAsiaTheme="minorEastAsia" w:hAnsiTheme="minorHAnsi" w:cs="Arial-BoldMT"/>
          <w:bCs/>
          <w:szCs w:val="24"/>
        </w:rPr>
      </w:pPr>
    </w:p>
    <w:p w:rsidR="00BB7FF7" w:rsidRDefault="00BB7FF7" w:rsidP="00BB7FF7">
      <w:pPr>
        <w:autoSpaceDE w:val="0"/>
        <w:autoSpaceDN w:val="0"/>
        <w:adjustRightInd w:val="0"/>
        <w:rPr>
          <w:rFonts w:asciiTheme="minorHAnsi" w:eastAsiaTheme="minorEastAsia" w:hAnsiTheme="minorHAnsi" w:cs="Arial-BoldMT"/>
          <w:bCs/>
          <w:szCs w:val="24"/>
        </w:rPr>
      </w:pPr>
    </w:p>
    <w:p w:rsidR="00BB7FF7" w:rsidRDefault="00BB7FF7" w:rsidP="00BB7FF7">
      <w:pPr>
        <w:autoSpaceDE w:val="0"/>
        <w:autoSpaceDN w:val="0"/>
        <w:adjustRightInd w:val="0"/>
        <w:rPr>
          <w:rFonts w:asciiTheme="minorHAnsi" w:eastAsiaTheme="minorEastAsia" w:hAnsiTheme="minorHAnsi" w:cs="Arial-BoldMT"/>
          <w:bCs/>
          <w:szCs w:val="24"/>
        </w:rPr>
      </w:pPr>
    </w:p>
    <w:p w:rsidR="00BB7FF7" w:rsidRDefault="00BB7FF7" w:rsidP="00BB7FF7">
      <w:pPr>
        <w:autoSpaceDE w:val="0"/>
        <w:autoSpaceDN w:val="0"/>
        <w:adjustRightInd w:val="0"/>
        <w:rPr>
          <w:rFonts w:asciiTheme="minorHAnsi" w:eastAsiaTheme="minorEastAsia" w:hAnsiTheme="minorHAnsi" w:cs="Arial-BoldMT"/>
          <w:bCs/>
          <w:szCs w:val="24"/>
        </w:rPr>
      </w:pPr>
    </w:p>
    <w:p w:rsidR="00BB7FF7" w:rsidRDefault="00BB7FF7" w:rsidP="00BB7FF7">
      <w:pPr>
        <w:autoSpaceDE w:val="0"/>
        <w:autoSpaceDN w:val="0"/>
        <w:adjustRightInd w:val="0"/>
        <w:rPr>
          <w:rFonts w:asciiTheme="minorHAnsi" w:eastAsiaTheme="minorEastAsia" w:hAnsiTheme="minorHAnsi" w:cs="Arial-BoldMT"/>
          <w:bCs/>
          <w:szCs w:val="24"/>
        </w:rPr>
      </w:pPr>
    </w:p>
    <w:p w:rsidR="00BB7FF7" w:rsidRDefault="00BB7FF7" w:rsidP="00BB7FF7">
      <w:pPr>
        <w:autoSpaceDE w:val="0"/>
        <w:autoSpaceDN w:val="0"/>
        <w:adjustRightInd w:val="0"/>
        <w:rPr>
          <w:rFonts w:asciiTheme="minorHAnsi" w:eastAsiaTheme="minorEastAsia" w:hAnsiTheme="minorHAnsi" w:cs="Arial-BoldMT"/>
          <w:bCs/>
          <w:szCs w:val="24"/>
        </w:rPr>
      </w:pPr>
    </w:p>
    <w:p w:rsidR="00BB7FF7" w:rsidRDefault="00BB7FF7" w:rsidP="00BB7FF7">
      <w:pPr>
        <w:autoSpaceDE w:val="0"/>
        <w:autoSpaceDN w:val="0"/>
        <w:adjustRightInd w:val="0"/>
        <w:rPr>
          <w:rFonts w:asciiTheme="minorHAnsi" w:eastAsiaTheme="minorEastAsia" w:hAnsiTheme="minorHAnsi" w:cs="Arial-BoldMT"/>
          <w:bCs/>
          <w:szCs w:val="24"/>
        </w:rPr>
      </w:pPr>
    </w:p>
    <w:p w:rsidR="00BB7FF7" w:rsidRDefault="00BB7FF7" w:rsidP="00BB7FF7">
      <w:pPr>
        <w:autoSpaceDE w:val="0"/>
        <w:autoSpaceDN w:val="0"/>
        <w:adjustRightInd w:val="0"/>
        <w:rPr>
          <w:rFonts w:asciiTheme="minorHAnsi" w:eastAsiaTheme="minorEastAsia" w:hAnsiTheme="minorHAnsi" w:cs="Arial-BoldMT"/>
          <w:bCs/>
          <w:szCs w:val="24"/>
        </w:rPr>
      </w:pPr>
    </w:p>
    <w:p w:rsidR="00BB7FF7" w:rsidRDefault="00A1030C" w:rsidP="00BC2B68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Arial-BoldMT"/>
          <w:bCs/>
          <w:szCs w:val="24"/>
        </w:rPr>
      </w:pPr>
      <w:r>
        <w:rPr>
          <w:rFonts w:asciiTheme="minorHAnsi" w:eastAsiaTheme="minorEastAsia" w:hAnsiTheme="minorHAnsi" w:cs="Arial-BoldMT"/>
          <w:bCs/>
          <w:noProof/>
          <w:szCs w:val="24"/>
        </w:rPr>
        <mc:AlternateContent>
          <mc:Choice Requires="wpg">
            <w:drawing>
              <wp:anchor distT="0" distB="0" distL="114300" distR="114300" simplePos="0" relativeHeight="251730944" behindDoc="0" locked="0" layoutInCell="1" allowOverlap="1" wp14:anchorId="4E8E9897" wp14:editId="4F80ACA0">
                <wp:simplePos x="0" y="0"/>
                <wp:positionH relativeFrom="column">
                  <wp:posOffset>368667</wp:posOffset>
                </wp:positionH>
                <wp:positionV relativeFrom="paragraph">
                  <wp:posOffset>165735</wp:posOffset>
                </wp:positionV>
                <wp:extent cx="3132455" cy="2686685"/>
                <wp:effectExtent l="0" t="38100" r="0" b="0"/>
                <wp:wrapNone/>
                <wp:docPr id="986" name="Group 98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132455" cy="2686685"/>
                          <a:chOff x="-60380" y="-158164"/>
                          <a:chExt cx="3133071" cy="2687867"/>
                        </a:xfrm>
                      </wpg:grpSpPr>
                      <wpg:grpSp>
                        <wpg:cNvPr id="987" name="Group 987"/>
                        <wpg:cNvGrpSpPr/>
                        <wpg:grpSpPr>
                          <a:xfrm>
                            <a:off x="-60380" y="-158164"/>
                            <a:ext cx="3133071" cy="2687867"/>
                            <a:chOff x="-508055" y="-158164"/>
                            <a:chExt cx="3133071" cy="2687867"/>
                          </a:xfrm>
                        </wpg:grpSpPr>
                        <wpg:grpSp>
                          <wpg:cNvPr id="988" name="Group 988"/>
                          <wpg:cNvGrpSpPr/>
                          <wpg:grpSpPr>
                            <a:xfrm>
                              <a:off x="-508055" y="-158164"/>
                              <a:ext cx="3133071" cy="2687867"/>
                              <a:chOff x="-508076" y="-158164"/>
                              <a:chExt cx="3133201" cy="2687867"/>
                            </a:xfrm>
                          </wpg:grpSpPr>
                          <wpg:grpSp>
                            <wpg:cNvPr id="989" name="Group 989"/>
                            <wpg:cNvGrpSpPr/>
                            <wpg:grpSpPr>
                              <a:xfrm>
                                <a:off x="0" y="38100"/>
                                <a:ext cx="2298700" cy="2279015"/>
                                <a:chOff x="0" y="19050"/>
                                <a:chExt cx="2298700" cy="2279015"/>
                              </a:xfrm>
                            </wpg:grpSpPr>
                            <wps:wsp>
                              <wps:cNvPr id="990" name="Straight Connector 990"/>
                              <wps:cNvCnPr/>
                              <wps:spPr>
                                <a:xfrm>
                                  <a:off x="2286000" y="19050"/>
                                  <a:ext cx="0" cy="227520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91" name="Straight Connector 991"/>
                              <wps:cNvCnPr/>
                              <wps:spPr>
                                <a:xfrm>
                                  <a:off x="2057400" y="19050"/>
                                  <a:ext cx="0" cy="227901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92" name="Straight Connector 992"/>
                              <wps:cNvCnPr/>
                              <wps:spPr>
                                <a:xfrm>
                                  <a:off x="12700" y="19050"/>
                                  <a:ext cx="0" cy="22606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93" name="Straight Connector 993"/>
                              <wps:cNvCnPr/>
                              <wps:spPr>
                                <a:xfrm>
                                  <a:off x="228600" y="19050"/>
                                  <a:ext cx="0" cy="22606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94" name="Straight Connector 994"/>
                              <wps:cNvCnPr/>
                              <wps:spPr>
                                <a:xfrm>
                                  <a:off x="457200" y="19050"/>
                                  <a:ext cx="0" cy="22606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95" name="Straight Connector 995"/>
                              <wps:cNvCnPr/>
                              <wps:spPr>
                                <a:xfrm>
                                  <a:off x="685800" y="19050"/>
                                  <a:ext cx="0" cy="227520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96" name="Straight Connector 996"/>
                              <wps:cNvCnPr/>
                              <wps:spPr>
                                <a:xfrm>
                                  <a:off x="914400" y="19050"/>
                                  <a:ext cx="0" cy="227266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97" name="Straight Connector 997"/>
                              <wps:cNvCnPr/>
                              <wps:spPr>
                                <a:xfrm>
                                  <a:off x="1143000" y="19050"/>
                                  <a:ext cx="0" cy="22606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98" name="Straight Connector 998"/>
                              <wps:cNvCnPr/>
                              <wps:spPr>
                                <a:xfrm>
                                  <a:off x="1371600" y="19050"/>
                                  <a:ext cx="0" cy="227266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99" name="Straight Connector 999"/>
                              <wps:cNvCnPr/>
                              <wps:spPr>
                                <a:xfrm>
                                  <a:off x="1835150" y="19050"/>
                                  <a:ext cx="0" cy="226314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00" name="Straight Connector 1000"/>
                              <wps:cNvCnPr/>
                              <wps:spPr>
                                <a:xfrm>
                                  <a:off x="1593850" y="19050"/>
                                  <a:ext cx="0" cy="227266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01" name="Straight Connector 1001"/>
                              <wps:cNvCnPr/>
                              <wps:spPr>
                                <a:xfrm>
                                  <a:off x="0" y="227965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02" name="Straight Connector 1002"/>
                              <wps:cNvCnPr/>
                              <wps:spPr>
                                <a:xfrm>
                                  <a:off x="0" y="1905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03" name="Straight Connector 1003"/>
                              <wps:cNvCnPr/>
                              <wps:spPr>
                                <a:xfrm>
                                  <a:off x="12700" y="2286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04" name="Straight Connector 1004"/>
                              <wps:cNvCnPr/>
                              <wps:spPr>
                                <a:xfrm>
                                  <a:off x="25400" y="4572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05" name="Straight Connector 1005"/>
                              <wps:cNvCnPr/>
                              <wps:spPr>
                                <a:xfrm>
                                  <a:off x="0" y="6858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06" name="Straight Connector 1006"/>
                              <wps:cNvCnPr/>
                              <wps:spPr>
                                <a:xfrm>
                                  <a:off x="25400" y="9144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07" name="Straight Connector 1007"/>
                              <wps:cNvCnPr/>
                              <wps:spPr>
                                <a:xfrm>
                                  <a:off x="0" y="11430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08" name="Straight Connector 1008"/>
                              <wps:cNvCnPr/>
                              <wps:spPr>
                                <a:xfrm>
                                  <a:off x="0" y="18288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09" name="Straight Connector 1009"/>
                              <wps:cNvCnPr/>
                              <wps:spPr>
                                <a:xfrm>
                                  <a:off x="0" y="16002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10" name="Straight Connector 1010"/>
                              <wps:cNvCnPr/>
                              <wps:spPr>
                                <a:xfrm>
                                  <a:off x="0" y="13716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11" name="Straight Connector 1011"/>
                              <wps:cNvCnPr/>
                              <wps:spPr>
                                <a:xfrm>
                                  <a:off x="0" y="20574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g:grpSp>
                            <wpg:cNvPr id="1012" name="Group 1012"/>
                            <wpg:cNvGrpSpPr/>
                            <wpg:grpSpPr>
                              <a:xfrm>
                                <a:off x="-508076" y="22860"/>
                                <a:ext cx="3133201" cy="2506843"/>
                                <a:chOff x="-520776" y="22860"/>
                                <a:chExt cx="3133201" cy="2506843"/>
                              </a:xfrm>
                            </wpg:grpSpPr>
                            <wps:wsp>
                              <wps:cNvPr id="1013" name="Straight Connector 1013"/>
                              <wps:cNvCnPr/>
                              <wps:spPr>
                                <a:xfrm>
                                  <a:off x="-12700" y="229362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 w="15875">
                                  <a:solidFill>
                                    <a:schemeClr val="tx1"/>
                                  </a:solidFill>
                                  <a:headEnd type="none"/>
                                  <a:tailEnd type="stealt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14" name="Straight Connector 1014"/>
                              <wps:cNvCnPr/>
                              <wps:spPr>
                                <a:xfrm rot="16200000">
                                  <a:off x="-1137612" y="11557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 w="15875">
                                  <a:solidFill>
                                    <a:schemeClr val="tx1"/>
                                  </a:solidFill>
                                  <a:headEnd type="none"/>
                                  <a:tailEnd type="stealt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15" name="Text Box 1015"/>
                              <wps:cNvSpPr txBox="1"/>
                              <wps:spPr>
                                <a:xfrm>
                                  <a:off x="241268" y="2293483"/>
                                  <a:ext cx="342900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BC2B68" w:rsidRPr="002E44EC" w:rsidRDefault="00BC2B68" w:rsidP="00BC2B68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10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016" name="Text Box 1016"/>
                              <wps:cNvSpPr txBox="1"/>
                              <wps:spPr>
                                <a:xfrm>
                                  <a:off x="1211832" y="2290308"/>
                                  <a:ext cx="330666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BC2B68" w:rsidRPr="002E44EC" w:rsidRDefault="00BC2B68" w:rsidP="00BC2B68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30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017" name="Text Box 1017"/>
                              <wps:cNvSpPr txBox="1"/>
                              <wps:spPr>
                                <a:xfrm>
                                  <a:off x="-326640" y="344740"/>
                                  <a:ext cx="456681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BC2B68" w:rsidRPr="002E44EC" w:rsidRDefault="00BC2B68" w:rsidP="00BC2B68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800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018" name="Text Box 1018"/>
                              <wps:cNvSpPr txBox="1"/>
                              <wps:spPr>
                                <a:xfrm>
                                  <a:off x="-329943" y="1725752"/>
                                  <a:ext cx="435593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BC2B68" w:rsidRPr="002E44EC" w:rsidRDefault="00BC2B68" w:rsidP="00BC2B68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200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019" name="Text Box 1019"/>
                              <wps:cNvSpPr txBox="1"/>
                              <wps:spPr>
                                <a:xfrm>
                                  <a:off x="-329943" y="1236862"/>
                                  <a:ext cx="460112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BC2B68" w:rsidRPr="002E44EC" w:rsidRDefault="00BC2B68" w:rsidP="00BC2B68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400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020" name="Text Box 1020"/>
                              <wps:cNvSpPr txBox="1"/>
                              <wps:spPr>
                                <a:xfrm>
                                  <a:off x="-338367" y="826644"/>
                                  <a:ext cx="444017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BC2B68" w:rsidRPr="002E44EC" w:rsidRDefault="00BC2B68" w:rsidP="00BC2B68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600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021" name="Text Box 1021"/>
                              <wps:cNvSpPr txBox="1"/>
                              <wps:spPr>
                                <a:xfrm>
                                  <a:off x="1698032" y="2274237"/>
                                  <a:ext cx="330196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BC2B68" w:rsidRPr="002E44EC" w:rsidRDefault="00BC2B68" w:rsidP="00BC2B68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40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022" name="Text Box 1022"/>
                              <wps:cNvSpPr txBox="1"/>
                              <wps:spPr>
                                <a:xfrm>
                                  <a:off x="714057" y="2293483"/>
                                  <a:ext cx="342900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BC2B68" w:rsidRPr="002E44EC" w:rsidRDefault="00BC2B68" w:rsidP="00BC2B68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20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023" name="Text Box 1023"/>
                              <wps:cNvSpPr txBox="1"/>
                              <wps:spPr>
                                <a:xfrm>
                                  <a:off x="2269525" y="2189156"/>
                                  <a:ext cx="342900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BC2B68" w:rsidRPr="00F2587E" w:rsidRDefault="00BC2B68" w:rsidP="00BC2B68">
                                    <w:pPr>
                                      <w:jc w:val="center"/>
                                      <w:rPr>
                                        <w:i/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20"/>
                                      </w:rPr>
                                      <w:t>n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024" name="Text Box 1024"/>
                              <wps:cNvSpPr txBox="1"/>
                              <wps:spPr>
                                <a:xfrm>
                                  <a:off x="-520776" y="546258"/>
                                  <a:ext cx="431579" cy="32182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BC2B68" w:rsidRPr="00F2587E" w:rsidRDefault="00BC2B68" w:rsidP="00BC2B68">
                                    <w:pPr>
                                      <w:jc w:val="center"/>
                                      <w:rPr>
                                        <w:i/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025" name="Straight Connector 1025"/>
                            <wps:cNvCnPr/>
                            <wps:spPr>
                              <a:xfrm flipV="1">
                                <a:off x="41235" y="-158164"/>
                                <a:ext cx="2273300" cy="2264237"/>
                              </a:xfrm>
                              <a:prstGeom prst="line">
                                <a:avLst/>
                              </a:prstGeom>
                              <a:ln w="15875">
                                <a:solidFill>
                                  <a:srgbClr val="FF0000"/>
                                </a:solidFill>
                                <a:headEnd type="none"/>
                                <a:tailEnd type="stealt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1026" name="Oval 1026"/>
                          <wps:cNvSpPr/>
                          <wps:spPr>
                            <a:xfrm flipV="1">
                              <a:off x="437134" y="1674090"/>
                              <a:ext cx="44450" cy="45085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19050"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27" name="Oval 1027"/>
                          <wps:cNvSpPr/>
                          <wps:spPr>
                            <a:xfrm flipV="1">
                              <a:off x="1815591" y="299807"/>
                              <a:ext cx="44450" cy="45085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19050"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028" name="Text Box 1028"/>
                        <wps:cNvSpPr txBox="1"/>
                        <wps:spPr>
                          <a:xfrm>
                            <a:off x="0" y="45743"/>
                            <a:ext cx="457080" cy="3429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C2B68" w:rsidRDefault="00BC2B68" w:rsidP="00BC2B68">
                              <w:r>
                                <w:t>a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986" o:spid="_x0000_s1463" style="position:absolute;left:0;text-align:left;margin-left:29.05pt;margin-top:13.05pt;width:246.65pt;height:211.55pt;z-index:251730944;mso-width-relative:margin;mso-height-relative:margin" coordorigin="-603,-1581" coordsize="31330,2687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">
                <v:group id="Group 987" o:spid="_x0000_s1464" style="position:absolute;left:-603;top:-1581;width:31329;height:26878" coordorigin="-5080,-1581" coordsize="31330,268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f4FhBxgAAANwA&#10;AAAPAAAAAAAAAAAAAAAAAKoCAABkcnMvZG93bnJldi54bWxQSwUGAAAAAAQABAD6AAAAnQMAAAAA&#10;">
                  <v:group id="Group 988" o:spid="_x0000_s1465" style="position:absolute;left:-5080;top:-1581;width:31330;height:26878" coordorigin="-5080,-1581" coordsize="31332,268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O5/zDPCAAAA3AAAAA8A&#10;AAAAAAAAAAAAAAAAqgIAAGRycy9kb3ducmV2LnhtbFBLBQYAAAAABAAEAPoAAACZAwAAAAA=&#10;">
                    <v:group id="Group 989" o:spid="_x0000_s1466" style="position:absolute;top:381;width:22987;height:22790" coordorigin=",190" coordsize="22987,227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BM2moxgAAANwA&#10;AAAPAAAAAAAAAAAAAAAAAKoCAABkcnMvZG93bnJldi54bWxQSwUGAAAAAAQABAD6AAAAnQMAAAAA&#10;">
                      <v:line id="Straight Connector 990" o:spid="_x0000_s1467" style="position:absolute;visibility:visible;mso-wrap-style:square" from="22860,190" to="22860,22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EFsl8IAAADcAAAADwAAAGRycy9kb3ducmV2LnhtbERPy2rCQBTdC/7DcAvdSDPxicZMghSE&#10;WoTiA9eXzDUJzdwJmanGv3cWBZeH807z3jTiRp2rLSsYRzEI4sLqmksF59P2YwnCeWSNjWVS8CAH&#10;eTYcpJhoe+cD3Y6+FCGEXYIKKu/bREpXVGTQRbYlDtzVdgZ9gF0pdYf3EG4aOYnjhTRYc2iosKXP&#10;iorf459RML+Mmsliv/s+kN7Ol5sZ//TnqVLvb/1mDcJT71/if/eXVrBahfnhTDgCMns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EFsl8IAAADcAAAADwAAAAAAAAAAAAAA&#10;AAChAgAAZHJzL2Rvd25yZXYueG1sUEsFBgAAAAAEAAQA+QAAAJADAAAAAA==&#10;" strokecolor="#00b0f0"/>
                      <v:line id="Straight Connector 991" o:spid="_x0000_s1468" style="position:absolute;visibility:visible;mso-wrap-style:square" from="20574,190" to="20574,22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w3JDMYAAADcAAAADwAAAGRycy9kb3ducmV2LnhtbESP3WrCQBSE7wu+w3IK3kjdmFbRmI0E&#10;QWiLUPzB60P2mIRmz4bsqvHt3YLQy2FmvmHSVW8acaXO1ZYVTMYRCOLC6ppLBcfD5m0OwnlkjY1l&#10;UnAnB6ts8JJiou2Nd3Td+1IECLsEFVTet4mUrqjIoBvbljh4Z9sZ9EF2pdQd3gLcNDKOopk0WHNY&#10;qLCldUXF7/5iFExPoyaebb++d6Q303n+wT/98V2p4WufL0F46v1/+Nn+1AoWiwn8nQlHQGY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sNyQzGAAAA3AAAAA8AAAAAAAAA&#10;AAAAAAAAoQIAAGRycy9kb3ducmV2LnhtbFBLBQYAAAAABAAEAPkAAACUAwAAAAA=&#10;" strokecolor="#00b0f0"/>
                      <v:line id="Straight Connector 992" o:spid="_x0000_s1469" style="position:absolute;visibility:visible;mso-wrap-style:square" from="127,190" to="127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99Xe8UAAADcAAAADwAAAGRycy9kb3ducmV2LnhtbESP3YrCMBSE74V9h3AWvBFNt25Fq1Fk&#10;QdBlYfEHrw/NsS02J6WJWt/eCIKXw8x8w8wWranElRpXWlbwNYhAEGdWl5wrOOxX/TEI55E1VpZJ&#10;wZ0cLOYfnRmm2t54S9edz0WAsEtRQeF9nUrpsoIMuoGtiYN3so1BH2STS93gLcBNJeMoGkmDJYeF&#10;Amv6KSg77y5GQXLsVfHob/O7Jb1Kxstv/m8PQ6W6n+1yCsJT69/hV3utFUwmMTzPhCMg5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99Xe8UAAADcAAAADwAAAAAAAAAA&#10;AAAAAAChAgAAZHJzL2Rvd25yZXYueG1sUEsFBgAAAAAEAAQA+QAAAJMDAAAAAA==&#10;" strokecolor="#00b0f0"/>
                      <v:line id="Straight Connector 993" o:spid="_x0000_s1470" style="position:absolute;visibility:visible;mso-wrap-style:square" from="2286,190" to="2286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JPy4MQAAADcAAAADwAAAGRycy9kb3ducmV2LnhtbESP3YrCMBSE7wXfIZwFb5Y19ZdajSKC&#10;4IqwqMXrQ3NsyzYnpYla394sLHg5zMw3zGLVmkrcqXGlZQWDfgSCOLO65FxBet5+xSCcR9ZYWSYF&#10;T3KwWnY7C0y0ffCR7iefiwBhl6CCwvs6kdJlBRl0fVsTB+9qG4M+yCaXusFHgJtKDqNoKg2WHBYK&#10;rGlTUPZ7uhkFk8tnNZwevvdH0ttJvB7zT5uOlOp9tOs5CE+tf4f/2zutYDYbwd+ZcATk8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Uk/LgxAAAANwAAAAPAAAAAAAAAAAA&#10;AAAAAKECAABkcnMvZG93bnJldi54bWxQSwUGAAAAAAQABAD5AAAAkgMAAAAA&#10;" strokecolor="#00b0f0"/>
                      <v:line id="Straight Connector 994" o:spid="_x0000_s1471" style="position:absolute;visibility:visible;mso-wrap-style:square" from="4572,190" to="4572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3pqlMUAAADcAAAADwAAAGRycy9kb3ducmV2LnhtbESPQWvCQBSE7wX/w/IEL6VuTDVodBUR&#10;ArUIxSieH9lnEsy+Ddmtpv/eLRR6HGbmG2a16U0j7tS52rKCyTgCQVxYXXOp4HzK3uYgnEfW2Fgm&#10;BT/kYLMevKww1fbBR7rnvhQBwi5FBZX3bSqlKyoy6Ma2JQ7e1XYGfZBdKXWHjwA3jYyjKJEGaw4L&#10;Fba0q6i45d9Gwezy2sTJYf95JJ3N5tspf/Xnd6VGw367BOGp9//hv/aHVrBYTOH3TDgCcv0E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3pqlMUAAADcAAAADwAAAAAAAAAA&#10;AAAAAAChAgAAZHJzL2Rvd25yZXYueG1sUEsFBgAAAAAEAAQA+QAAAJMDAAAAAA==&#10;" strokecolor="#00b0f0"/>
                      <v:line id="Straight Connector 995" o:spid="_x0000_s1472" style="position:absolute;visibility:visible;mso-wrap-style:square" from="6858,190" to="6858,22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DbPD8YAAADcAAAADwAAAGRycy9kb3ducmV2LnhtbESPQWvCQBSE70L/w/IKXkQ3jY1o6ipS&#10;CNhSKFHp+ZF9TUKzb0N2TdJ/3y0IHoeZ+YbZ7kfTiJ46V1tW8LSIQBAXVtdcKrics/kahPPIGhvL&#10;pOCXHOx3D5MtptoOnFN/8qUIEHYpKqi8b1MpXVGRQbewLXHwvm1n0AfZlVJ3OAS4aWQcRStpsOaw&#10;UGFLrxUVP6erUZB8zZp49fH2npPOkvXhmT/Hy1Kp6eN4eAHhafT38K191Ao2mwT+z4QjIH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Q2zw/GAAAA3AAAAA8AAAAAAAAA&#10;AAAAAAAAoQIAAGRycy9kb3ducmV2LnhtbFBLBQYAAAAABAAEAPkAAACUAwAAAAA=&#10;" strokecolor="#00b0f0"/>
                      <v:line id="Straight Connector 996" o:spid="_x0000_s1473" style="position:absolute;visibility:visible;mso-wrap-style:square" from="9144,190" to="9144,2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ORReMQAAADcAAAADwAAAGRycy9kb3ducmV2LnhtbESP3YrCMBSE7xd8h3CEvRFNdbVoNYoI&#10;wiqC+IPXh+bYFpuT0mS1vr0RhL0cZuYbZrZoTCnuVLvCsoJ+LwJBnFpdcKbgfFp3xyCcR9ZYWiYF&#10;T3KwmLe+Zpho++AD3Y8+EwHCLkEFufdVIqVLczLoerYiDt7V1gZ9kHUmdY2PADelHERRLA0WHBZy&#10;rGiVU3o7/hkFo0unHMS7zfZAej0aL4e8b84/Sn23m+UUhKfG/4c/7V+tYDKJ4X0mHAE5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E5FF4xAAAANwAAAAPAAAAAAAAAAAA&#10;AAAAAKECAABkcnMvZG93bnJldi54bWxQSwUGAAAAAAQABAD5AAAAkgMAAAAA&#10;" strokecolor="#00b0f0"/>
                      <v:line id="Straight Connector 997" o:spid="_x0000_s1474" style="position:absolute;visibility:visible;mso-wrap-style:square" from="11430,190" to="11430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6j048YAAADcAAAADwAAAGRycy9kb3ducmV2LnhtbESP3WrCQBSE7wu+w3KE3hTd1Na/mI1I&#10;QWhFkETx+pA9JsHs2ZDdavr23ULBy2FmvmGSdW8acaPO1ZYVvI4jEMSF1TWXCk7H7WgBwnlkjY1l&#10;UvBDDtbp4CnBWNs7Z3TLfSkChF2MCirv21hKV1Rk0I1tSxy8i+0M+iC7UuoO7wFuGjmJopk0WHNY&#10;qLClj4qKa/5tFEzPL81ktv/aZaS308XmnQ/96U2p52G/WYHw1PtH+L/9qRUsl3P4OxOOgEx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uo9OPGAAAA3AAAAA8AAAAAAAAA&#10;AAAAAAAAoQIAAGRycy9kb3ducmV2LnhtbFBLBQYAAAAABAAEAPkAAACUAwAAAAA=&#10;" strokecolor="#00b0f0"/>
                      <v:line id="Straight Connector 998" o:spid="_x0000_s1475" style="position:absolute;visibility:visible;mso-wrap-style:square" from="13716,190" to="13716,2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jdgkcIAAADcAAAADwAAAGRycy9kb3ducmV2LnhtbERPy2rCQBTdC/7DcAvdSDPxicZMghSE&#10;WoTiA9eXzDUJzdwJmanGv3cWBZeH807z3jTiRp2rLSsYRzEI4sLqmksF59P2YwnCeWSNjWVS8CAH&#10;eTYcpJhoe+cD3Y6+FCGEXYIKKu/bREpXVGTQRbYlDtzVdgZ9gF0pdYf3EG4aOYnjhTRYc2iosKXP&#10;iorf459RML+Mmsliv/s+kN7Ol5sZ//TnqVLvb/1mDcJT71/if/eXVrBahbXhTDgCMns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jdgkcIAAADcAAAADwAAAAAAAAAAAAAA&#10;AAChAgAAZHJzL2Rvd25yZXYueG1sUEsFBgAAAAAEAAQA+QAAAJADAAAAAA==&#10;" strokecolor="#00b0f0"/>
                      <v:line id="Straight Connector 999" o:spid="_x0000_s1476" style="position:absolute;visibility:visible;mso-wrap-style:square" from="18351,190" to="18351,228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XvFCsUAAADcAAAADwAAAGRycy9kb3ducmV2LnhtbESPQWvCQBSE7wX/w/IEL1I3xiomuooI&#10;AVsKRSs9P7KvSTD7NmTXJP333YLQ4zAz3zDb/WBq0VHrKssK5rMIBHFudcWFgutn9rwG4Tyyxtoy&#10;KfghB/vd6GmLqbY9n6m7+EIECLsUFZTeN6mULi/JoJvZhjh437Y16INsC6lb7APc1DKOopU0WHFY&#10;KLGhY0n57XI3CpZf0zpevb++nUlny/XhhT+G60KpyXg4bEB4Gvx/+NE+aQVJksDfmXAE5O4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XvFCsUAAADcAAAADwAAAAAAAAAA&#10;AAAAAAChAgAAZHJzL2Rvd25yZXYueG1sUEsFBgAAAAAEAAQA+QAAAJMDAAAAAA==&#10;" strokecolor="#00b0f0"/>
                      <v:line id="Straight Connector 1000" o:spid="_x0000_s1477" style="position:absolute;visibility:visible;mso-wrap-style:square" from="15938,190" to="15938,2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KDIMsUAAADdAAAADwAAAGRycy9kb3ducmV2LnhtbESPQWsCQQyF7wX/wxChl1JnqlVkdRQp&#10;CFoKohXPYSfuLu5klp2prv++OQjeEt7Le1/my87X6kptrAJb+BgYUMR5cBUXFo6/6/cpqJiQHdaB&#10;ycKdIiwXvZc5Zi7ceE/XQyqUhHDM0EKZUpNpHfOSPMZBaIhFO4fWY5K1LbRr8SbhvtZDYybaY8XS&#10;UGJDXyXll8OftzA+vdXDyc/2e09uPZ6uPnnXHUfWvva71QxUoi49zY/rjRN8Y4RfvpER9OI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KDIMsUAAADdAAAADwAAAAAAAAAA&#10;AAAAAAChAgAAZHJzL2Rvd25yZXYueG1sUEsFBgAAAAAEAAQA+QAAAJMDAAAAAA==&#10;" strokecolor="#00b0f0"/>
                      <v:line id="Straight Connector 1001" o:spid="_x0000_s1478" style="position:absolute;visibility:visible;mso-wrap-style:square" from="0,22796" to="22733,22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+xtqcIAAADdAAAADwAAAGRycy9kb3ducmV2LnhtbERP24rCMBB9F/yHMMK+iCa6KlKNIoLg&#10;iiBe8HloxrbYTEqT1fr3ZmHBtzmc68yXjS3Fg2pfONYw6CsQxKkzBWcaLudNbwrCB2SDpWPS8CIP&#10;y0W7NcfEuCcf6XEKmYgh7BPUkIdQJVL6NCeLvu8q4sjdXG0xRFhn0tT4jOG2lEOlJtJiwbEhx4rW&#10;OaX306/VML52y+Fk/7M7ktmMp6sRH5rLt9ZfnWY1AxGoCR/xv3tr4nylBvD3TTxBLt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+xtqcIAAADdAAAADwAAAAAAAAAAAAAA&#10;AAChAgAAZHJzL2Rvd25yZXYueG1sUEsFBgAAAAAEAAQA+QAAAJADAAAAAA==&#10;" strokecolor="#00b0f0"/>
                      <v:line id="Straight Connector 1002" o:spid="_x0000_s1479" style="position:absolute;visibility:visible;mso-wrap-style:square" from="0,190" to="22733,2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z7z3sIAAADdAAAADwAAAGRycy9kb3ducmV2LnhtbERP24rCMBB9X/Afwgi+LJrYXUWqUUQQ&#10;XFlYvODz0IxtsZmUJmr9eyMI+zaHc53ZorWVuFHjS8cahgMFgjhzpuRcw/Gw7k9A+IBssHJMGh7k&#10;YTHvfMwwNe7OO7rtQy5iCPsUNRQh1KmUPivIoh+4mjhyZ9dYDBE2uTQN3mO4rWSi1FhaLDk2FFjT&#10;qqDssr9aDaPTZ5WMf3+2OzLr0WT5zX/t8UvrXrddTkEEasO/+O3emDhfqQRe38QT5PwJ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z7z3sIAAADdAAAADwAAAAAAAAAAAAAA&#10;AAChAgAAZHJzL2Rvd25yZXYueG1sUEsFBgAAAAAEAAQA+QAAAJADAAAAAA==&#10;" strokecolor="#00b0f0"/>
                      <v:line id="Straight Connector 1003" o:spid="_x0000_s1480" style="position:absolute;visibility:visible;mso-wrap-style:square" from="127,2286" to="22860,23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HJWRcIAAADdAAAADwAAAGRycy9kb3ducmV2LnhtbERP24rCMBB9F/Yfwizsi6zJekOqUUQQ&#10;VhGkKvs8NGNbtpmUJmr9eyMIvs3hXGe2aG0lrtT40rGGn54CQZw5U3Ku4XRcf09A+IBssHJMGu7k&#10;YTH/6MwwMe7GKV0PIRcxhH2CGooQ6kRKnxVk0fdcTRy5s2sshgibXJoGbzHcVrKv1FhaLDk2FFjT&#10;qqDs/3CxGkZ/3ao/3m22KZn1aLIc8r49DbT++myXUxCB2vAWv9y/Js5XagDPb+IJcv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HJWRcIAAADdAAAADwAAAAAAAAAAAAAA&#10;AAChAgAAZHJzL2Rvd25yZXYueG1sUEsFBgAAAAAEAAQA+QAAAJADAAAAAA==&#10;" strokecolor="#00b0f0"/>
                      <v:line id="Straight Connector 1004" o:spid="_x0000_s1481" style="position:absolute;visibility:visible;mso-wrap-style:square" from="254,4572" to="22987,46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5vOMcIAAADdAAAADwAAAGRycy9kb3ducmV2LnhtbERP24rCMBB9F/Yfwizsi6zJekOqUUQQ&#10;VhGkKvs8NGNbtpmUJmr9eyMIvs3hXGe2aG0lrtT40rGGn54CQZw5U3Ku4XRcf09A+IBssHJMGu7k&#10;YTH/6MwwMe7GKV0PIRcxhH2CGooQ6kRKnxVk0fdcTRy5s2sshgibXJoGbzHcVrKv1FhaLDk2FFjT&#10;qqDs/3CxGkZ/3ao/3m22KZn1aLIc8r49DbT++myXUxCB2vAWv9y/Js5XagjPb+IJcv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5vOMcIAAADdAAAADwAAAAAAAAAAAAAA&#10;AAChAgAAZHJzL2Rvd25yZXYueG1sUEsFBgAAAAAEAAQA+QAAAJADAAAAAA==&#10;" strokecolor="#00b0f0"/>
                      <v:line id="Straight Connector 1005" o:spid="_x0000_s1482" style="position:absolute;visibility:visible;mso-wrap-style:square" from="0,6858" to="22733,69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NdrqsIAAADdAAAADwAAAGRycy9kb3ducmV2LnhtbERPTYvCMBC9C/sfwix4kTVZtSLVKLIg&#10;qAiiK56HZrYt20xKE7X+eyMI3ubxPme2aG0lrtT40rGG774CQZw5U3Ku4fS7+pqA8AHZYOWYNNzJ&#10;w2L+0ZlhatyND3Q9hlzEEPYpaihCqFMpfVaQRd93NXHk/lxjMUTY5NI0eIvhtpIDpcbSYsmxocCa&#10;fgrK/o8XqyE596rBeLfZHsiskslyxPv2NNS6+9kupyACteEtfrnXJs5XKoHnN/EEOX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NdrqsIAAADdAAAADwAAAAAAAAAAAAAA&#10;AAChAgAAZHJzL2Rvd25yZXYueG1sUEsFBgAAAAAEAAQA+QAAAJADAAAAAA==&#10;" strokecolor="#00b0f0"/>
                      <v:line id="Straight Connector 1006" o:spid="_x0000_s1483" style="position:absolute;visibility:visible;mso-wrap-style:square" from="254,9144" to="22987,9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AX13cYAAADdAAAADwAAAGRycy9kb3ducmV2LnhtbESPQWvCQBCF74X+h2UKXkqzaVqDxKwi&#10;BaGVgpiK5yE7JsHsbMiuMf33riB4m+G9982bfDmaVgzUu8aygvcoBkFcWt1wpWD/t36bgXAeWWNr&#10;mRT8k4Pl4vkpx0zbC+9oKHwlAoRdhgpq77tMSlfWZNBFtiMO2tH2Bn1Y+0rqHi8BblqZxHEqDTYc&#10;LtTY0VdN5ak4GwXTw2ubpL8/mx3p9XS2+uTtuP9QavIyruYgPI3+Yb6nv3WoH4hw+yaMIBd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QF9d3GAAAA3QAAAA8AAAAAAAAA&#10;AAAAAAAAoQIAAGRycy9kb3ducmV2LnhtbFBLBQYAAAAABAAEAPkAAACUAwAAAAA=&#10;" strokecolor="#00b0f0"/>
                      <v:line id="Straight Connector 1007" o:spid="_x0000_s1484" style="position:absolute;visibility:visible;mso-wrap-style:square" from="0,11430" to="22733,115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0lQRsQAAADdAAAADwAAAGRycy9kb3ducmV2LnhtbERP32vCMBB+H/g/hBN8kZmsTiedaSkD&#10;wQ1h6MTnoznbsuZSmqjdf78MhL3dx/fz1vlgW3Gl3jeONTzNFAji0pmGKw3Hr83jCoQPyAZbx6Th&#10;hzzk2ehhjalxN97T9RAqEUPYp6ihDqFLpfRlTRb9zHXEkTu73mKIsK+k6fEWw20rE6WW0mLDsaHG&#10;jt5qKr8PF6thcZq2yXL3/rEns1msimf+HI5zrSfjoXgFEWgI/+K7e2vifKVe4O+beILM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LSVBGxAAAAN0AAAAPAAAAAAAAAAAA&#10;AAAAAKECAABkcnMvZG93bnJldi54bWxQSwUGAAAAAAQABAD5AAAAkgMAAAAA&#10;" strokecolor="#00b0f0"/>
                      <v:line id="Straight Connector 1008" o:spid="_x0000_s1485" style="position:absolute;visibility:visible;mso-wrap-style:square" from="0,18288" to="22733,183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tbENMUAAADdAAAADwAAAGRycy9kb3ducmV2LnhtbESPQWsCQQyF7wX/wxChl1JnqlVkdRQp&#10;CFoKohXPYSfuLu5klp2prv++OQjeEt7Le1/my87X6kptrAJb+BgYUMR5cBUXFo6/6/cpqJiQHdaB&#10;ycKdIiwXvZc5Zi7ceE/XQyqUhHDM0EKZUpNpHfOSPMZBaIhFO4fWY5K1LbRr8SbhvtZDYybaY8XS&#10;UGJDXyXll8OftzA+vdXDyc/2e09uPZ6uPnnXHUfWvva71QxUoi49zY/rjRN8YwRXvpER9OI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tbENMUAAADdAAAADwAAAAAAAAAA&#10;AAAAAAChAgAAZHJzL2Rvd25yZXYueG1sUEsFBgAAAAAEAAQA+QAAAJMDAAAAAA==&#10;" strokecolor="#00b0f0"/>
                      <v:line id="Straight Connector 1009" o:spid="_x0000_s1486" style="position:absolute;visibility:visible;mso-wrap-style:square" from="0,16002" to="22733,160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Zphr8MAAADdAAAADwAAAGRycy9kb3ducmV2LnhtbERP24rCMBB9F/Yfwizsy6KJropWo4gg&#10;rCKIF3wemrEtNpPSZLX+vREWfJvDuc503thS3Kj2hWMN3Y4CQZw6U3Cm4XRctUcgfEA2WDomDQ/y&#10;MJ99tKaYGHfnPd0OIRMxhH2CGvIQqkRKn+Zk0XdcRRy5i6sthgjrTJoa7zHclrKn1FBaLDg25FjR&#10;Mqf0evizGgbn77I33K43ezKrwWjR511z+tH667NZTEAEasJb/O/+NXG+UmN4fRNPkLMn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WaYa/DAAAA3QAAAA8AAAAAAAAAAAAA&#10;AAAAoQIAAGRycy9kb3ducmV2LnhtbFBLBQYAAAAABAAEAPkAAACRAwAAAAA=&#10;" strokecolor="#00b0f0"/>
                      <v:line id="Straight Connector 1010" o:spid="_x0000_s1487" style="position:absolute;visibility:visible;mso-wrap-style:square" from="0,13716" to="22733,137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Xle78UAAADdAAAADwAAAGRycy9kb3ducmV2LnhtbESPT4vCQAzF74LfYYiwF1mn6irSdRQR&#10;BJUF8Q97Dp1sW+xkSmdW67c3B8Fbwnt575f5snWVulETSs8GhoMEFHHmbcm5gct58zkDFSKyxcoz&#10;GXhQgOWi25ljav2dj3Q7xVxJCIcUDRQx1qnWISvIYRj4mli0P984jLI2ubYN3iXcVXqUJFPtsGRp&#10;KLCmdUHZ9fTvDEx++9Vo+rPbH8luJrPVFx/ay9iYj167+gYVqY1v8+t6awU/GQq/fCMj6MUT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Xle78UAAADdAAAADwAAAAAAAAAA&#10;AAAAAAChAgAAZHJzL2Rvd25yZXYueG1sUEsFBgAAAAAEAAQA+QAAAJMDAAAAAA==&#10;" strokecolor="#00b0f0"/>
                      <v:line id="Straight Connector 1011" o:spid="_x0000_s1488" style="position:absolute;visibility:visible;mso-wrap-style:square" from="0,20574" to="22733,206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jX7dMIAAADdAAAADwAAAGRycy9kb3ducmV2LnhtbERPy6rCMBDdX/AfwghuLprWqyLVKCII&#10;XhHEB66HZmyLzaQ0UevfG0FwN4fznOm8MaW4U+0KywriXgSCOLW64EzB6bjqjkE4j6yxtEwKnuRg&#10;Pmv9TDHR9sF7uh98JkIIuwQV5N5XiZQuzcmg69mKOHAXWxv0AdaZ1DU+QrgpZT+KRtJgwaEhx4qW&#10;OaXXw80oGJ5/y/5o+7/Zk14Nx4sB75rTn1KddrOYgPDU+K/4417rMD+KY3h/E06Qsx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jX7dMIAAADdAAAADwAAAAAAAAAAAAAA&#10;AAChAgAAZHJzL2Rvd25yZXYueG1sUEsFBgAAAAAEAAQA+QAAAJADAAAAAA==&#10;" strokecolor="#00b0f0"/>
                    </v:group>
                    <v:group id="Group 1012" o:spid="_x0000_s1489" style="position:absolute;left:-5080;top:228;width:31331;height:25069" coordorigin="-5207,228" coordsize="31332,250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dd3EUsQAAADdAAAA&#10;DwAAAAAAAAAAAAAAAACqAgAAZHJzL2Rvd25yZXYueG1sUEsFBgAAAAAEAAQA+gAAAJsDAAAAAA==&#10;">
                      <v:line id="Straight Connector 1013" o:spid="_x0000_s1490" style="position:absolute;visibility:visible;mso-wrap-style:square" from="-127,22936" to="22606,230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AUlKsQAAADdAAAADwAAAGRycy9kb3ducmV2LnhtbERPyW7CMBC9V+o/WFOpt8amRQUCBtEF&#10;hMKF7QNG8ZCkjcdRbCD8fY1Uids8vXUms87W4kytrxxr6CUKBHHuTMWFhsN+8TIE4QOywdoxabiS&#10;h9n08WGCqXEX3tJ5FwoRQ9inqKEMoUml9HlJFn3iGuLIHV1rMUTYFtK0eInhtpavSr1LixXHhhIb&#10;+iwp/92drIZstAjrn6/r93KjToOPeT/rmzrT+vmpm49BBOrCXfzvXpk4X/Xe4PZNPEFO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oBSUqxAAAAN0AAAAPAAAAAAAAAAAA&#10;AAAAAKECAABkcnMvZG93bnJldi54bWxQSwUGAAAAAAQABAD5AAAAkgMAAAAA&#10;" strokecolor="black [3213]" strokeweight="1.25pt">
                        <v:stroke endarrow="classic"/>
                      </v:line>
                      <v:line id="Straight Connector 1014" o:spid="_x0000_s1491" style="position:absolute;rotation:-90;visibility:visible;mso-wrap-style:square" from="-11376,11557" to="11357,116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iHEPsYAAADdAAAADwAAAGRycy9kb3ducmV2LnhtbESPQWvCQBCF7wX/wzJCL0U3KdLG6Cql&#10;Rajai1E8D9kxG8zOptmtxn/vFgq9zfDe9+bNfNnbRlyo87VjBek4AUFcOl1zpeCwX40yED4ga2wc&#10;k4IbeVguBg9zzLW78o4uRahEDGGfowITQptL6UtDFv3YtcRRO7nOYohrV0nd4TWG20Y+J8mLtFhz&#10;vGCwpXdD5bn4sbHG+iszZnv8oNVhLTff2TR9etVKPQ77txmIQH34N//RnzpySTqB32/iCHJx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ohxD7GAAAA3QAAAA8AAAAAAAAA&#10;AAAAAAAAoQIAAGRycy9kb3ducmV2LnhtbFBLBQYAAAAABAAEAPkAAACUAwAAAAA=&#10;" strokecolor="black [3213]" strokeweight="1.25pt">
                        <v:stroke endarrow="classic"/>
                      </v:line>
                      <v:shape id="Text Box 1015" o:spid="_x0000_s1492" type="#_x0000_t202" style="position:absolute;left:2412;top:22934;width:3429;height:23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uVj88IA&#10;AADdAAAADwAAAGRycy9kb3ducmV2LnhtbERPTYvCMBC9C/6HMII3TRUUqUaRgijiHnS9eBubsS02&#10;k9pErfvrjSDsbR7vc2aLxpTiQbUrLCsY9CMQxKnVBWcKjr+r3gSE88gaS8uk4EUOFvN2a4axtk/e&#10;0+PgMxFC2MWoIPe+iqV0aU4GXd9WxIG72NqgD7DOpK7xGcJNKYdRNJYGCw4NOVaU5JReD3ejYJus&#10;fnB/HprJX5msd5dldTueRkp1O81yCsJT4//FX/dGh/nRYASfb8IJcv4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O5WPzwgAAAN0AAAAPAAAAAAAAAAAAAAAAAJgCAABkcnMvZG93&#10;bnJldi54bWxQSwUGAAAAAAQABAD1AAAAhwMAAAAA&#10;" filled="f" stroked="f" strokeweight=".5pt">
                        <v:textbox>
                          <w:txbxContent>
                            <w:p w:rsidR="00BC2B68" w:rsidRPr="002E44EC" w:rsidRDefault="00BC2B68" w:rsidP="00BC2B68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10</w:t>
                              </w:r>
                            </w:p>
                          </w:txbxContent>
                        </v:textbox>
                      </v:shape>
                      <v:shape id="Text Box 1016" o:spid="_x0000_s1493" type="#_x0000_t202" style="position:absolute;left:12118;top:22903;width:3306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jf9hMUA&#10;AADdAAAADwAAAGRycy9kb3ducmV2LnhtbERPTWvCQBC9C/6HZYTedBOhIqmbEAJiKe1B66W3MTsm&#10;wexszG6TtL++Wyj0No/3ObtsMq0YqHeNZQXxKgJBXFrdcKXg/L5fbkE4j6yxtUwKvshBls5nO0y0&#10;HflIw8lXIoSwS1BB7X2XSOnKmgy6le2IA3e1vUEfYF9J3eMYwk0r11G0kQYbDg01dlTUVN5On0bB&#10;S7F/w+NlbbbfbXF4vebd/fzxqNTDYsqfQHia/L/4z/2sw/wo3sDvN+EEmf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+N/2ExQAAAN0AAAAPAAAAAAAAAAAAAAAAAJgCAABkcnMv&#10;ZG93bnJldi54bWxQSwUGAAAAAAQABAD1AAAAigMAAAAA&#10;" filled="f" stroked="f" strokeweight=".5pt">
                        <v:textbox>
                          <w:txbxContent>
                            <w:p w:rsidR="00BC2B68" w:rsidRPr="002E44EC" w:rsidRDefault="00BC2B68" w:rsidP="00BC2B68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30</w:t>
                              </w:r>
                            </w:p>
                          </w:txbxContent>
                        </v:textbox>
                      </v:shape>
                      <v:shape id="Text Box 1017" o:spid="_x0000_s1494" type="#_x0000_t202" style="position:absolute;left:-3266;top:3447;width:4566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XtYH8QA&#10;AADdAAAADwAAAGRycy9kb3ducmV2LnhtbERPS4vCMBC+L/gfwgje1lTBtXSNIgVRZPfg4+JtbMa2&#10;bDOpTdTqrzcLgrf5+J4zmbWmEldqXGlZwaAfgSDOrC45V7DfLT5jEM4ja6wsk4I7OZhNOx8TTLS9&#10;8YauW5+LEMIuQQWF93UipcsKMuj6tiYO3Mk2Bn2ATS51g7cQbio5jKIvabDk0FBgTWlB2d/2YhSs&#10;08Uvbo5DEz+qdPlzmtfn/WGkVK/bzr9BeGr9W/xyr3SYHw3G8P9NOEFO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F7WB/EAAAA3QAAAA8AAAAAAAAAAAAAAAAAmAIAAGRycy9k&#10;b3ducmV2LnhtbFBLBQYAAAAABAAEAPUAAACJAwAAAAA=&#10;" filled="f" stroked="f" strokeweight=".5pt">
                        <v:textbox>
                          <w:txbxContent>
                            <w:p w:rsidR="00BC2B68" w:rsidRPr="002E44EC" w:rsidRDefault="00BC2B68" w:rsidP="00BC2B68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800</w:t>
                              </w:r>
                            </w:p>
                          </w:txbxContent>
                        </v:textbox>
                      </v:shape>
                      <v:shape id="Text Box 1018" o:spid="_x0000_s1495" type="#_x0000_t202" style="position:absolute;left:-3299;top:17257;width:4355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OTMbccA&#10;AADdAAAADwAAAGRycy9kb3ducmV2LnhtbESPT2vCQBDF74V+h2WE3upGoUVSNyIBUaQetF56m2Yn&#10;fzA7m2ZXTf30nYPgbYb35r3fzBeDa9WF+tB4NjAZJ6CIC28brgwcv1avM1AhIltsPZOBPwqwyJ6f&#10;5phaf+U9XQ6xUhLCIUUDdYxdqnUoanIYxr4jFq30vcMoa19p2+NVwl2rp0nyrh02LA01dpTXVJwO&#10;Z2dgm692uP+Zutmtzdef5bL7PX6/GfMyGpYfoCIN8WG+X2+s4CcTwZVvZASd/QM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DkzG3HAAAA3QAAAA8AAAAAAAAAAAAAAAAAmAIAAGRy&#10;cy9kb3ducmV2LnhtbFBLBQYAAAAABAAEAPUAAACMAwAAAAA=&#10;" filled="f" stroked="f" strokeweight=".5pt">
                        <v:textbox>
                          <w:txbxContent>
                            <w:p w:rsidR="00BC2B68" w:rsidRPr="002E44EC" w:rsidRDefault="00BC2B68" w:rsidP="00BC2B68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200</w:t>
                              </w:r>
                            </w:p>
                          </w:txbxContent>
                        </v:textbox>
                      </v:shape>
                      <v:shape id="Text Box 1019" o:spid="_x0000_s1496" type="#_x0000_t202" style="position:absolute;left:-3299;top:12368;width:4600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6hp9sMA&#10;AADdAAAADwAAAGRycy9kb3ducmV2LnhtbERPTYvCMBC9C/6HMII3TRUUrUaRgqyIe9D14m1sxrbY&#10;TGqT1eqv3wjC3ubxPme+bEwp7lS7wrKCQT8CQZxaXXCm4Piz7k1AOI+ssbRMCp7kYLlot+YYa/vg&#10;Pd0PPhMhhF2MCnLvq1hKl+Zk0PVtRRy4i60N+gDrTOoaHyHclHIYRWNpsODQkGNFSU7p9fBrFGyT&#10;9Tfuz0MzeZXJ1+6yqm7H00ipbqdZzUB4avy/+OPe6DA/Gkzh/U04QS7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6hp9sMAAADdAAAADwAAAAAAAAAAAAAAAACYAgAAZHJzL2Rv&#10;d25yZXYueG1sUEsFBgAAAAAEAAQA9QAAAIgDAAAAAA==&#10;" filled="f" stroked="f" strokeweight=".5pt">
                        <v:textbox>
                          <w:txbxContent>
                            <w:p w:rsidR="00BC2B68" w:rsidRPr="002E44EC" w:rsidRDefault="00BC2B68" w:rsidP="00BC2B68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400</w:t>
                              </w:r>
                            </w:p>
                          </w:txbxContent>
                        </v:textbox>
                      </v:shape>
                      <v:shape id="Text Box 1020" o:spid="_x0000_s1497" type="#_x0000_t202" style="position:absolute;left:-3383;top:8266;width:443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P4K1sgA&#10;AADdAAAADwAAAGRycy9kb3ducmV2LnhtbESPzWrDQAyE74W8w6JCb826hpbgZG2CISSU5pCfS26q&#10;V7FNvVrHu03cPH11KPQmMaOZT4tidJ260hBazwZepgko4srblmsDx8PqeQYqRGSLnWcy8EMBinzy&#10;sMDM+hvv6LqPtZIQDhkaaGLsM61D1ZDDMPU9sWhnPziMsg61tgPeJNx1Ok2SN+2wZWlosKeyoepr&#10;/+0MvJerLe4+Uze7d+X647zsL8fTqzFPj+NyDirSGP/Nf9cbK/hJKvzyjYyg81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Q/grWyAAAAN0AAAAPAAAAAAAAAAAAAAAAAJgCAABk&#10;cnMvZG93bnJldi54bWxQSwUGAAAAAAQABAD1AAAAjQMAAAAA&#10;" filled="f" stroked="f" strokeweight=".5pt">
                        <v:textbox>
                          <w:txbxContent>
                            <w:p w:rsidR="00BC2B68" w:rsidRPr="002E44EC" w:rsidRDefault="00BC2B68" w:rsidP="00BC2B68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600</w:t>
                              </w:r>
                            </w:p>
                          </w:txbxContent>
                        </v:textbox>
                      </v:shape>
                      <v:shape id="Text Box 1021" o:spid="_x0000_s1498" type="#_x0000_t202" style="position:absolute;left:16980;top:22742;width:3302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7KvTcUA&#10;AADdAAAADwAAAGRycy9kb3ducmV2LnhtbERPTWvCQBC9F/wPywi9NRsDLSFmFQlIi7SHqBdvY3ZM&#10;gtnZmF017a/vFgre5vE+J1+OphM3GlxrWcEsikEQV1a3XCvY79YvKQjnkTV2lknBNzlYLiZPOWba&#10;3rmk29bXIoSwy1BB432fSemqhgy6yPbEgTvZwaAPcKilHvAewk0nkzh+kwZbDg0N9lQ0VJ23V6Ng&#10;U6y/sDwmJv3pivfP06q/7A+vSj1Px9UchKfRP8T/7g8d5sfJDP6+CSfIx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/sq9NxQAAAN0AAAAPAAAAAAAAAAAAAAAAAJgCAABkcnMv&#10;ZG93bnJldi54bWxQSwUGAAAAAAQABAD1AAAAigMAAAAA&#10;" filled="f" stroked="f" strokeweight=".5pt">
                        <v:textbox>
                          <w:txbxContent>
                            <w:p w:rsidR="00BC2B68" w:rsidRPr="002E44EC" w:rsidRDefault="00BC2B68" w:rsidP="00BC2B68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4</w:t>
                              </w:r>
                              <w:r>
                                <w:rPr>
                                  <w:sz w:val="20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Text Box 1022" o:spid="_x0000_s1499" type="#_x0000_t202" style="position:absolute;left:7140;top:22934;width:3429;height:23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2AxOsMA&#10;AADdAAAADwAAAGRycy9kb3ducmV2LnhtbERPTYvCMBC9C/sfwix403QLinSNIgVRRA9qL3ubbca2&#10;bDPpNlGrv94Igrd5vM+ZzjtTiwu1rrKs4GsYgSDOra64UJAdl4MJCOeRNdaWScGNHMxnH70pJtpe&#10;eU+Xgy9ECGGXoILS+yaR0uUlGXRD2xAH7mRbgz7AtpC6xWsIN7WMo2gsDVYcGkpsKC0p/zucjYJN&#10;utzh/jc2k3udrranRfOf/YyU6n92i28Qnjr/Fr/cax3mR3EMz2/CCXL2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2AxOsMAAADdAAAADwAAAAAAAAAAAAAAAACYAgAAZHJzL2Rv&#10;d25yZXYueG1sUEsFBgAAAAAEAAQA9QAAAIgDAAAAAA==&#10;" filled="f" stroked="f" strokeweight=".5pt">
                        <v:textbox>
                          <w:txbxContent>
                            <w:p w:rsidR="00BC2B68" w:rsidRPr="002E44EC" w:rsidRDefault="00BC2B68" w:rsidP="00BC2B68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2</w:t>
                              </w:r>
                              <w:r>
                                <w:rPr>
                                  <w:sz w:val="20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Text Box 1023" o:spid="_x0000_s1500" type="#_x0000_t202" style="position:absolute;left:22695;top:21891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CyUocUA&#10;AADdAAAADwAAAGRycy9kb3ducmV2LnhtbERPTWvCQBC9F/wPywi91Y0pFUldRQLBUtqD0Yu3aXZM&#10;gtnZmN0maX99tyB4m8f7nNVmNI3oqXO1ZQXzWQSCuLC65lLB8ZA9LUE4j6yxsUwKfsjBZj15WGGi&#10;7cB76nNfihDCLkEFlfdtIqUrKjLoZrYlDtzZdgZ9gF0pdYdDCDeNjKNoIQ3WHBoqbCmtqLjk30bB&#10;e5p94v4rNsvfJt19nLft9Xh6UepxOm5fQXga/V18c7/pMD+Kn+H/m3CCXP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gLJShxQAAAN0AAAAPAAAAAAAAAAAAAAAAAJgCAABkcnMv&#10;ZG93bnJldi54bWxQSwUGAAAAAAQABAD1AAAAigMAAAAA&#10;" filled="f" stroked="f" strokeweight=".5pt">
                        <v:textbox>
                          <w:txbxContent>
                            <w:p w:rsidR="00BC2B68" w:rsidRPr="00F2587E" w:rsidRDefault="00BC2B68" w:rsidP="00BC2B68">
                              <w:pPr>
                                <w:jc w:val="center"/>
                                <w:rPr>
                                  <w:i/>
                                  <w:sz w:val="20"/>
                                </w:rPr>
                              </w:pPr>
                              <w:r>
                                <w:rPr>
                                  <w:i/>
                                  <w:sz w:val="20"/>
                                </w:rPr>
                                <w:t>n</w:t>
                              </w:r>
                            </w:p>
                          </w:txbxContent>
                        </v:textbox>
                      </v:shape>
                      <v:shape id="Text Box 1024" o:spid="_x0000_s1501" type="#_x0000_t202" style="position:absolute;left:-5207;top:5462;width:4316;height:32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8UM1cUA&#10;AADdAAAADwAAAGRycy9kb3ducmV2LnhtbERPTWvCQBC9F/wPywi91Y2hFUldRQLBUtqD0Yu3aXZM&#10;gtnZmN0maX99tyB4m8f7nNVmNI3oqXO1ZQXzWQSCuLC65lLB8ZA9LUE4j6yxsUwKfsjBZj15WGGi&#10;7cB76nNfihDCLkEFlfdtIqUrKjLoZrYlDtzZdgZ9gF0pdYdDCDeNjKNoIQ3WHBoqbCmtqLjk30bB&#10;e5p94v4rNsvfJt19nLft9Xh6UepxOm5fQXga/V18c7/pMD+Kn+H/m3CCXP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vxQzVxQAAAN0AAAAPAAAAAAAAAAAAAAAAAJgCAABkcnMv&#10;ZG93bnJldi54bWxQSwUGAAAAAAQABAD1AAAAigMAAAAA&#10;" filled="f" stroked="f" strokeweight=".5pt">
                        <v:textbox>
                          <w:txbxContent>
                            <w:p w:rsidR="00BC2B68" w:rsidRPr="00F2587E" w:rsidRDefault="00BC2B68" w:rsidP="00BC2B68">
                              <w:pPr>
                                <w:jc w:val="center"/>
                                <w:rPr>
                                  <w:i/>
                                  <w:sz w:val="20"/>
                                </w:rPr>
                              </w:pPr>
                              <w:r>
                                <w:rPr>
                                  <w:i/>
                                  <w:sz w:val="20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</v:group>
                    <v:line id="Straight Connector 1025" o:spid="_x0000_s1502" style="position:absolute;flip:y;visibility:visible;mso-wrap-style:square" from="412,-1581" to="23145,21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6gSxsUAAADdAAAADwAAAGRycy9kb3ducmV2LnhtbERPTWvCQBC9F/wPywi96Uah1aauIlVB&#10;pVAb9dDbkB2T2OxsyG40/vuuIPQ2j/c5k1lrSnGh2hWWFQz6EQji1OqCMwWH/ao3BuE8ssbSMim4&#10;kYPZtPM0wVjbK3/TJfGZCCHsYlSQe1/FUro0J4OubyviwJ1sbdAHWGdS13gN4aaUwyh6lQYLDg05&#10;VvSRU/qbNEZBk2yO7ddosHnzP818e/7cL5PdQqnnbjt/B+Gp9f/ih3utw/xo+AL3b8IJcvo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6gSxsUAAADdAAAADwAAAAAAAAAA&#10;AAAAAAChAgAAZHJzL2Rvd25yZXYueG1sUEsFBgAAAAAEAAQA+QAAAJMDAAAAAA==&#10;" strokecolor="red" strokeweight="1.25pt">
                      <v:stroke endarrow="classic"/>
                    </v:line>
                  </v:group>
                  <v:oval id="Oval 1026" o:spid="_x0000_s1503" style="position:absolute;left:4371;top:16740;width:444;height:451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0W1s8UA&#10;AADdAAAADwAAAGRycy9kb3ducmV2LnhtbERPTWvCQBC9F/wPywi91Y0RYxtdxQqlHorUtJfehuyY&#10;BLOzaXYbo7/eFQre5vE+Z7HqTS06al1lWcF4FIEgzq2uuFDw/fX29AzCeWSNtWVScCYHq+XgYYGp&#10;tifeU5f5QoQQdikqKL1vUildXpJBN7INceAOtjXoA2wLqVs8hXBTyziKEmmw4tBQYkObkvJj9mcU&#10;TKiLs3o6+/l43/9+JrvLy/F1ppV6HPbrOQhPvb+L/91bHeZHcQK3b8IJcn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LRbWzxQAAAN0AAAAPAAAAAAAAAAAAAAAAAJgCAABkcnMv&#10;ZG93bnJldi54bWxQSwUGAAAAAAQABAD1AAAAigMAAAAA&#10;" fillcolor="red" strokecolor="red" strokeweight="1.5pt"/>
                  <v:oval id="Oval 1027" o:spid="_x0000_s1504" style="position:absolute;left:18155;top:2998;width:445;height:450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AkQKMUA&#10;AADdAAAADwAAAGRycy9kb3ducmV2LnhtbERPTWvCQBC9F/wPywi91Y0RTRtdxQqlHorUtJfehuyY&#10;BLOzaXYbo7/eFQre5vE+Z7HqTS06al1lWcF4FIEgzq2uuFDw/fX29AzCeWSNtWVScCYHq+XgYYGp&#10;tifeU5f5QoQQdikqKL1vUildXpJBN7INceAOtjXoA2wLqVs8hXBTyziKZtJgxaGhxIY2JeXH7M8o&#10;mFAXZ/U0+fl43/9+znaXl+NropV6HPbrOQhPvb+L/91bHeZHcQK3b8IJcn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kCRAoxQAAAN0AAAAPAAAAAAAAAAAAAAAAAJgCAABkcnMv&#10;ZG93bnJldi54bWxQSwUGAAAAAAQABAD1AAAAigMAAAAA&#10;" fillcolor="red" strokecolor="red" strokeweight="1.5pt"/>
                </v:group>
                <v:shape id="Text Box 1028" o:spid="_x0000_s1505" type="#_x0000_t202" style="position:absolute;top:457;width:4570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ogG0MgA&#10;AADdAAAADwAAAGRycy9kb3ducmV2LnhtbESPzWrDQAyE74W8w6JCb826hpbgZG2CISSU5pCfS26q&#10;V7FNvVrHu03cPH11KPQmMaOZT4tidJ260hBazwZepgko4srblmsDx8PqeQYqRGSLnWcy8EMBinzy&#10;sMDM+hvv6LqPtZIQDhkaaGLsM61D1ZDDMPU9sWhnPziMsg61tgPeJNx1Ok2SN+2wZWlosKeyoepr&#10;/+0MvJerLe4+Uze7d+X647zsL8fTqzFPj+NyDirSGP/Nf9cbK/hJKrjyjYyg81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uiAbQyAAAAN0AAAAPAAAAAAAAAAAAAAAAAJgCAABk&#10;cnMvZG93bnJldi54bWxQSwUGAAAAAAQABAD1AAAAjQMAAAAA&#10;" filled="f" stroked="f" strokeweight=".5pt">
                  <v:textbox>
                    <w:txbxContent>
                      <w:p w:rsidR="00BC2B68" w:rsidRDefault="00BC2B68" w:rsidP="00BC2B68">
                        <w:r>
                          <w:t>a)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BC2B68">
        <w:rPr>
          <w:rFonts w:asciiTheme="minorHAnsi" w:eastAsiaTheme="minorEastAsia" w:hAnsiTheme="minorHAnsi" w:cs="Arial-BoldMT"/>
          <w:bCs/>
          <w:szCs w:val="24"/>
        </w:rPr>
        <w:t>4.</w:t>
      </w:r>
    </w:p>
    <w:p w:rsidR="00BC2B68" w:rsidRDefault="00BC2B68" w:rsidP="00BC2B68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Arial-BoldMT"/>
          <w:bCs/>
          <w:szCs w:val="24"/>
        </w:rPr>
      </w:pPr>
    </w:p>
    <w:p w:rsidR="00BC2B68" w:rsidRDefault="00BC2B68" w:rsidP="00BC2B68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Arial-BoldMT"/>
          <w:bCs/>
          <w:szCs w:val="24"/>
        </w:rPr>
      </w:pPr>
    </w:p>
    <w:p w:rsidR="00BC2B68" w:rsidRDefault="00BC2B68" w:rsidP="00BC2B68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Arial-BoldMT"/>
          <w:bCs/>
          <w:szCs w:val="24"/>
        </w:rPr>
      </w:pPr>
    </w:p>
    <w:p w:rsidR="00BC2B68" w:rsidRDefault="00BC2B68" w:rsidP="00BC2B68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Arial-BoldMT"/>
          <w:bCs/>
          <w:szCs w:val="24"/>
        </w:rPr>
      </w:pPr>
    </w:p>
    <w:p w:rsidR="00BC2B68" w:rsidRDefault="00BC2B68" w:rsidP="00BC2B68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Arial-BoldMT"/>
          <w:bCs/>
          <w:szCs w:val="24"/>
        </w:rPr>
      </w:pPr>
    </w:p>
    <w:p w:rsidR="00BC2B68" w:rsidRDefault="00BC2B68" w:rsidP="00BC2B68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Arial-BoldMT"/>
          <w:bCs/>
          <w:szCs w:val="24"/>
        </w:rPr>
      </w:pPr>
    </w:p>
    <w:p w:rsidR="00BC2B68" w:rsidRDefault="00BC2B68" w:rsidP="00BC2B68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Arial-BoldMT"/>
          <w:bCs/>
          <w:szCs w:val="24"/>
        </w:rPr>
      </w:pPr>
    </w:p>
    <w:p w:rsidR="00BC2B68" w:rsidRDefault="00BC2B68" w:rsidP="00BC2B68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Arial-BoldMT"/>
          <w:bCs/>
          <w:szCs w:val="24"/>
        </w:rPr>
      </w:pPr>
    </w:p>
    <w:p w:rsidR="00BC2B68" w:rsidRDefault="00BC2B68" w:rsidP="00BC2B68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Arial-BoldMT"/>
          <w:bCs/>
          <w:szCs w:val="24"/>
        </w:rPr>
      </w:pPr>
    </w:p>
    <w:p w:rsidR="00BC2B68" w:rsidRDefault="00BC2B68" w:rsidP="00BC2B68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Arial-BoldMT"/>
          <w:bCs/>
          <w:szCs w:val="24"/>
        </w:rPr>
      </w:pPr>
    </w:p>
    <w:p w:rsidR="00BC2B68" w:rsidRDefault="00BC2B68" w:rsidP="00BC2B68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Arial-BoldMT"/>
          <w:bCs/>
          <w:szCs w:val="24"/>
        </w:rPr>
      </w:pPr>
    </w:p>
    <w:p w:rsidR="00BC2B68" w:rsidRDefault="00BC2B68" w:rsidP="00BC2B68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Arial-BoldMT"/>
          <w:bCs/>
          <w:szCs w:val="24"/>
        </w:rPr>
      </w:pPr>
    </w:p>
    <w:p w:rsidR="00C66B45" w:rsidRDefault="00C66B45" w:rsidP="00BC2B68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Arial-BoldMT"/>
          <w:bCs/>
          <w:szCs w:val="24"/>
        </w:rPr>
      </w:pPr>
    </w:p>
    <w:p w:rsidR="00A1030C" w:rsidRDefault="00A1030C" w:rsidP="00BC2B68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Arial-BoldMT"/>
          <w:bCs/>
          <w:szCs w:val="24"/>
        </w:rPr>
      </w:pPr>
    </w:p>
    <w:p w:rsidR="00C66B45" w:rsidRDefault="00C66B45" w:rsidP="00C66B45">
      <w:pPr>
        <w:autoSpaceDE w:val="0"/>
        <w:autoSpaceDN w:val="0"/>
        <w:adjustRightInd w:val="0"/>
        <w:ind w:left="1152" w:hanging="432"/>
        <w:rPr>
          <w:rFonts w:asciiTheme="minorHAnsi" w:eastAsiaTheme="minorEastAsia" w:hAnsiTheme="minorHAnsi" w:cs="Arial-BoldMT"/>
          <w:bCs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>b)</w:t>
      </w:r>
      <w:r>
        <w:rPr>
          <w:rFonts w:asciiTheme="minorHAnsi" w:eastAsiaTheme="minorEastAsia" w:hAnsiTheme="minorHAnsi" w:cs="Arial-BoldMT"/>
          <w:bCs/>
          <w:szCs w:val="24"/>
        </w:rPr>
        <w:tab/>
        <w:t>The cost of 35 copies is approximately $7.80.</w:t>
      </w:r>
    </w:p>
    <w:p w:rsidR="00C66B45" w:rsidRDefault="00C66B45" w:rsidP="00C66B45">
      <w:pPr>
        <w:autoSpaceDE w:val="0"/>
        <w:autoSpaceDN w:val="0"/>
        <w:adjustRightInd w:val="0"/>
        <w:ind w:left="1152" w:hanging="432"/>
        <w:rPr>
          <w:rFonts w:asciiTheme="minorHAnsi" w:eastAsiaTheme="minorEastAsia" w:hAnsiTheme="minorHAnsi" w:cs="Arial-BoldMT"/>
          <w:bCs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>c)</w:t>
      </w:r>
      <w:r>
        <w:rPr>
          <w:rFonts w:asciiTheme="minorHAnsi" w:eastAsiaTheme="minorEastAsia" w:hAnsiTheme="minorHAnsi" w:cs="Arial-BoldMT"/>
          <w:bCs/>
          <w:szCs w:val="24"/>
        </w:rPr>
        <w:tab/>
        <w:t>Approximately 46 copies can be made for $10.</w:t>
      </w:r>
    </w:p>
    <w:p w:rsidR="00C66B45" w:rsidRDefault="00C66B45" w:rsidP="00C66B45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Arial-BoldMT"/>
          <w:bCs/>
          <w:szCs w:val="24"/>
        </w:rPr>
      </w:pPr>
    </w:p>
    <w:p w:rsidR="00A1030C" w:rsidRDefault="00A1030C">
      <w:pPr>
        <w:rPr>
          <w:rFonts w:asciiTheme="minorHAnsi" w:eastAsiaTheme="minorEastAsia" w:hAnsiTheme="minorHAnsi" w:cs="Arial-BoldMT"/>
          <w:bCs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br w:type="page"/>
      </w:r>
    </w:p>
    <w:p w:rsidR="00A1030C" w:rsidRDefault="00A1030C" w:rsidP="00A1030C">
      <w:pPr>
        <w:autoSpaceDE w:val="0"/>
        <w:autoSpaceDN w:val="0"/>
        <w:adjustRightInd w:val="0"/>
        <w:rPr>
          <w:rFonts w:asciiTheme="minorHAnsi" w:eastAsiaTheme="minorEastAsia" w:hAnsiTheme="minorHAnsi" w:cs="Arial-BoldMT"/>
          <w:bCs/>
          <w:szCs w:val="24"/>
        </w:rPr>
      </w:pPr>
    </w:p>
    <w:p w:rsidR="00A1030C" w:rsidRDefault="00A1030C" w:rsidP="00A1030C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Arial-BoldMT"/>
          <w:bCs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>5.</w:t>
      </w:r>
    </w:p>
    <w:p w:rsidR="00A1030C" w:rsidRDefault="00A1030C" w:rsidP="00A1030C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Arial-BoldMT"/>
          <w:bCs/>
          <w:szCs w:val="24"/>
        </w:rPr>
      </w:pPr>
      <w:r>
        <w:rPr>
          <w:rFonts w:asciiTheme="minorHAnsi" w:eastAsiaTheme="minorEastAsia" w:hAnsiTheme="minorHAnsi" w:cs="Arial-BoldMT"/>
          <w:bCs/>
          <w:noProof/>
          <w:szCs w:val="24"/>
        </w:rPr>
        <mc:AlternateContent>
          <mc:Choice Requires="wpg">
            <w:drawing>
              <wp:anchor distT="0" distB="0" distL="114300" distR="114300" simplePos="0" relativeHeight="251732992" behindDoc="0" locked="0" layoutInCell="1" allowOverlap="1" wp14:anchorId="7184A4FF" wp14:editId="08BAB8A3">
                <wp:simplePos x="0" y="0"/>
                <wp:positionH relativeFrom="column">
                  <wp:posOffset>371475</wp:posOffset>
                </wp:positionH>
                <wp:positionV relativeFrom="paragraph">
                  <wp:posOffset>159385</wp:posOffset>
                </wp:positionV>
                <wp:extent cx="3132455" cy="2505710"/>
                <wp:effectExtent l="0" t="38100" r="0" b="0"/>
                <wp:wrapNone/>
                <wp:docPr id="1029" name="Group 102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132455" cy="2505710"/>
                          <a:chOff x="-60380" y="22860"/>
                          <a:chExt cx="3133071" cy="2506843"/>
                        </a:xfrm>
                      </wpg:grpSpPr>
                      <wpg:grpSp>
                        <wpg:cNvPr id="1030" name="Group 1030"/>
                        <wpg:cNvGrpSpPr/>
                        <wpg:grpSpPr>
                          <a:xfrm>
                            <a:off x="-60380" y="22860"/>
                            <a:ext cx="3133071" cy="2506843"/>
                            <a:chOff x="-508055" y="22860"/>
                            <a:chExt cx="3133071" cy="2506843"/>
                          </a:xfrm>
                        </wpg:grpSpPr>
                        <wpg:grpSp>
                          <wpg:cNvPr id="1031" name="Group 1031"/>
                          <wpg:cNvGrpSpPr/>
                          <wpg:grpSpPr>
                            <a:xfrm>
                              <a:off x="-508055" y="22860"/>
                              <a:ext cx="3133071" cy="2506843"/>
                              <a:chOff x="-508076" y="22860"/>
                              <a:chExt cx="3133201" cy="2506843"/>
                            </a:xfrm>
                          </wpg:grpSpPr>
                          <wpg:grpSp>
                            <wpg:cNvPr id="1032" name="Group 1032"/>
                            <wpg:cNvGrpSpPr/>
                            <wpg:grpSpPr>
                              <a:xfrm>
                                <a:off x="0" y="38100"/>
                                <a:ext cx="2298700" cy="2279015"/>
                                <a:chOff x="0" y="19050"/>
                                <a:chExt cx="2298700" cy="2279015"/>
                              </a:xfrm>
                            </wpg:grpSpPr>
                            <wps:wsp>
                              <wps:cNvPr id="1033" name="Straight Connector 1033"/>
                              <wps:cNvCnPr/>
                              <wps:spPr>
                                <a:xfrm>
                                  <a:off x="2286000" y="19050"/>
                                  <a:ext cx="0" cy="227520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34" name="Straight Connector 1034"/>
                              <wps:cNvCnPr/>
                              <wps:spPr>
                                <a:xfrm>
                                  <a:off x="2057400" y="19050"/>
                                  <a:ext cx="0" cy="227901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35" name="Straight Connector 1035"/>
                              <wps:cNvCnPr/>
                              <wps:spPr>
                                <a:xfrm>
                                  <a:off x="12700" y="19050"/>
                                  <a:ext cx="0" cy="22606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36" name="Straight Connector 1036"/>
                              <wps:cNvCnPr/>
                              <wps:spPr>
                                <a:xfrm>
                                  <a:off x="228600" y="19050"/>
                                  <a:ext cx="0" cy="22606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37" name="Straight Connector 1037"/>
                              <wps:cNvCnPr/>
                              <wps:spPr>
                                <a:xfrm>
                                  <a:off x="457200" y="19050"/>
                                  <a:ext cx="0" cy="22606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38" name="Straight Connector 1038"/>
                              <wps:cNvCnPr/>
                              <wps:spPr>
                                <a:xfrm>
                                  <a:off x="685800" y="19050"/>
                                  <a:ext cx="0" cy="227520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39" name="Straight Connector 1039"/>
                              <wps:cNvCnPr/>
                              <wps:spPr>
                                <a:xfrm>
                                  <a:off x="914400" y="19050"/>
                                  <a:ext cx="0" cy="227266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40" name="Straight Connector 1040"/>
                              <wps:cNvCnPr/>
                              <wps:spPr>
                                <a:xfrm>
                                  <a:off x="1143000" y="19050"/>
                                  <a:ext cx="0" cy="22606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41" name="Straight Connector 1041"/>
                              <wps:cNvCnPr/>
                              <wps:spPr>
                                <a:xfrm>
                                  <a:off x="1371600" y="19050"/>
                                  <a:ext cx="0" cy="227266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42" name="Straight Connector 1042"/>
                              <wps:cNvCnPr/>
                              <wps:spPr>
                                <a:xfrm>
                                  <a:off x="1835150" y="19050"/>
                                  <a:ext cx="0" cy="226314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43" name="Straight Connector 1043"/>
                              <wps:cNvCnPr/>
                              <wps:spPr>
                                <a:xfrm>
                                  <a:off x="1593850" y="19050"/>
                                  <a:ext cx="0" cy="227266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44" name="Straight Connector 1044"/>
                              <wps:cNvCnPr/>
                              <wps:spPr>
                                <a:xfrm>
                                  <a:off x="0" y="227965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45" name="Straight Connector 1045"/>
                              <wps:cNvCnPr/>
                              <wps:spPr>
                                <a:xfrm>
                                  <a:off x="0" y="1905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46" name="Straight Connector 1046"/>
                              <wps:cNvCnPr/>
                              <wps:spPr>
                                <a:xfrm>
                                  <a:off x="12700" y="2286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47" name="Straight Connector 1047"/>
                              <wps:cNvCnPr/>
                              <wps:spPr>
                                <a:xfrm>
                                  <a:off x="25400" y="4572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48" name="Straight Connector 1048"/>
                              <wps:cNvCnPr/>
                              <wps:spPr>
                                <a:xfrm>
                                  <a:off x="0" y="6858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49" name="Straight Connector 1049"/>
                              <wps:cNvCnPr/>
                              <wps:spPr>
                                <a:xfrm>
                                  <a:off x="25400" y="9144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50" name="Straight Connector 1050"/>
                              <wps:cNvCnPr/>
                              <wps:spPr>
                                <a:xfrm>
                                  <a:off x="0" y="11430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51" name="Straight Connector 1051"/>
                              <wps:cNvCnPr/>
                              <wps:spPr>
                                <a:xfrm>
                                  <a:off x="0" y="18288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52" name="Straight Connector 1052"/>
                              <wps:cNvCnPr/>
                              <wps:spPr>
                                <a:xfrm>
                                  <a:off x="0" y="16002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53" name="Straight Connector 1053"/>
                              <wps:cNvCnPr/>
                              <wps:spPr>
                                <a:xfrm>
                                  <a:off x="0" y="13716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54" name="Straight Connector 1054"/>
                              <wps:cNvCnPr/>
                              <wps:spPr>
                                <a:xfrm>
                                  <a:off x="0" y="20574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g:grpSp>
                            <wpg:cNvPr id="1055" name="Group 1055"/>
                            <wpg:cNvGrpSpPr/>
                            <wpg:grpSpPr>
                              <a:xfrm>
                                <a:off x="-508076" y="22860"/>
                                <a:ext cx="3133201" cy="2506843"/>
                                <a:chOff x="-520776" y="22860"/>
                                <a:chExt cx="3133201" cy="2506843"/>
                              </a:xfrm>
                            </wpg:grpSpPr>
                            <wps:wsp>
                              <wps:cNvPr id="1056" name="Straight Connector 1056"/>
                              <wps:cNvCnPr/>
                              <wps:spPr>
                                <a:xfrm>
                                  <a:off x="-12700" y="229362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 w="15875">
                                  <a:solidFill>
                                    <a:schemeClr val="tx1"/>
                                  </a:solidFill>
                                  <a:headEnd type="none"/>
                                  <a:tailEnd type="stealt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57" name="Straight Connector 1057"/>
                              <wps:cNvCnPr/>
                              <wps:spPr>
                                <a:xfrm rot="16200000">
                                  <a:off x="-1137612" y="11557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 w="15875">
                                  <a:solidFill>
                                    <a:schemeClr val="tx1"/>
                                  </a:solidFill>
                                  <a:headEnd type="none"/>
                                  <a:tailEnd type="stealt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58" name="Text Box 1058"/>
                              <wps:cNvSpPr txBox="1"/>
                              <wps:spPr>
                                <a:xfrm>
                                  <a:off x="241268" y="2293483"/>
                                  <a:ext cx="342900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1030C" w:rsidRPr="002E44EC" w:rsidRDefault="00A1030C" w:rsidP="00A1030C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.5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059" name="Text Box 1059"/>
                              <wps:cNvSpPr txBox="1"/>
                              <wps:spPr>
                                <a:xfrm>
                                  <a:off x="1211832" y="2290169"/>
                                  <a:ext cx="369319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1030C" w:rsidRPr="002E44EC" w:rsidRDefault="00A1030C" w:rsidP="00A1030C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1.5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060" name="Text Box 1060"/>
                              <wps:cNvSpPr txBox="1"/>
                              <wps:spPr>
                                <a:xfrm>
                                  <a:off x="-326640" y="344740"/>
                                  <a:ext cx="456681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1030C" w:rsidRPr="002E44EC" w:rsidRDefault="00A1030C" w:rsidP="00A1030C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320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061" name="Text Box 1061"/>
                              <wps:cNvSpPr txBox="1"/>
                              <wps:spPr>
                                <a:xfrm>
                                  <a:off x="-329943" y="1725752"/>
                                  <a:ext cx="435593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1030C" w:rsidRPr="002E44EC" w:rsidRDefault="00A1030C" w:rsidP="00A1030C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80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062" name="Text Box 1062"/>
                              <wps:cNvSpPr txBox="1"/>
                              <wps:spPr>
                                <a:xfrm>
                                  <a:off x="-329943" y="1236862"/>
                                  <a:ext cx="460112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1030C" w:rsidRPr="002E44EC" w:rsidRDefault="00A1030C" w:rsidP="00A1030C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160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063" name="Text Box 1063"/>
                              <wps:cNvSpPr txBox="1"/>
                              <wps:spPr>
                                <a:xfrm>
                                  <a:off x="-338367" y="826644"/>
                                  <a:ext cx="444017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1030C" w:rsidRPr="002E44EC" w:rsidRDefault="00A1030C" w:rsidP="00A1030C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240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064" name="Text Box 1064"/>
                              <wps:cNvSpPr txBox="1"/>
                              <wps:spPr>
                                <a:xfrm>
                                  <a:off x="1698032" y="2274237"/>
                                  <a:ext cx="330196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1030C" w:rsidRPr="002E44EC" w:rsidRDefault="00A1030C" w:rsidP="00A1030C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065" name="Text Box 1065"/>
                              <wps:cNvSpPr txBox="1"/>
                              <wps:spPr>
                                <a:xfrm>
                                  <a:off x="714057" y="2293483"/>
                                  <a:ext cx="342900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1030C" w:rsidRPr="002E44EC" w:rsidRDefault="00A1030C" w:rsidP="00A1030C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066" name="Text Box 1066"/>
                              <wps:cNvSpPr txBox="1"/>
                              <wps:spPr>
                                <a:xfrm>
                                  <a:off x="2269525" y="2189156"/>
                                  <a:ext cx="342900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1030C" w:rsidRPr="00F2587E" w:rsidRDefault="00A1030C" w:rsidP="00A1030C">
                                    <w:pPr>
                                      <w:jc w:val="center"/>
                                      <w:rPr>
                                        <w:i/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20"/>
                                      </w:rPr>
                                      <w:t>t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067" name="Text Box 1067"/>
                              <wps:cNvSpPr txBox="1"/>
                              <wps:spPr>
                                <a:xfrm>
                                  <a:off x="-520776" y="546258"/>
                                  <a:ext cx="431579" cy="32182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1030C" w:rsidRPr="00F2587E" w:rsidRDefault="00A1030C" w:rsidP="00A1030C">
                                    <w:pPr>
                                      <w:jc w:val="center"/>
                                      <w:rPr>
                                        <w:i/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20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068" name="Straight Connector 1068"/>
                            <wps:cNvCnPr>
                              <a:stCxn id="1069" idx="0"/>
                              <a:endCxn id="1066" idx="1"/>
                            </wps:cNvCnPr>
                            <wps:spPr>
                              <a:xfrm>
                                <a:off x="22226" y="731721"/>
                                <a:ext cx="2259999" cy="1575545"/>
                              </a:xfrm>
                              <a:prstGeom prst="line">
                                <a:avLst/>
                              </a:prstGeom>
                              <a:ln w="15875">
                                <a:solidFill>
                                  <a:srgbClr val="FF0000"/>
                                </a:solidFill>
                                <a:headEnd type="none"/>
                                <a:tailEnd type="stealt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1069" name="Oval 1069"/>
                          <wps:cNvSpPr/>
                          <wps:spPr>
                            <a:xfrm flipV="1">
                              <a:off x="0" y="686637"/>
                              <a:ext cx="44450" cy="45085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19050"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70" name="Oval 1070"/>
                          <wps:cNvSpPr/>
                          <wps:spPr>
                            <a:xfrm flipV="1">
                              <a:off x="1815591" y="1961879"/>
                              <a:ext cx="44450" cy="45085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19050"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071" name="Text Box 1071"/>
                        <wps:cNvSpPr txBox="1"/>
                        <wps:spPr>
                          <a:xfrm>
                            <a:off x="0" y="45743"/>
                            <a:ext cx="457080" cy="3429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A1030C" w:rsidRDefault="00A1030C" w:rsidP="00A1030C">
                              <w:r>
                                <w:t>a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029" o:spid="_x0000_s1506" style="position:absolute;left:0;text-align:left;margin-left:29.25pt;margin-top:12.55pt;width:246.65pt;height:197.3pt;z-index:251732992;mso-width-relative:margin;mso-height-relative:margin" coordorigin="-603,228" coordsize="31330,250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">
                <v:group id="Group 1030" o:spid="_x0000_s1507" style="position:absolute;left:-603;top:228;width:31329;height:25069" coordorigin="-5080,228" coordsize="31330,250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h9qPexgAAAN0A&#10;AAAPAAAAAAAAAAAAAAAAAKoCAABkcnMvZG93bnJldi54bWxQSwUGAAAAAAQABAD6AAAAnQMAAAAA&#10;">
                  <v:group id="Group 1031" o:spid="_x0000_s1508" style="position:absolute;left:-5080;top:228;width:31330;height:25069" coordorigin="-5080,228" coordsize="31332,250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OugZFwwAAAN0AAAAP&#10;AAAAAAAAAAAAAAAAAKoCAABkcnMvZG93bnJldi54bWxQSwUGAAAAAAQABAD6AAAAmgMAAAAA&#10;">
                    <v:group id="Group 1032" o:spid="_x0000_s1509" style="position:absolute;top:381;width:22987;height:22790" coordorigin=",190" coordsize="22987,227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miYMsQAAADdAAAA&#10;DwAAAAAAAAAAAAAAAACqAgAAZHJzL2Rvd25yZXYueG1sUEsFBgAAAAAEAAQA+gAAAJsDAAAAAA==&#10;">
                      <v:line id="Straight Connector 1033" o:spid="_x0000_s1510" style="position:absolute;visibility:visible;mso-wrap-style:square" from="22860,190" to="22860,22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h6c+MIAAADdAAAADwAAAGRycy9kb3ducmV2LnhtbERPy6rCMBDdX/AfwghuLppqryLVKCII&#10;KhfEB66HZmyLzaQ0UevfG0FwN4fznOm8MaW4U+0Kywr6vQgEcWp1wZmC03HVHYNwHlljaZkUPMnB&#10;fNb6mWKi7YP3dD/4TIQQdgkqyL2vEildmpNB17MVceAutjboA6wzqWt8hHBTykEUjaTBgkNDjhUt&#10;c0qvh5tRMDz/loPR/2a7J70ajhd/vGtOsVKddrOYgPDU+K/4417rMD+KY3h/E06Qsx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+h6c+MIAAADdAAAADwAAAAAAAAAAAAAA&#10;AAChAgAAZHJzL2Rvd25yZXYueG1sUEsFBgAAAAAEAAQA+QAAAJADAAAAAA==&#10;" strokecolor="#00b0f0"/>
                      <v:line id="Straight Connector 1034" o:spid="_x0000_s1511" style="position:absolute;visibility:visible;mso-wrap-style:square" from="20574,190" to="20574,22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fcEjMMAAADdAAAADwAAAGRycy9kb3ducmV2LnhtbERPTWvCQBC9F/wPywi9FN1oNEjqKiII&#10;KgUxSs9DdpqEZmdDdmviv3eFgrd5vM9ZrntTixu1rrKsYDKOQBDnVldcKLhedqMFCOeRNdaWScGd&#10;HKxXg7clptp2fKZb5gsRQtilqKD0vkmldHlJBt3YNsSB+7GtQR9gW0jdYhfCTS2nUZRIgxWHhhIb&#10;2paU/2Z/RsH8+6OeJl+H45n0br7YzPjUX2Ol3of95hOEp96/xP/uvQ7zo3gGz2/CCXL1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X3BIzDAAAA3QAAAA8AAAAAAAAAAAAA&#10;AAAAoQIAAGRycy9kb3ducmV2LnhtbFBLBQYAAAAABAAEAPkAAACRAwAAAAA=&#10;" strokecolor="#00b0f0"/>
                      <v:line id="Straight Connector 1035" o:spid="_x0000_s1512" style="position:absolute;visibility:visible;mso-wrap-style:square" from="127,190" to="127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ruhF8IAAADdAAAADwAAAGRycy9kb3ducmV2LnhtbERPy6rCMBDdC/5DGMGNaOqjItUoIghe&#10;EcQHrodmbIvNpDRRe//eXLjgbg7nOYtVY0rxotoVlhUMBxEI4tTqgjMF18u2PwPhPLLG0jIp+CUH&#10;q2W7tcBE2zef6HX2mQgh7BJUkHtfJVK6NCeDbmAr4sDdbW3QB1hnUtf4DuGmlKMomkqDBYeGHCva&#10;5JQ+zk+jIL71ytH08LM/kd7Gs/WEj811rFS306znIDw1/iv+d+90mB+NY/j7Jpwglx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ruhF8IAAADdAAAADwAAAAAAAAAAAAAA&#10;AAChAgAAZHJzL2Rvd25yZXYueG1sUEsFBgAAAAAEAAQA+QAAAJADAAAAAA==&#10;" strokecolor="#00b0f0"/>
                      <v:line id="Straight Connector 1036" o:spid="_x0000_s1513" style="position:absolute;visibility:visible;mso-wrap-style:square" from="2286,190" to="2286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mk/YMMAAADdAAAADwAAAGRycy9kb3ducmV2LnhtbERP24rCMBB9X/Afwgi+LDZV1yK1UUQQ&#10;dFkQL/g8NGNbbCaliVr/frOw4NscznWyZWdq8aDWVZYVjKIYBHFudcWFgvNpM5yBcB5ZY22ZFLzI&#10;wXLR+8gw1fbJB3ocfSFCCLsUFZTeN6mULi/JoItsQxy4q20N+gDbQuoWnyHc1HIcx4k0WHFoKLGh&#10;dUn57Xg3CqaXz3qc/Oy+D6Q309nqi/fdeaLUoN+t5iA8df4t/ndvdZgfTxL4+yacIB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ppP2DDAAAA3QAAAA8AAAAAAAAAAAAA&#10;AAAAoQIAAGRycy9kb3ducmV2LnhtbFBLBQYAAAAABAAEAPkAAACRAwAAAAA=&#10;" strokecolor="#00b0f0"/>
                      <v:line id="Straight Connector 1037" o:spid="_x0000_s1514" style="position:absolute;visibility:visible;mso-wrap-style:square" from="4572,190" to="4572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SWa+8EAAADdAAAADwAAAGRycy9kb3ducmV2LnhtbERPy6rCMBDdC/cfwghu5Jpe31SjiCCo&#10;CKJXXA/N2BabSWmi1r83guBuDuc503ltCnGnyuWWFfx1IhDEidU5pwpO/6vfMQjnkTUWlknBkxzM&#10;Zz+NKcbaPvhA96NPRQhhF6OCzPsyltIlGRl0HVsSB+5iK4M+wCqVusJHCDeF7EbRUBrMOTRkWNIy&#10;o+R6vBkFg3O76A53m+2B9GowXvR5X596SrWa9WICwlPtv+KPe63D/Kg3gvc34QQ5e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FJZr7wQAAAN0AAAAPAAAAAAAAAAAAAAAA&#10;AKECAABkcnMvZG93bnJldi54bWxQSwUGAAAAAAQABAD5AAAAjwMAAAAA&#10;" strokecolor="#00b0f0"/>
                      <v:line id="Straight Connector 1038" o:spid="_x0000_s1515" style="position:absolute;visibility:visible;mso-wrap-style:square" from="6858,190" to="6858,22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LoOicYAAADdAAAADwAAAGRycy9kb3ducmV2LnhtbESPS4vCQBCE78L+h6EX9iI6WV9IdBQR&#10;hFUE8YHnJtMmYTM9ITNq/Pf2YWFv3VR11dfzZesq9aAmlJ4NfPcTUMSZtyXnBi7nTW8KKkRki5Vn&#10;MvCiAMvFR2eOqfVPPtLjFHMlIRxSNFDEWKdah6wgh6Hva2LRbr5xGGVtcm0bfEq4q/QgSSbaYcnS&#10;UGBN64Ky39PdGRhfu9Vgst/ujmQ34+lqxIf2MjTm67NdzUBFauO/+e/6xwp+MhRc+UZG0Is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S6DonGAAAA3QAAAA8AAAAAAAAA&#10;AAAAAAAAoQIAAGRycy9kb3ducmV2LnhtbFBLBQYAAAAABAAEAPkAAACUAwAAAAA=&#10;" strokecolor="#00b0f0"/>
                      <v:line id="Straight Connector 1039" o:spid="_x0000_s1516" style="position:absolute;visibility:visible;mso-wrap-style:square" from="9144,190" to="9144,2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/arEsQAAADdAAAADwAAAGRycy9kb3ducmV2LnhtbERPTWvCQBC9F/oflhG8iG6qNWjqKiIE&#10;tBSKUTwP2WkSzM6G7BrTf98VhN7m8T5ntelNLTpqXWVZwdskAkGcW11xoeB8SscLEM4ja6wtk4Jf&#10;crBZv76sMNH2zkfqMl+IEMIuQQWl900ipctLMugmtiEO3I9tDfoA20LqFu8h3NRyGkWxNFhxaCix&#10;oV1J+TW7GQXzy6iexl+HzyPpdL7YvvN3f54pNRz02w8Qnnr/L3669zrMj2ZLeHwTTpDr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b9qsSxAAAAN0AAAAPAAAAAAAAAAAA&#10;AAAAAKECAABkcnMvZG93bnJldi54bWxQSwUGAAAAAAQABAD5AAAAkgMAAAAA&#10;" strokecolor="#00b0f0"/>
                      <v:line id="Straight Connector 1040" o:spid="_x0000_s1517" style="position:absolute;visibility:visible;mso-wrap-style:square" from="11430,190" to="11430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spx8sUAAADdAAAADwAAAGRycy9kb3ducmV2LnhtbESPT4vCQAzF78J+hyELexGdrqsi1VFE&#10;EFYRxD94Dp3Ylu1kSmfU+u03B8Fbwnt575fZonWVulMTSs8GvvsJKOLM25JzA+fTujcBFSKyxcoz&#10;GXhSgMX8ozPD1PoHH+h+jLmSEA4pGihirFOtQ1aQw9D3NbFoV984jLI2ubYNPiTcVXqQJGPtsGRp&#10;KLCmVUHZ3/HmDIwu3Wow3m22B7Lr0WQ55H17/jHm67NdTkFFauPb/Lr+tYKfDIVfvpER9Pw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spx8sUAAADdAAAADwAAAAAAAAAA&#10;AAAAAAChAgAAZHJzL2Rvd25yZXYueG1sUEsFBgAAAAAEAAQA+QAAAJMDAAAAAA==&#10;" strokecolor="#00b0f0"/>
                      <v:line id="Straight Connector 1041" o:spid="_x0000_s1518" style="position:absolute;visibility:visible;mso-wrap-style:square" from="13716,190" to="13716,2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YbUacAAAADdAAAADwAAAGRycy9kb3ducmV2LnhtbERPy6rCMBDdC/5DGMGNaOoTqUYRQVC5&#10;ID5wPTRjW2wmpYla/94IF9zN4TxnvqxNIZ5Uudyygn4vAkGcWJ1zquBy3nSnIJxH1lhYJgVvcrBc&#10;NBtzjLV98ZGeJ5+KEMIuRgWZ92UspUsyMuh6tiQO3M1WBn2AVSp1ha8Qbgo5iKKJNJhzaMiwpHVG&#10;yf30MArG104xmPzt9kfSm/F0NeJDfRkq1W7VqxkIT7X/if/dWx3mR6M+fL8JJ8jF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2G1GnAAAAA3QAAAA8AAAAAAAAAAAAAAAAA&#10;oQIAAGRycy9kb3ducmV2LnhtbFBLBQYAAAAABAAEAPkAAACOAwAAAAA=&#10;" strokecolor="#00b0f0"/>
                      <v:line id="Straight Connector 1042" o:spid="_x0000_s1519" style="position:absolute;visibility:visible;mso-wrap-style:square" from="18351,190" to="18351,228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VRKHsQAAADdAAAADwAAAGRycy9kb3ducmV2LnhtbERPTWvCQBC9F/oflil4Kc2maZSQuooI&#10;AS1C0UrPQ3aahGZnQ3ZN4r/vFgRv83ifs1xPphUD9a6xrOA1ikEQl1Y3XCk4fxUvGQjnkTW2lknB&#10;lRysV48PS8y1HflIw8lXIoSwy1FB7X2XS+nKmgy6yHbEgfuxvUEfYF9J3eMYwk0rkzheSIMNh4Ya&#10;O9rWVP6eLkbB/Pu5TRaH/ceRdDHPNil/Tuc3pWZP0+YdhKfJ38U3906H+XGawP834QS5+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VEoexAAAAN0AAAAPAAAAAAAAAAAA&#10;AAAAAKECAABkcnMvZG93bnJldi54bWxQSwUGAAAAAAQABAD5AAAAkgMAAAAA&#10;" strokecolor="#00b0f0"/>
                      <v:line id="Straight Connector 1043" o:spid="_x0000_s1520" style="position:absolute;visibility:visible;mso-wrap-style:square" from="15938,190" to="15938,2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hjvhcMAAADdAAAADwAAAGRycy9kb3ducmV2LnhtbERPTWvCQBC9F/wPywi9FN1oNEjqKiII&#10;KgUxSs9DdpqEZmdDdmviv3eFgrd5vM9ZrntTixu1rrKsYDKOQBDnVldcKLhedqMFCOeRNdaWScGd&#10;HKxXg7clptp2fKZb5gsRQtilqKD0vkmldHlJBt3YNsSB+7GtQR9gW0jdYhfCTS2nUZRIgxWHhhIb&#10;2paU/2Z/RsH8+6OeJl+H45n0br7YzPjUX2Ol3of95hOEp96/xP/uvQ7zo1kMz2/CCXL1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IY74XDAAAA3QAAAA8AAAAAAAAAAAAA&#10;AAAAoQIAAGRycy9kb3ducmV2LnhtbFBLBQYAAAAABAAEAPkAAACRAwAAAAA=&#10;" strokecolor="#00b0f0"/>
                      <v:line id="Straight Connector 1044" o:spid="_x0000_s1521" style="position:absolute;visibility:visible;mso-wrap-style:square" from="0,22796" to="22733,22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fF38cQAAADdAAAADwAAAGRycy9kb3ducmV2LnhtbERPTWvCQBC9C/0PyxS8SLNpGiWkriKF&#10;gBahaKXnITtNQrOzIbtN4r/vFgRv83ifs95OphUD9a6xrOA5ikEQl1Y3XCm4fBZPGQjnkTW2lknB&#10;lRxsNw+zNebajnyi4ewrEULY5aig9r7LpXRlTQZdZDviwH3b3qAPsK+k7nEM4aaVSRyvpMGGQ0ON&#10;Hb3VVP6cf42C5deiTVbHw/uJdLHMdil/TJcXpeaP0+4VhKfJ38U3916H+XGawv834QS5+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t8XfxxAAAAN0AAAAPAAAAAAAAAAAA&#10;AAAAAKECAABkcnMvZG93bnJldi54bWxQSwUGAAAAAAQABAD5AAAAkgMAAAAA&#10;" strokecolor="#00b0f0"/>
                      <v:line id="Straight Connector 1045" o:spid="_x0000_s1522" style="position:absolute;visibility:visible;mso-wrap-style:square" from="0,190" to="22733,2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r3SasQAAADdAAAADwAAAGRycy9kb3ducmV2LnhtbERPTWvCQBC9C/0PyxS8SLNpaiSkriKF&#10;gBahaKXnITtNQrOzIbtN4r/vFgRv83ifs95OphUD9a6xrOA5ikEQl1Y3XCm4fBZPGQjnkTW2lknB&#10;lRxsNw+zNebajnyi4ewrEULY5aig9r7LpXRlTQZdZDviwH3b3qAPsK+k7nEM4aaVSRyvpMGGQ0ON&#10;Hb3VVP6cf42C9GvRJqvj4f1Eukiz3ZI/psuLUvPHafcKwtPk7+Kbe6/D/HiZwv834QS5+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CvdJqxAAAAN0AAAAPAAAAAAAAAAAA&#10;AAAAAKECAABkcnMvZG93bnJldi54bWxQSwUGAAAAAAQABAD5AAAAkgMAAAAA&#10;" strokecolor="#00b0f0"/>
                      <v:line id="Straight Connector 1046" o:spid="_x0000_s1523" style="position:absolute;visibility:visible;mso-wrap-style:square" from="127,2286" to="22860,23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m9MHcMAAADdAAAADwAAAGRycy9kb3ducmV2LnhtbERP24rCMBB9X/Afwgi+LNvUW5Fuo4gg&#10;6CKIF/Z5aGbbYjMpTdT692ZB8G0O5zrZojO1uFHrKssKhlEMgji3uuJCwfm0/pqBcB5ZY22ZFDzI&#10;wWLe+8gw1fbOB7odfSFCCLsUFZTeN6mULi/JoItsQxy4P9sa9AG2hdQt3kO4qeUojhNpsOLQUGJD&#10;q5Lyy/FqFEx/P+tRstv+HEivp7PlhPfdeazUoN8tv0F46vxb/HJvdJgfTxL4/yacIOd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JvTB3DAAAA3QAAAA8AAAAAAAAAAAAA&#10;AAAAoQIAAGRycy9kb3ducmV2LnhtbFBLBQYAAAAABAAEAPkAAACRAwAAAAA=&#10;" strokecolor="#00b0f0"/>
                      <v:line id="Straight Connector 1047" o:spid="_x0000_s1524" style="position:absolute;visibility:visible;mso-wrap-style:square" from="254,4572" to="22987,46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SPphsMAAADdAAAADwAAAGRycy9kb3ducmV2LnhtbERP24rCMBB9F/yHMIIvi6a6Xko1igjC&#10;ugiiFp+HZmyLzaQ0We3+vVlY8G0O5zrLdWsq8aDGlZYVjIYRCOLM6pJzBellN4hBOI+ssbJMCn7J&#10;wXrV7Swx0fbJJ3qcfS5CCLsEFRTe14mULivIoBvamjhwN9sY9AE2udQNPkO4qeQ4imbSYMmhocCa&#10;tgVl9/OPUTC9flTj2WH/fSK9m8abCR/b9FOpfq/dLEB4av1b/O/+0mF+NJnD3zfhBLl6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0j6YbDAAAA3QAAAA8AAAAAAAAAAAAA&#10;AAAAoQIAAGRycy9kb3ducmV2LnhtbFBLBQYAAAAABAAEAPkAAACRAwAAAAA=&#10;" strokecolor="#00b0f0"/>
                      <v:line id="Straight Connector 1048" o:spid="_x0000_s1525" style="position:absolute;visibility:visible;mso-wrap-style:square" from="0,6858" to="22733,69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Lx99MUAAADdAAAADwAAAGRycy9kb3ducmV2LnhtbESPT4vCQAzF78J+hyELexGdrqsi1VFE&#10;EFYRxD94Dp3Ylu1kSmfU+u03B8Fbwnt575fZonWVulMTSs8GvvsJKOLM25JzA+fTujcBFSKyxcoz&#10;GXhSgMX8ozPD1PoHH+h+jLmSEA4pGihirFOtQ1aQw9D3NbFoV984jLI2ubYNPiTcVXqQJGPtsGRp&#10;KLCmVUHZ3/HmDIwu3Wow3m22B7Lr0WQ55H17/jHm67NdTkFFauPb/Lr+tYKfDAVXvpER9Pw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Lx99MUAAADdAAAADwAAAAAAAAAA&#10;AAAAAAChAgAAZHJzL2Rvd25yZXYueG1sUEsFBgAAAAAEAAQA+QAAAJMDAAAAAA==&#10;" strokecolor="#00b0f0"/>
                      <v:line id="Straight Connector 1049" o:spid="_x0000_s1526" style="position:absolute;visibility:visible;mso-wrap-style:square" from="254,9144" to="22987,9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/DYb8MAAADdAAAADwAAAGRycy9kb3ducmV2LnhtbERPTYvCMBC9L/gfwgheRFNdlVqNIoKg&#10;y8KiFs9DM7bFZlKaqN1/bxaEvc3jfc5y3ZpKPKhxpWUFo2EEgjizuuRcQXreDWIQziNrrCyTgl9y&#10;sF51PpaYaPvkIz1OPhchhF2CCgrv60RKlxVk0A1tTRy4q20M+gCbXOoGnyHcVHIcRTNpsOTQUGBN&#10;24Ky2+luFEwv/Wo8+z58HUnvpvFmwj9t+qlUr9tuFiA8tf5f/HbvdZgfTebw9004Qa5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Pw2G/DAAAA3QAAAA8AAAAAAAAAAAAA&#10;AAAAoQIAAGRycy9kb3ducmV2LnhtbFBLBQYAAAAABAAEAPkAAACRAwAAAAA=&#10;" strokecolor="#00b0f0"/>
                      <v:line id="Straight Connector 1050" o:spid="_x0000_s1527" style="position:absolute;visibility:visible;mso-wrap-style:square" from="0,11430" to="22733,115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xPnL8YAAADdAAAADwAAAGRycy9kb3ducmV2LnhtbESPQWvCQBCF74L/YRmhF9FNrRGJriIF&#10;oS2CRMXzkJ0modnZkN1q+u87B8HbDO/Ne9+st71r1I26UHs28DpNQBEX3tZcGric95MlqBCRLTae&#10;ycAfBdhuhoM1ZtbfOafbKZZKQjhkaKCKsc20DkVFDsPUt8SiffvOYZS1K7Xt8C7hrtGzJFlohzVL&#10;Q4UtvVdU/Jx+nYH0Om5mi8PnV052ny53cz72lzdjXkb9bgUqUh+f5sf1hxX8JBV++UZG0Jt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cT5y/GAAAA3QAAAA8AAAAAAAAA&#10;AAAAAAAAoQIAAGRycy9kb3ducmV2LnhtbFBLBQYAAAAABAAEAPkAAACUAwAAAAA=&#10;" strokecolor="#00b0f0"/>
                      <v:line id="Straight Connector 1051" o:spid="_x0000_s1528" style="position:absolute;visibility:visible;mso-wrap-style:square" from="0,18288" to="22733,183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F9CtMIAAADdAAAADwAAAGRycy9kb3ducmV2LnhtbERPy6rCMBDdX/AfwghuLpqqtyLVKCII&#10;KhfEB66HZmyLzaQ0UevfG0FwN4fznOm8MaW4U+0Kywr6vQgEcWp1wZmC03HVHYNwHlljaZkUPMnB&#10;fNb6mWKi7YP3dD/4TIQQdgkqyL2vEildmpNB17MVceAutjboA6wzqWt8hHBTykEUjaTBgkNDjhUt&#10;c0qvh5tREJ9/y8Hof7Pdk17F48Uf75rTUKlOu1lMQHhq/Ff8ca91mB/FfXh/E06Qsx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F9CtMIAAADdAAAADwAAAAAAAAAAAAAA&#10;AAChAgAAZHJzL2Rvd25yZXYueG1sUEsFBgAAAAAEAAQA+QAAAJADAAAAAA==&#10;" strokecolor="#00b0f0"/>
                      <v:line id="Straight Connector 1052" o:spid="_x0000_s1529" style="position:absolute;visibility:visible;mso-wrap-style:square" from="0,16002" to="22733,160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I3cw8QAAADdAAAADwAAAGRycy9kb3ducmV2LnhtbERPTWvCQBC9C/0PyxR6kboxNSLRVYIQ&#10;sEUoWvE8ZMckmJ0N2W0S/323UOhtHu9zNrvRNKKnztWWFcxnEQjiwuqaSwWXr/x1BcJ5ZI2NZVLw&#10;IAe77dNkg6m2A5+oP/tShBB2KSqovG9TKV1RkUE3sy1x4G62M+gD7EqpOxxCuGlkHEVLabDm0FBh&#10;S/uKivv52yhIrtMmXh7fP06k82SVLfhzvLwp9fI8ZmsQnkb/L/5zH3SYHyUx/H4TTpDb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jdzDxAAAAN0AAAAPAAAAAAAAAAAA&#10;AAAAAKECAABkcnMvZG93bnJldi54bWxQSwUGAAAAAAQABAD5AAAAkgMAAAAA&#10;" strokecolor="#00b0f0"/>
                      <v:line id="Straight Connector 1053" o:spid="_x0000_s1530" style="position:absolute;visibility:visible;mso-wrap-style:square" from="0,13716" to="22733,137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8F5WMIAAADdAAAADwAAAGRycy9kb3ducmV2LnhtbERPy6rCMBDdC/5DGMGNaOqjItUoIghe&#10;EcQHrodmbIvNpDRRe//eXLjgbg7nOYtVY0rxotoVlhUMBxEI4tTqgjMF18u2PwPhPLLG0jIp+CUH&#10;q2W7tcBE2zef6HX2mQgh7BJUkHtfJVK6NCeDbmAr4sDdbW3QB1hnUtf4DuGmlKMomkqDBYeGHCva&#10;5JQ+zk+jIL71ytH08LM/kd7Gs/WEj811rFS306znIDw1/iv+d+90mB/FY/j7Jpwglx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8F5WMIAAADdAAAADwAAAAAAAAAAAAAA&#10;AAChAgAAZHJzL2Rvd25yZXYueG1sUEsFBgAAAAAEAAQA+QAAAJADAAAAAA==&#10;" strokecolor="#00b0f0"/>
                      <v:line id="Straight Connector 1054" o:spid="_x0000_s1531" style="position:absolute;visibility:visible;mso-wrap-style:square" from="0,20574" to="22733,206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CjhLMQAAADdAAAADwAAAGRycy9kb3ducmV2LnhtbERPTWvCQBC9C/0PyxS8SLNpaiSkriKF&#10;gBahaKXnITtNQrOzIbtN4r/vFgRv83ifs95OphUD9a6xrOA5ikEQl1Y3XCm4fBZPGQjnkTW2lknB&#10;lRxsNw+zNebajnyi4ewrEULY5aig9r7LpXRlTQZdZDviwH3b3qAPsK+k7nEM4aaVSRyvpMGGQ0ON&#10;Hb3VVP6cf42C9GvRJqvj4f1Eukiz3ZI/psuLUvPHafcKwtPk7+Kbe6/D/Dhdwv834QS5+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oKOEsxAAAAN0AAAAPAAAAAAAAAAAA&#10;AAAAAKECAABkcnMvZG93bnJldi54bWxQSwUGAAAAAAQABAD5AAAAkgMAAAAA&#10;" strokecolor="#00b0f0"/>
                    </v:group>
                    <v:group id="Group 1055" o:spid="_x0000_s1532" style="position:absolute;left:-5080;top:228;width:31331;height:25069" coordorigin="-5207,228" coordsize="31332,250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F7l5sQAAADdAAAA&#10;DwAAAAAAAAAAAAAAAACqAgAAZHJzL2Rvd25yZXYueG1sUEsFBgAAAAAEAAQA+gAAAJsDAAAAAA==&#10;">
                      <v:line id="Straight Connector 1056" o:spid="_x0000_s1533" style="position:absolute;visibility:visible;mso-wrap-style:square" from="-127,22936" to="22606,230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hg/csQAAADdAAAADwAAAGRycy9kb3ducmV2LnhtbERPS27CMBDdI3EHa5C6AxtEoQ0YRD9U&#10;Vdi0wAFG8ZAE4nEUGwi3x0iVupun9535srWVuFDjS8cahgMFgjhzpuRcw3637r+A8AHZYOWYNNzI&#10;w3LR7cwxMe7Kv3TZhlzEEPYJaihCqBMpfVaQRT9wNXHkDq6xGCJscmkavMZwW8mRUhNpseTYUGBN&#10;7wVlp+3Zakhf12Fz/Lh9fv2o8/RtNU7Hpkq1fuq1qxmIQG34F/+5v02cr54n8PgmniA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uGD9yxAAAAN0AAAAPAAAAAAAAAAAA&#10;AAAAAKECAABkcnMvZG93bnJldi54bWxQSwUGAAAAAAQABAD5AAAAkgMAAAAA&#10;" strokecolor="black [3213]" strokeweight="1.25pt">
                        <v:stroke endarrow="classic"/>
                      </v:line>
                      <v:line id="Straight Connector 1057" o:spid="_x0000_s1534" style="position:absolute;rotation:-90;visibility:visible;mso-wrap-style:square" from="-11376,11557" to="11357,116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JnjicYAAADdAAAADwAAAGRycy9kb3ducmV2LnhtbESPQWvCQBCF7wX/wzKFXkqzUajGmFVE&#10;EartpVY8D9kxG5qdjdmtpv++Kwi9zfDe9+ZNsehtIy7U+dqxgmGSgiAuna65UnD42rxkIHxA1tg4&#10;JgW/5GExHzwUmGt35U+67EMlYgj7HBWYENpcSl8asugT1xJH7eQ6iyGuXSV1h9cYbhs5StOxtFhz&#10;vGCwpZWh8nv/Y2ON7UdmzPtxTZvDVu7O2XT4PNFKPT32yxmIQH34N9/pNx259HUCt2/iCHL+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yZ44nGAAAA3QAAAA8AAAAAAAAA&#10;AAAAAAAAoQIAAGRycy9kb3ducmV2LnhtbFBLBQYAAAAABAAEAPkAAACUAwAAAAA=&#10;" strokecolor="black [3213]" strokeweight="1.25pt">
                        <v:stroke endarrow="classic"/>
                      </v:line>
                      <v:shape id="Text Box 1058" o:spid="_x0000_s1535" type="#_x0000_t202" style="position:absolute;left:2412;top:22934;width:3429;height:23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o51rcYA&#10;AADdAAAADwAAAGRycy9kb3ducmV2LnhtbESPQWvCQBCF7wX/wzKCt7pRsEh0FQmIRexB66W3MTsm&#10;wexszG419td3DoK3Gd6b976ZLztXqxu1ofJsYDRMQBHn3lZcGDh+r9+noEJEtlh7JgMPCrBc9N7m&#10;mFp/5z3dDrFQEsIhRQNljE2qdchLchiGviEW7exbh1HWttC2xbuEu1qPk+RDO6xYGkpsKCspvxx+&#10;nYFttv7C/Wnspn91ttmdV831+DMxZtDvVjNQkbr4Mj+vP63gJxPBlW9kBL34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o51rcYAAADdAAAADwAAAAAAAAAAAAAAAACYAgAAZHJz&#10;L2Rvd25yZXYueG1sUEsFBgAAAAAEAAQA9QAAAIsDAAAAAA==&#10;" filled="f" stroked="f" strokeweight=".5pt">
                        <v:textbox>
                          <w:txbxContent>
                            <w:p w:rsidR="00A1030C" w:rsidRPr="002E44EC" w:rsidRDefault="00A1030C" w:rsidP="00A1030C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.5</w:t>
                              </w:r>
                            </w:p>
                          </w:txbxContent>
                        </v:textbox>
                      </v:shape>
                      <v:shape id="Text Box 1059" o:spid="_x0000_s1536" type="#_x0000_t202" style="position:absolute;left:12118;top:22901;width:3693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cLQNsUA&#10;AADdAAAADwAAAGRycy9kb3ducmV2LnhtbERPTWvCQBC9F/oflil4azYVLJpmFQmIIu3BNBdv0+yY&#10;hGZnY3Y1aX99VxB6m8f7nHQ1mlZcqXeNZQUvUQyCuLS64UpB8bl5noNwHllja5kU/JCD1fLxIcVE&#10;24EPdM19JUIIuwQV1N53iZSurMmgi2xHHLiT7Q36APtK6h6HEG5aOY3jV2mw4dBQY0dZTeV3fjEK&#10;9tnmAw9fUzP/bbPt+2ndnYvjTKnJ07h+A+Fp9P/iu3unw/x4toDbN+EEufw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ZwtA2xQAAAN0AAAAPAAAAAAAAAAAAAAAAAJgCAABkcnMv&#10;ZG93bnJldi54bWxQSwUGAAAAAAQABAD1AAAAigMAAAAA&#10;" filled="f" stroked="f" strokeweight=".5pt">
                        <v:textbox>
                          <w:txbxContent>
                            <w:p w:rsidR="00A1030C" w:rsidRPr="002E44EC" w:rsidRDefault="00A1030C" w:rsidP="00A1030C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1.5</w:t>
                              </w:r>
                            </w:p>
                          </w:txbxContent>
                        </v:textbox>
                      </v:shape>
                      <v:shape id="Text Box 1060" o:spid="_x0000_s1537" type="#_x0000_t202" style="position:absolute;left:-3266;top:3447;width:4566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pSzFscA&#10;AADdAAAADwAAAGRycy9kb3ducmV2LnhtbESPT2vCQBDF70K/wzIFb7pRqEjqRiQglmIPWi+9TbOT&#10;P5idjdmtpv30nYPgbYb35r3frNaDa9WV+tB4NjCbJqCIC28brgycPreTJagQkS22nsnALwVYZ0+j&#10;FabW3/hA12OslIRwSNFAHWOXah2KmhyGqe+IRSt97zDK2lfa9niTcNfqeZIstMOGpaHGjvKaivPx&#10;xxl4z7cfePieu+Vfm+/25aa7nL5ejBk/D5tXUJGG+DDfr9+s4CcL4ZdvZASd/QM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aUsxbHAAAA3QAAAA8AAAAAAAAAAAAAAAAAmAIAAGRy&#10;cy9kb3ducmV2LnhtbFBLBQYAAAAABAAEAPUAAACMAwAAAAA=&#10;" filled="f" stroked="f" strokeweight=".5pt">
                        <v:textbox>
                          <w:txbxContent>
                            <w:p w:rsidR="00A1030C" w:rsidRPr="002E44EC" w:rsidRDefault="00A1030C" w:rsidP="00A1030C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32</w:t>
                              </w:r>
                              <w:r>
                                <w:rPr>
                                  <w:sz w:val="20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Text Box 1061" o:spid="_x0000_s1538" type="#_x0000_t202" style="position:absolute;left:-3299;top:17257;width:4355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dgWjcUA&#10;AADdAAAADwAAAGRycy9kb3ducmV2LnhtbERPTWvCQBC9C/6HZYTedBOhIqmbEAJiKe1B66W3MTsm&#10;wexszG6TtL++Wyj0No/3ObtsMq0YqHeNZQXxKgJBXFrdcKXg/L5fbkE4j6yxtUwKvshBls5nO0y0&#10;HflIw8lXIoSwS1BB7X2XSOnKmgy6le2IA3e1vUEfYF9J3eMYwk0r11G0kQYbDg01dlTUVN5On0bB&#10;S7F/w+NlbbbfbXF4vebd/fzxqNTDYsqfQHia/L/4z/2sw/xoE8PvN+EEmf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p2BaNxQAAAN0AAAAPAAAAAAAAAAAAAAAAAJgCAABkcnMv&#10;ZG93bnJldi54bWxQSwUGAAAAAAQABAD1AAAAigMAAAAA&#10;" filled="f" stroked="f" strokeweight=".5pt">
                        <v:textbox>
                          <w:txbxContent>
                            <w:p w:rsidR="00A1030C" w:rsidRPr="002E44EC" w:rsidRDefault="00A1030C" w:rsidP="00A1030C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80</w:t>
                              </w:r>
                            </w:p>
                          </w:txbxContent>
                        </v:textbox>
                      </v:shape>
                      <v:shape id="Text Box 1062" o:spid="_x0000_s1539" type="#_x0000_t202" style="position:absolute;left:-3299;top:12368;width:4600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QqI+sMA&#10;AADdAAAADwAAAGRycy9kb3ducmV2LnhtbERPTYvCMBC9C/6HMII3TS0o0jWKFGRF9KDby95mm7Et&#10;NpNuE7W7v94Igrd5vM9ZrDpTixu1rrKsYDKOQBDnVldcKMi+NqM5COeRNdaWScEfOVgt+70FJtre&#10;+Ui3ky9ECGGXoILS+yaR0uUlGXRj2xAH7mxbgz7AtpC6xXsIN7WMo2gmDVYcGkpsKC0pv5yuRsEu&#10;3Rzw+BOb+X+dfu7P6+Y3+54qNRx06w8Qnjr/Fr/cWx3mR7MYnt+EE+Ty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QqI+sMAAADdAAAADwAAAAAAAAAAAAAAAACYAgAAZHJzL2Rv&#10;d25yZXYueG1sUEsFBgAAAAAEAAQA9QAAAIgDAAAAAA==&#10;" filled="f" stroked="f" strokeweight=".5pt">
                        <v:textbox>
                          <w:txbxContent>
                            <w:p w:rsidR="00A1030C" w:rsidRPr="002E44EC" w:rsidRDefault="00A1030C" w:rsidP="00A1030C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16</w:t>
                              </w:r>
                              <w:r>
                                <w:rPr>
                                  <w:sz w:val="20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Text Box 1063" o:spid="_x0000_s1540" type="#_x0000_t202" style="position:absolute;left:-3383;top:8266;width:443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kYtYcUA&#10;AADdAAAADwAAAGRycy9kb3ducmV2LnhtbERPTWvCQBC9F/wPywjemo2KIqmrhECoSHvQ5uJtzI5J&#10;aHY2Zrea+uu7hUJv83ifs94OphU36l1jWcE0ikEQl1Y3XCkoPvLnFQjnkTW2lknBNznYbkZPa0y0&#10;vfOBbkdfiRDCLkEFtfddIqUrazLoItsRB+5ie4M+wL6Susd7CDetnMXxUhpsODTU2FFWU/l5/DIK&#10;9ln+jofzzKwebfb6dkm7a3FaKDUZD+kLCE+D/xf/uXc6zI+Xc/j9JpwgN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2Ri1hxQAAAN0AAAAPAAAAAAAAAAAAAAAAAJgCAABkcnMv&#10;ZG93bnJldi54bWxQSwUGAAAAAAQABAD1AAAAigMAAAAA&#10;" filled="f" stroked="f" strokeweight=".5pt">
                        <v:textbox>
                          <w:txbxContent>
                            <w:p w:rsidR="00A1030C" w:rsidRPr="002E44EC" w:rsidRDefault="00A1030C" w:rsidP="00A1030C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24</w:t>
                              </w:r>
                              <w:r>
                                <w:rPr>
                                  <w:sz w:val="20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Text Box 1064" o:spid="_x0000_s1541" type="#_x0000_t202" style="position:absolute;left:16980;top:22742;width:3302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a+1FcUA&#10;AADdAAAADwAAAGRycy9kb3ducmV2LnhtbERPTWvCQBC9F/wPywjemo2iIqmrhECoSHvQ5uJtzI5J&#10;aHY2Zrea+uu7hUJv83ifs94OphU36l1jWcE0ikEQl1Y3XCkoPvLnFQjnkTW2lknBNznYbkZPa0y0&#10;vfOBbkdfiRDCLkEFtfddIqUrazLoItsRB+5ie4M+wL6Susd7CDetnMXxUhpsODTU2FFWU/l5/DIK&#10;9ln+jofzzKwebfb6dkm7a3FaKDUZD+kLCE+D/xf/uXc6zI+Xc/j9JpwgN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5r7UVxQAAAN0AAAAPAAAAAAAAAAAAAAAAAJgCAABkcnMv&#10;ZG93bnJldi54bWxQSwUGAAAAAAQABAD1AAAAigMAAAAA&#10;" filled="f" stroked="f" strokeweight=".5pt">
                        <v:textbox>
                          <w:txbxContent>
                            <w:p w:rsidR="00A1030C" w:rsidRPr="002E44EC" w:rsidRDefault="00A1030C" w:rsidP="00A1030C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Text Box 1065" o:spid="_x0000_s1542" type="#_x0000_t202" style="position:absolute;left:7140;top:22934;width:3429;height:23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uMQjsIA&#10;AADdAAAADwAAAGRycy9kb3ducmV2LnhtbERPy6rCMBDdC/5DmAvuNL2CItUoUhBFdOFj425uM7bl&#10;NpPaRK1+vREEd3M4z5nMGlOKG9WusKzgtxeBIE6tLjhTcDwsuiMQziNrLC2Tggc5mE3brQnG2t55&#10;R7e9z0QIYRejgtz7KpbSpTkZdD1bEQfubGuDPsA6k7rGewg3pexH0VAaLDg05FhRklP6v78aBetk&#10;scXdX9+MnmWy3Jzn1eV4GijV+WnmYxCeGv8Vf9wrHeZHwwG8vwknyOk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4xCOwgAAAN0AAAAPAAAAAAAAAAAAAAAAAJgCAABkcnMvZG93&#10;bnJldi54bWxQSwUGAAAAAAQABAD1AAAAhwMAAAAA&#10;" filled="f" stroked="f" strokeweight=".5pt">
                        <v:textbox>
                          <w:txbxContent>
                            <w:p w:rsidR="00A1030C" w:rsidRPr="002E44EC" w:rsidRDefault="00A1030C" w:rsidP="00A1030C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1066" o:spid="_x0000_s1543" type="#_x0000_t202" style="position:absolute;left:22695;top:21891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jGO+cUA&#10;AADdAAAADwAAAGRycy9kb3ducmV2LnhtbERPS2vCQBC+C/0PyxR6041Cg0TXEAJiKe3Bx8XbmB2T&#10;YHY2ZrdJ2l/fLRS8zcf3nHU6mkb01LnasoL5LAJBXFhdc6ngdNxOlyCcR9bYWCYF3+Qg3TxN1pho&#10;O/Ce+oMvRQhhl6CCyvs2kdIVFRl0M9sSB+5qO4M+wK6UusMhhJtGLqIolgZrDg0VtpRXVNwOX0bB&#10;e779xP1lYZY/Tb77uGbt/XR+VerlecxWIDyN/iH+d7/pMD+KY/j7JpwgN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mMY75xQAAAN0AAAAPAAAAAAAAAAAAAAAAAJgCAABkcnMv&#10;ZG93bnJldi54bWxQSwUGAAAAAAQABAD1AAAAigMAAAAA&#10;" filled="f" stroked="f" strokeweight=".5pt">
                        <v:textbox>
                          <w:txbxContent>
                            <w:p w:rsidR="00A1030C" w:rsidRPr="00F2587E" w:rsidRDefault="00A1030C" w:rsidP="00A1030C">
                              <w:pPr>
                                <w:jc w:val="center"/>
                                <w:rPr>
                                  <w:i/>
                                  <w:sz w:val="20"/>
                                </w:rPr>
                              </w:pPr>
                              <w:r>
                                <w:rPr>
                                  <w:i/>
                                  <w:sz w:val="20"/>
                                </w:rPr>
                                <w:t>t</w:t>
                              </w:r>
                            </w:p>
                          </w:txbxContent>
                        </v:textbox>
                      </v:shape>
                      <v:shape id="Text Box 1067" o:spid="_x0000_s1544" type="#_x0000_t202" style="position:absolute;left:-5207;top:5462;width:4316;height:32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X0rYsQA&#10;AADdAAAADwAAAGRycy9kb3ducmV2LnhtbERPS4vCMBC+C/6HMII3TRV0S9coUhBF1oOPi7exGduy&#10;zaQ2Ubv76zfCgrf5+J4zW7SmEg9qXGlZwWgYgSDOrC45V3A6rgYxCOeRNVaWScEPOVjMu50ZJto+&#10;eU+Pg89FCGGXoILC+zqR0mUFGXRDWxMH7mobgz7AJpe6wWcIN5UcR9FUGiw5NBRYU1pQ9n24GwXb&#10;dLXD/WVs4t8qXX9dl/XtdJ4o1e+1y08Qnlr/Fv+7NzrMj6Yf8PomnCDn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l9K2LEAAAA3QAAAA8AAAAAAAAAAAAAAAAAmAIAAGRycy9k&#10;b3ducmV2LnhtbFBLBQYAAAAABAAEAPUAAACJAwAAAAA=&#10;" filled="f" stroked="f" strokeweight=".5pt">
                        <v:textbox>
                          <w:txbxContent>
                            <w:p w:rsidR="00A1030C" w:rsidRPr="00F2587E" w:rsidRDefault="00A1030C" w:rsidP="00A1030C">
                              <w:pPr>
                                <w:jc w:val="center"/>
                                <w:rPr>
                                  <w:i/>
                                  <w:sz w:val="20"/>
                                </w:rPr>
                              </w:pPr>
                              <w:r>
                                <w:rPr>
                                  <w:i/>
                                  <w:sz w:val="20"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</v:group>
                    <v:line id="Straight Connector 1068" o:spid="_x0000_s1545" style="position:absolute;visibility:visible;mso-wrap-style:square" from="222,7317" to="22822,230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wtkwMYAAADdAAAADwAAAGRycy9kb3ducmV2LnhtbESPQU/DMAyF70j8h8hI3FjKDhUqy6Zq&#10;0qBo4sDGhZvVmKZb45QkrOXf4wMSN1vv+b3Pq83sB3WhmPrABu4XBSjiNtieOwPvx93dA6iUkS0O&#10;gcnADyXYrK+vVljZMPEbXQ65UxLCqUIDLuex0jq1jjymRRiJRfsM0WOWNXbaRpwk3A96WRSl9tiz&#10;NDgcaeuoPR++vYHXutnF07Ssn5v96etYupf9+PRhzO3NXD+CyjTnf/PfdWMFvygFV76REfT6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8LZMDGAAAA3QAAAA8AAAAAAAAA&#10;AAAAAAAAoQIAAGRycy9kb3ducmV2LnhtbFBLBQYAAAAABAAEAPkAAACUAwAAAAA=&#10;" strokecolor="red" strokeweight="1.25pt">
                      <v:stroke endarrow="classic"/>
                    </v:line>
                  </v:group>
                  <v:oval id="Oval 1069" o:spid="_x0000_s1546" style="position:absolute;top:6866;width:444;height:451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LCYAcUA&#10;AADdAAAADwAAAGRycy9kb3ducmV2LnhtbERPTWvCQBC9F/oflin0VjdVjJq6SiuUeihiohdvQ3aa&#10;BLOzaXYbo7/eFQre5vE+Z77sTS06al1lWcHrIAJBnFtdcaFgv/t8mYJwHlljbZkUnMnBcvH4MMdE&#10;2xOn1GW+ECGEXYIKSu+bREqXl2TQDWxDHLgf2xr0AbaF1C2eQrip5TCKYmmw4tBQYkOrkvJj9mcU&#10;jKgbZvV4cvj+Sn+38eYyO35MtFLPT/37GwhPvb+L/91rHeZH8Qxu34QT5OI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ssJgBxQAAAN0AAAAPAAAAAAAAAAAAAAAAAJgCAABkcnMv&#10;ZG93bnJldi54bWxQSwUGAAAAAAQABAD1AAAAigMAAAAA&#10;" fillcolor="red" strokecolor="red" strokeweight="1.5pt"/>
                  <v:oval id="Oval 1070" o:spid="_x0000_s1547" style="position:absolute;left:18155;top:19618;width:445;height:451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FOnQcgA&#10;AADdAAAADwAAAGRycy9kb3ducmV2LnhtbESPQU/CQBCF7yb+h82YeJMtGClUFiIkRA+GSOHibdId&#10;2obubO0upfrrnYOJt5m8N+99s1gNrlE9daH2bGA8SkARF97WXBo4HrYPM1AhIltsPJOBbwqwWt7e&#10;LDCz/sp76vNYKgnhkKGBKsY20zoUFTkMI98Si3byncMoa1dq2+FVwl2jJ0ky1Q5rloYKW9pUVJzz&#10;izPwSP0kb57Sz/fX/dfHdPczP69Ta8z93fDyDCrSEP/Nf9dvVvCTVPjlGxlBL38B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4U6dByAAAAN0AAAAPAAAAAAAAAAAAAAAAAJgCAABk&#10;cnMvZG93bnJldi54bWxQSwUGAAAAAAQABAD1AAAAjQMAAAAA&#10;" fillcolor="red" strokecolor="red" strokeweight="1.5pt"/>
                </v:group>
                <v:shape id="Text Box 1071" o:spid="_x0000_s1548" type="#_x0000_t202" style="position:absolute;top:457;width:4570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AGAUMQA&#10;AADdAAAADwAAAGRycy9kb3ducmV2LnhtbERPS4vCMBC+L/gfwgje1lTBtXSNIgVRZPfg4+JtbMa2&#10;bDOpTdTqrzcLgrf5+J4zmbWmEldqXGlZwaAfgSDOrC45V7DfLT5jEM4ja6wsk4I7OZhNOx8TTLS9&#10;8YauW5+LEMIuQQWF93UipcsKMuj6tiYO3Mk2Bn2ATS51g7cQbio5jKIvabDk0FBgTWlB2d/2YhSs&#10;08Uvbo5DEz+qdPlzmtfn/WGkVK/bzr9BeGr9W/xyr3SYH40H8P9NOEFO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wBgFDEAAAA3QAAAA8AAAAAAAAAAAAAAAAAmAIAAGRycy9k&#10;b3ducmV2LnhtbFBLBQYAAAAABAAEAPUAAACJAwAAAAA=&#10;" filled="f" stroked="f" strokeweight=".5pt">
                  <v:textbox>
                    <w:txbxContent>
                      <w:p w:rsidR="00A1030C" w:rsidRDefault="00A1030C" w:rsidP="00A1030C">
                        <w:r>
                          <w:t>a)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A1030C" w:rsidRDefault="00A1030C" w:rsidP="00A1030C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Arial-BoldMT"/>
          <w:bCs/>
          <w:szCs w:val="24"/>
        </w:rPr>
      </w:pPr>
    </w:p>
    <w:p w:rsidR="00A1030C" w:rsidRDefault="00A1030C" w:rsidP="00A1030C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Arial-BoldMT"/>
          <w:bCs/>
          <w:szCs w:val="24"/>
        </w:rPr>
      </w:pPr>
    </w:p>
    <w:p w:rsidR="00A1030C" w:rsidRDefault="00A1030C" w:rsidP="00A1030C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Arial-BoldMT"/>
          <w:bCs/>
          <w:szCs w:val="24"/>
        </w:rPr>
      </w:pPr>
    </w:p>
    <w:p w:rsidR="00A1030C" w:rsidRDefault="00A1030C" w:rsidP="00A1030C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Arial-BoldMT"/>
          <w:bCs/>
          <w:szCs w:val="24"/>
        </w:rPr>
      </w:pPr>
    </w:p>
    <w:p w:rsidR="00A1030C" w:rsidRDefault="00A1030C" w:rsidP="00A1030C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Arial-BoldMT"/>
          <w:bCs/>
          <w:szCs w:val="24"/>
        </w:rPr>
      </w:pPr>
    </w:p>
    <w:p w:rsidR="00A1030C" w:rsidRDefault="00A1030C" w:rsidP="00A1030C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Arial-BoldMT"/>
          <w:bCs/>
          <w:szCs w:val="24"/>
        </w:rPr>
      </w:pPr>
    </w:p>
    <w:p w:rsidR="00A1030C" w:rsidRDefault="00A1030C" w:rsidP="00A1030C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Arial-BoldMT"/>
          <w:bCs/>
          <w:szCs w:val="24"/>
        </w:rPr>
      </w:pPr>
    </w:p>
    <w:p w:rsidR="00A1030C" w:rsidRDefault="00A1030C" w:rsidP="00A1030C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Arial-BoldMT"/>
          <w:bCs/>
          <w:szCs w:val="24"/>
        </w:rPr>
      </w:pPr>
    </w:p>
    <w:p w:rsidR="00A1030C" w:rsidRDefault="00A1030C" w:rsidP="00A1030C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Arial-BoldMT"/>
          <w:bCs/>
          <w:szCs w:val="24"/>
        </w:rPr>
      </w:pPr>
    </w:p>
    <w:p w:rsidR="00A1030C" w:rsidRDefault="00A1030C" w:rsidP="00A1030C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Arial-BoldMT"/>
          <w:bCs/>
          <w:szCs w:val="24"/>
        </w:rPr>
      </w:pPr>
    </w:p>
    <w:p w:rsidR="00A1030C" w:rsidRDefault="00A1030C" w:rsidP="00A1030C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Arial-BoldMT"/>
          <w:bCs/>
          <w:szCs w:val="24"/>
        </w:rPr>
      </w:pPr>
    </w:p>
    <w:p w:rsidR="00A1030C" w:rsidRDefault="00A1030C" w:rsidP="00A1030C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Arial-BoldMT"/>
          <w:bCs/>
          <w:szCs w:val="24"/>
        </w:rPr>
      </w:pPr>
    </w:p>
    <w:p w:rsidR="00A1030C" w:rsidRDefault="00A1030C" w:rsidP="00A1030C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Arial-BoldMT"/>
          <w:bCs/>
          <w:szCs w:val="24"/>
        </w:rPr>
      </w:pPr>
    </w:p>
    <w:p w:rsidR="00A1030C" w:rsidRDefault="00A1030C" w:rsidP="00A1030C">
      <w:pPr>
        <w:autoSpaceDE w:val="0"/>
        <w:autoSpaceDN w:val="0"/>
        <w:adjustRightInd w:val="0"/>
        <w:ind w:left="1152" w:hanging="432"/>
        <w:rPr>
          <w:rFonts w:asciiTheme="minorHAnsi" w:eastAsiaTheme="minorEastAsia" w:hAnsiTheme="minorHAnsi" w:cs="Arial-BoldMT"/>
          <w:bCs/>
          <w:szCs w:val="24"/>
        </w:rPr>
      </w:pPr>
    </w:p>
    <w:p w:rsidR="00A1030C" w:rsidRDefault="00A1030C" w:rsidP="00A1030C">
      <w:pPr>
        <w:autoSpaceDE w:val="0"/>
        <w:autoSpaceDN w:val="0"/>
        <w:adjustRightInd w:val="0"/>
        <w:ind w:left="1152" w:hanging="432"/>
        <w:rPr>
          <w:rFonts w:asciiTheme="minorHAnsi" w:eastAsiaTheme="minorEastAsia" w:hAnsiTheme="minorHAnsi" w:cs="Arial-BoldMT"/>
          <w:bCs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>b)</w:t>
      </w:r>
      <w:r>
        <w:rPr>
          <w:rFonts w:asciiTheme="minorHAnsi" w:eastAsiaTheme="minorEastAsia" w:hAnsiTheme="minorHAnsi" w:cs="Arial-BoldMT"/>
          <w:bCs/>
          <w:szCs w:val="24"/>
        </w:rPr>
        <w:tab/>
        <w:t>After 2 h, the distance from Calgary is approximately 60 km and from Edmonton 220 km.</w:t>
      </w:r>
    </w:p>
    <w:p w:rsidR="00A1030C" w:rsidRDefault="006A2345" w:rsidP="00A1030C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Arial-BoldMT"/>
          <w:bCs/>
          <w:szCs w:val="24"/>
        </w:rPr>
      </w:pPr>
      <w:r>
        <w:rPr>
          <w:rFonts w:asciiTheme="minorHAnsi" w:eastAsiaTheme="minorEastAsia" w:hAnsiTheme="minorHAnsi" w:cs="Arial-BoldMT"/>
          <w:bCs/>
          <w:noProof/>
          <w:szCs w:val="24"/>
        </w:rPr>
        <mc:AlternateContent>
          <mc:Choice Requires="wpg">
            <w:drawing>
              <wp:anchor distT="0" distB="0" distL="114300" distR="114300" simplePos="0" relativeHeight="251735040" behindDoc="0" locked="0" layoutInCell="1" allowOverlap="1" wp14:anchorId="27DAE60F" wp14:editId="13B894EF">
                <wp:simplePos x="0" y="0"/>
                <wp:positionH relativeFrom="column">
                  <wp:posOffset>85725</wp:posOffset>
                </wp:positionH>
                <wp:positionV relativeFrom="paragraph">
                  <wp:posOffset>151765</wp:posOffset>
                </wp:positionV>
                <wp:extent cx="2879090" cy="2372995"/>
                <wp:effectExtent l="0" t="38100" r="0" b="65405"/>
                <wp:wrapNone/>
                <wp:docPr id="1115" name="Group 11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879090" cy="2372995"/>
                          <a:chOff x="0" y="-57181"/>
                          <a:chExt cx="2879624" cy="2374296"/>
                        </a:xfrm>
                      </wpg:grpSpPr>
                      <wpg:grpSp>
                        <wpg:cNvPr id="1116" name="Group 1116"/>
                        <wpg:cNvGrpSpPr/>
                        <wpg:grpSpPr>
                          <a:xfrm>
                            <a:off x="447675" y="-57181"/>
                            <a:ext cx="2431949" cy="2374296"/>
                            <a:chOff x="0" y="-57181"/>
                            <a:chExt cx="2431949" cy="2374296"/>
                          </a:xfrm>
                        </wpg:grpSpPr>
                        <wpg:grpSp>
                          <wpg:cNvPr id="1117" name="Group 1117"/>
                          <wpg:cNvGrpSpPr/>
                          <wpg:grpSpPr>
                            <a:xfrm>
                              <a:off x="0" y="-57181"/>
                              <a:ext cx="2431949" cy="2374296"/>
                              <a:chOff x="0" y="-57181"/>
                              <a:chExt cx="2432050" cy="2374296"/>
                            </a:xfrm>
                          </wpg:grpSpPr>
                          <wpg:grpSp>
                            <wpg:cNvPr id="1118" name="Group 1118"/>
                            <wpg:cNvGrpSpPr/>
                            <wpg:grpSpPr>
                              <a:xfrm>
                                <a:off x="0" y="38100"/>
                                <a:ext cx="2298700" cy="2279015"/>
                                <a:chOff x="0" y="19050"/>
                                <a:chExt cx="2298700" cy="2279015"/>
                              </a:xfrm>
                            </wpg:grpSpPr>
                            <wps:wsp>
                              <wps:cNvPr id="1119" name="Straight Connector 1119"/>
                              <wps:cNvCnPr/>
                              <wps:spPr>
                                <a:xfrm>
                                  <a:off x="2286000" y="19050"/>
                                  <a:ext cx="0" cy="227520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20" name="Straight Connector 1120"/>
                              <wps:cNvCnPr/>
                              <wps:spPr>
                                <a:xfrm>
                                  <a:off x="2057400" y="19050"/>
                                  <a:ext cx="0" cy="227901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21" name="Straight Connector 1121"/>
                              <wps:cNvCnPr/>
                              <wps:spPr>
                                <a:xfrm>
                                  <a:off x="12700" y="19050"/>
                                  <a:ext cx="0" cy="22606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22" name="Straight Connector 1122"/>
                              <wps:cNvCnPr/>
                              <wps:spPr>
                                <a:xfrm>
                                  <a:off x="228600" y="19050"/>
                                  <a:ext cx="0" cy="22606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23" name="Straight Connector 1123"/>
                              <wps:cNvCnPr/>
                              <wps:spPr>
                                <a:xfrm>
                                  <a:off x="457200" y="19050"/>
                                  <a:ext cx="0" cy="22606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24" name="Straight Connector 1124"/>
                              <wps:cNvCnPr/>
                              <wps:spPr>
                                <a:xfrm>
                                  <a:off x="685800" y="19050"/>
                                  <a:ext cx="0" cy="227520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25" name="Straight Connector 1125"/>
                              <wps:cNvCnPr/>
                              <wps:spPr>
                                <a:xfrm>
                                  <a:off x="914400" y="19050"/>
                                  <a:ext cx="0" cy="227266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26" name="Straight Connector 1126"/>
                              <wps:cNvCnPr/>
                              <wps:spPr>
                                <a:xfrm>
                                  <a:off x="1143000" y="19050"/>
                                  <a:ext cx="0" cy="22606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27" name="Straight Connector 1127"/>
                              <wps:cNvCnPr/>
                              <wps:spPr>
                                <a:xfrm>
                                  <a:off x="1371600" y="19050"/>
                                  <a:ext cx="0" cy="227266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28" name="Straight Connector 1128"/>
                              <wps:cNvCnPr/>
                              <wps:spPr>
                                <a:xfrm>
                                  <a:off x="1835150" y="19050"/>
                                  <a:ext cx="0" cy="226314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29" name="Straight Connector 1129"/>
                              <wps:cNvCnPr/>
                              <wps:spPr>
                                <a:xfrm>
                                  <a:off x="1593850" y="19050"/>
                                  <a:ext cx="0" cy="227266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30" name="Straight Connector 1130"/>
                              <wps:cNvCnPr/>
                              <wps:spPr>
                                <a:xfrm>
                                  <a:off x="0" y="227965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31" name="Straight Connector 1131"/>
                              <wps:cNvCnPr/>
                              <wps:spPr>
                                <a:xfrm>
                                  <a:off x="0" y="1905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32" name="Straight Connector 1132"/>
                              <wps:cNvCnPr/>
                              <wps:spPr>
                                <a:xfrm>
                                  <a:off x="12700" y="2286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33" name="Straight Connector 1133"/>
                              <wps:cNvCnPr/>
                              <wps:spPr>
                                <a:xfrm>
                                  <a:off x="25400" y="4572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34" name="Straight Connector 1134"/>
                              <wps:cNvCnPr/>
                              <wps:spPr>
                                <a:xfrm>
                                  <a:off x="0" y="6858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35" name="Straight Connector 1135"/>
                              <wps:cNvCnPr/>
                              <wps:spPr>
                                <a:xfrm>
                                  <a:off x="25400" y="9144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36" name="Straight Connector 1136"/>
                              <wps:cNvCnPr/>
                              <wps:spPr>
                                <a:xfrm>
                                  <a:off x="0" y="11430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37" name="Straight Connector 1137"/>
                              <wps:cNvCnPr/>
                              <wps:spPr>
                                <a:xfrm>
                                  <a:off x="0" y="18288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38" name="Straight Connector 1138"/>
                              <wps:cNvCnPr/>
                              <wps:spPr>
                                <a:xfrm>
                                  <a:off x="0" y="16002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39" name="Straight Connector 1139"/>
                              <wps:cNvCnPr/>
                              <wps:spPr>
                                <a:xfrm>
                                  <a:off x="0" y="13716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40" name="Straight Connector 1140"/>
                              <wps:cNvCnPr/>
                              <wps:spPr>
                                <a:xfrm>
                                  <a:off x="0" y="20574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g:grpSp>
                            <wpg:cNvPr id="1141" name="Group 1141"/>
                            <wpg:cNvGrpSpPr/>
                            <wpg:grpSpPr>
                              <a:xfrm>
                                <a:off x="12700" y="0"/>
                                <a:ext cx="2419350" cy="2296160"/>
                                <a:chOff x="0" y="0"/>
                                <a:chExt cx="2419350" cy="2296160"/>
                              </a:xfrm>
                            </wpg:grpSpPr>
                            <wps:wsp>
                              <wps:cNvPr id="1142" name="Straight Connector 1142"/>
                              <wps:cNvCnPr/>
                              <wps:spPr>
                                <a:xfrm>
                                  <a:off x="0" y="11684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 w="15875">
                                  <a:solidFill>
                                    <a:schemeClr val="tx1"/>
                                  </a:solidFill>
                                  <a:headEnd type="stealth"/>
                                  <a:tailEnd type="stealt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43" name="Straight Connector 1143"/>
                              <wps:cNvCnPr/>
                              <wps:spPr>
                                <a:xfrm rot="16200000">
                                  <a:off x="-12700" y="11557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 w="15875">
                                  <a:solidFill>
                                    <a:schemeClr val="tx1"/>
                                  </a:solidFill>
                                  <a:headEnd type="stealth"/>
                                  <a:tailEnd type="stealt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44" name="Text Box 1144"/>
                              <wps:cNvSpPr txBox="1"/>
                              <wps:spPr>
                                <a:xfrm>
                                  <a:off x="38100" y="1162050"/>
                                  <a:ext cx="342900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1030C" w:rsidRPr="002E44EC" w:rsidRDefault="006A2345" w:rsidP="00A1030C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–8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145" name="Text Box 1145"/>
                              <wps:cNvSpPr txBox="1"/>
                              <wps:spPr>
                                <a:xfrm>
                                  <a:off x="1473200" y="1155700"/>
                                  <a:ext cx="228600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1030C" w:rsidRPr="002E44EC" w:rsidRDefault="006A2345" w:rsidP="00A1030C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146" name="Text Box 1146"/>
                              <wps:cNvSpPr txBox="1"/>
                              <wps:spPr>
                                <a:xfrm>
                                  <a:off x="1066800" y="133350"/>
                                  <a:ext cx="342900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1030C" w:rsidRPr="002E44EC" w:rsidRDefault="006A2345" w:rsidP="00A1030C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8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147" name="Text Box 1147"/>
                              <wps:cNvSpPr txBox="1"/>
                              <wps:spPr>
                                <a:xfrm>
                                  <a:off x="1063242" y="1955925"/>
                                  <a:ext cx="342900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1030C" w:rsidRPr="002E44EC" w:rsidRDefault="006A2345" w:rsidP="00A1030C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–8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148" name="Text Box 1148"/>
                              <wps:cNvSpPr txBox="1"/>
                              <wps:spPr>
                                <a:xfrm>
                                  <a:off x="1060450" y="1473200"/>
                                  <a:ext cx="342900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1030C" w:rsidRPr="002E44EC" w:rsidRDefault="00A1030C" w:rsidP="00A1030C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–</w:t>
                                    </w:r>
                                    <w:r w:rsidR="006A2345">
                                      <w:rPr>
                                        <w:sz w:val="20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149" name="Text Box 1149"/>
                              <wps:cNvSpPr txBox="1"/>
                              <wps:spPr>
                                <a:xfrm>
                                  <a:off x="1060450" y="590550"/>
                                  <a:ext cx="342900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1030C" w:rsidRPr="002E44EC" w:rsidRDefault="006A2345" w:rsidP="00A1030C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150" name="Text Box 1150"/>
                              <wps:cNvSpPr txBox="1"/>
                              <wps:spPr>
                                <a:xfrm>
                                  <a:off x="1930400" y="1155700"/>
                                  <a:ext cx="228600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1030C" w:rsidRPr="002E44EC" w:rsidRDefault="006A2345" w:rsidP="00A1030C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8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151" name="Text Box 1151"/>
                              <wps:cNvSpPr txBox="1"/>
                              <wps:spPr>
                                <a:xfrm>
                                  <a:off x="527050" y="1155700"/>
                                  <a:ext cx="342900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1030C" w:rsidRPr="002E44EC" w:rsidRDefault="006A2345" w:rsidP="00A1030C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–4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152" name="Text Box 1152"/>
                              <wps:cNvSpPr txBox="1"/>
                              <wps:spPr>
                                <a:xfrm>
                                  <a:off x="2076450" y="939800"/>
                                  <a:ext cx="342900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1030C" w:rsidRPr="00F2587E" w:rsidRDefault="00A1030C" w:rsidP="00A1030C">
                                    <w:pPr>
                                      <w:jc w:val="center"/>
                                      <w:rPr>
                                        <w:i/>
                                        <w:sz w:val="20"/>
                                      </w:rPr>
                                    </w:pPr>
                                    <w:r w:rsidRPr="00F2587E">
                                      <w:rPr>
                                        <w:i/>
                                        <w:sz w:val="20"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153" name="Text Box 1153"/>
                              <wps:cNvSpPr txBox="1"/>
                              <wps:spPr>
                                <a:xfrm>
                                  <a:off x="882650" y="0"/>
                                  <a:ext cx="3429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1030C" w:rsidRPr="00F2587E" w:rsidRDefault="00A1030C" w:rsidP="00A1030C">
                                    <w:pPr>
                                      <w:jc w:val="center"/>
                                      <w:rPr>
                                        <w:i/>
                                        <w:sz w:val="20"/>
                                      </w:rPr>
                                    </w:pPr>
                                    <w:r w:rsidRPr="00F2587E">
                                      <w:rPr>
                                        <w:i/>
                                        <w:sz w:val="20"/>
                                      </w:rPr>
                                      <w:t>y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154" name="Straight Connector 1154"/>
                            <wps:cNvCnPr/>
                            <wps:spPr>
                              <a:xfrm flipV="1">
                                <a:off x="685800" y="-57181"/>
                                <a:ext cx="552450" cy="2133629"/>
                              </a:xfrm>
                              <a:prstGeom prst="line">
                                <a:avLst/>
                              </a:prstGeom>
                              <a:ln w="15875">
                                <a:solidFill>
                                  <a:srgbClr val="FF0000"/>
                                </a:solidFill>
                                <a:headEnd type="stealth"/>
                                <a:tailEnd type="stealt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1155" name="Oval 1155"/>
                          <wps:cNvSpPr/>
                          <wps:spPr>
                            <a:xfrm flipV="1">
                              <a:off x="1114673" y="238125"/>
                              <a:ext cx="44450" cy="45085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19050"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56" name="Oval 1156"/>
                          <wps:cNvSpPr/>
                          <wps:spPr>
                            <a:xfrm flipH="1" flipV="1">
                              <a:off x="882612" y="1155052"/>
                              <a:ext cx="56798" cy="45731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19050"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157" name="Text Box 1157"/>
                        <wps:cNvSpPr txBox="1"/>
                        <wps:spPr>
                          <a:xfrm>
                            <a:off x="0" y="238125"/>
                            <a:ext cx="457080" cy="3429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A1030C" w:rsidRDefault="00A1030C" w:rsidP="00A1030C">
                              <w:r>
                                <w:t>a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115" o:spid="_x0000_s1549" style="position:absolute;left:0;text-align:left;margin-left:6.75pt;margin-top:11.95pt;width:226.7pt;height:186.85pt;z-index:251735040;mso-height-relative:margin" coordorigin=",-571" coordsize="28796,2374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">
                <v:group id="Group 1116" o:spid="_x0000_s1550" style="position:absolute;left:4476;top:-571;width:24320;height:23742" coordorigin=",-571" coordsize="24319,2374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8B83MwwAAAN0AAAAP&#10;AAAAAAAAAAAAAAAAAKoCAABkcnMvZG93bnJldi54bWxQSwUGAAAAAAQABAD6AAAAmgMAAAAA&#10;">
                  <v:group id="Group 1117" o:spid="_x0000_s1551" style="position:absolute;top:-571;width:24319;height:23742" coordorigin=",-571" coordsize="24320,2374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0toV8QAAADdAAAA&#10;DwAAAAAAAAAAAAAAAACqAgAAZHJzL2Rvd25yZXYueG1sUEsFBgAAAAAEAAQA+gAAAJsDAAAAAA==&#10;">
                    <v:group id="Group 1118" o:spid="_x0000_s1552" style="position:absolute;top:381;width:22987;height:22790" coordorigin=",190" coordsize="22987,227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YtT8JccAAADd&#10;AAAADwAAAAAAAAAAAAAAAACqAgAAZHJzL2Rvd25yZXYueG1sUEsFBgAAAAAEAAQA+gAAAJ4DAAAA&#10;AA==&#10;">
                      <v:line id="Straight Connector 1119" o:spid="_x0000_s1553" style="position:absolute;visibility:visible;mso-wrap-style:square" from="22860,190" to="22860,22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qL478QAAADdAAAADwAAAGRycy9kb3ducmV2LnhtbERPTWvCQBC9F/wPywi9SN0kVrHRVUQI&#10;aCkUrfQ8ZMckmJ0N2W2S/vuuIPQ2j/c56+1gatFR6yrLCuJpBII4t7riQsHlK3tZgnAeWWNtmRT8&#10;koPtZvS0xlTbnk/UnX0hQgi7FBWU3jeplC4vyaCb2oY4cFfbGvQBtoXULfYh3NQyiaKFNFhxaCix&#10;oX1J+e38YxTMvyd1svg4vp9IZ/Pl7pU/h8tMqefxsFuB8DT4f/HDfdBhfhy/wf2bcILc/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ovjvxAAAAN0AAAAPAAAAAAAAAAAA&#10;AAAAAKECAABkcnMvZG93bnJldi54bWxQSwUGAAAAAAQABAD5AAAAkgMAAAAA&#10;" strokecolor="#00b0f0"/>
                      <v:line id="Straight Connector 1120" o:spid="_x0000_s1554" style="position:absolute;visibility:visible;mso-wrap-style:square" from="20574,190" to="20574,22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fSbz8UAAADdAAAADwAAAGRycy9kb3ducmV2LnhtbESPQWvCQBCF7wX/wzKCl6Ib0yoSXUUE&#10;wZZC0YrnITsmwexsyK4a/33nIHib4b1575vFqnO1ulEbKs8GxqMEFHHubcWFgePfdjgDFSKyxdoz&#10;GXhQgNWy97bAzPo77+l2iIWSEA4ZGihjbDKtQ16SwzDyDbFoZ986jLK2hbYt3iXc1TpNkql2WLE0&#10;lNjQpqT8crg6A5PTe51Of76+92S3k9n6k3+744cxg363noOK1MWX+Xm9s4I/ToVfvpER9PI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fSbz8UAAADdAAAADwAAAAAAAAAA&#10;AAAAAAChAgAAZHJzL2Rvd25yZXYueG1sUEsFBgAAAAAEAAQA+QAAAJMDAAAAAA==&#10;" strokecolor="#00b0f0"/>
                      <v:line id="Straight Connector 1121" o:spid="_x0000_s1555" style="position:absolute;visibility:visible;mso-wrap-style:square" from="127,190" to="127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rg+VMMAAADdAAAADwAAAGRycy9kb3ducmV2LnhtbERP24rCMBB9F/Yfwiz4ImvaekGqUWRB&#10;WEWQquzz0Ixt2WZSmqjdvzeC4NscznUWq87U4katqywriIcRCOLc6ooLBefT5msGwnlkjbVlUvBP&#10;DlbLj94CU23vnNHt6AsRQtilqKD0vkmldHlJBt3QNsSBu9jWoA+wLaRu8R7CTS2TKJpKgxWHhhIb&#10;+i4p/ztejYLJ76BOpvvtLiO9mczWYz5055FS/c9uPQfhqfNv8cv9o8P8OInh+U04QS4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a4PlTDAAAA3QAAAA8AAAAAAAAAAAAA&#10;AAAAoQIAAGRycy9kb3ducmV2LnhtbFBLBQYAAAAABAAEAPkAAACRAwAAAAA=&#10;" strokecolor="#00b0f0"/>
                      <v:line id="Straight Connector 1122" o:spid="_x0000_s1556" style="position:absolute;visibility:visible;mso-wrap-style:square" from="2286,190" to="2286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mqgI8IAAADdAAAADwAAAGRycy9kb3ducmV2LnhtbERPy6rCMBDdC/5DGMGNXFPrA+k1igiC&#10;iiA+uOuhmdsWm0lpota/N4Lgbg7nObNFY0pxp9oVlhUM+hEI4tTqgjMFl/P6ZwrCeWSNpWVS8CQH&#10;i3m7NcNE2wcf6X7ymQgh7BJUkHtfJVK6NCeDrm8r4sD929qgD7DOpK7xEcJNKeMomkiDBYeGHCta&#10;5ZReTzejYPzXK+PJfrs7kl6Pp8sRH5rLUKlup1n+gvDU+K/4497oMH8Qx/D+Jpwg5y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mqgI8IAAADdAAAADwAAAAAAAAAAAAAA&#10;AAChAgAAZHJzL2Rvd25yZXYueG1sUEsFBgAAAAAEAAQA+QAAAJADAAAAAA==&#10;" strokecolor="#00b0f0"/>
                      <v:line id="Straight Connector 1123" o:spid="_x0000_s1557" style="position:absolute;visibility:visible;mso-wrap-style:square" from="4572,190" to="4572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SYFuMQAAADdAAAADwAAAGRycy9kb3ducmV2LnhtbERPTWvCQBC9C/6HZYRexGyMGkLqKlIQ&#10;2iIUNfQ8ZKdJaHY2ZLdJ+u+7hUJv83ifsz9OphUD9a6xrGAdxSCIS6sbrhQU9/MqA+E8ssbWMin4&#10;JgfHw3y2x1zbka803HwlQgi7HBXU3ne5lK6syaCLbEccuA/bG/QB9pXUPY4h3LQyieNUGmw4NNTY&#10;0VNN5eftyyjYvS/bJL28vF5Jn3fZactvU7FR6mExnR5BeJr8v/jP/azD/HWygd9vwgny8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JJgW4xAAAAN0AAAAPAAAAAAAAAAAA&#10;AAAAAKECAABkcnMvZG93bnJldi54bWxQSwUGAAAAAAQABAD5AAAAkgMAAAAA&#10;" strokecolor="#00b0f0"/>
                      <v:line id="Straight Connector 1124" o:spid="_x0000_s1558" style="position:absolute;visibility:visible;mso-wrap-style:square" from="6858,190" to="6858,22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s+dzMMAAADdAAAADwAAAGRycy9kb3ducmV2LnhtbERP24rCMBB9X/Afwgi+LDa1Xihdo4gg&#10;qCyIF/Z5aGbbss2kNFHr3xthwbc5nOvMl52pxY1aV1lWMIpiEMS51RUXCi7nzTAF4TyyxtoyKXiQ&#10;g+Wi9zHHTNs7H+l28oUIIewyVFB632RSurwkgy6yDXHgfm1r0AfYFlK3eA/hppZJHM+kwYpDQ4kN&#10;rUvK/05Xo2D681kns+/d/kh6M01XEz50l7FSg363+gLhqfNv8b97q8P8UTKB1zfhBLl4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bPnczDAAAA3QAAAA8AAAAAAAAAAAAA&#10;AAAAoQIAAGRycy9kb3ducmV2LnhtbFBLBQYAAAAABAAEAPkAAACRAwAAAAA=&#10;" strokecolor="#00b0f0"/>
                      <v:line id="Straight Connector 1125" o:spid="_x0000_s1559" style="position:absolute;visibility:visible;mso-wrap-style:square" from="9144,190" to="9144,2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YM4V8QAAADdAAAADwAAAGRycy9kb3ducmV2LnhtbERP22rCQBB9L/Qflin4UuomqRGJrhIK&#10;gVYE8UKfh+yYhGZnQ3aN6d+7hYJvczjXWW1G04qBetdYVhBPIxDEpdUNVwrOp+JtAcJ5ZI2tZVLw&#10;Sw426+enFWba3vhAw9FXIoSwy1BB7X2XSenKmgy6qe2IA3exvUEfYF9J3eMthJtWJlE0lwYbDg01&#10;dvRRU/lzvBoF6fdrm8x3X9sD6SJd5DPej+d3pSYvY74E4Wn0D/G/+1OH+XGSwt834QS5v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pgzhXxAAAAN0AAAAPAAAAAAAAAAAA&#10;AAAAAKECAABkcnMvZG93bnJldi54bWxQSwUGAAAAAAQABAD5AAAAkgMAAAAA&#10;" strokecolor="#00b0f0"/>
                      <v:line id="Straight Connector 1126" o:spid="_x0000_s1560" style="position:absolute;visibility:visible;mso-wrap-style:square" from="11430,190" to="11430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VGmIMIAAADdAAAADwAAAGRycy9kb3ducmV2LnhtbERP24rCMBB9X/Afwgi+LJraXYtUo4gg&#10;uLIgXvB5aMa22ExKE7X+vREE3+ZwrjOdt6YSN2pcaVnBcBCBIM6sLjlXcDys+mMQziNrrCyTggc5&#10;mM86X1NMtb3zjm57n4sQwi5FBYX3dSqlywoy6Aa2Jg7c2TYGfYBNLnWD9xBuKhlHUSINlhwaCqxp&#10;WVB22V+NgtHpu4qT/7/NjvRqNF788rY9/ijV67aLCQhPrf+I3+61DvOHcQKvb8IJcvYE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VGmIMIAAADdAAAADwAAAAAAAAAAAAAA&#10;AAChAgAAZHJzL2Rvd25yZXYueG1sUEsFBgAAAAAEAAQA+QAAAJADAAAAAA==&#10;" strokecolor="#00b0f0"/>
                      <v:line id="Straight Connector 1127" o:spid="_x0000_s1561" style="position:absolute;visibility:visible;mso-wrap-style:square" from="13716,190" to="13716,2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h0Du8IAAADdAAAADwAAAGRycy9kb3ducmV2LnhtbERP24rCMBB9X/Afwgj7Ippar1SjiCCo&#10;COIFn4dmbIvNpDRZ7f79RhD2bQ7nOvNlY0rxpNoVlhX0exEI4tTqgjMF18umOwXhPLLG0jIp+CUH&#10;y0Xra46Jti8+0fPsMxFC2CWoIPe+SqR0aU4GXc9WxIG729qgD7DOpK7xFcJNKeMoGkuDBYeGHCta&#10;55Q+zj9GwejWKePxYbc/kd6MpqshH5vrQKnvdrOagfDU+H/xx73VYX4/nsD7m3CCXP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h0Du8IAAADdAAAADwAAAAAAAAAAAAAA&#10;AAChAgAAZHJzL2Rvd25yZXYueG1sUEsFBgAAAAAEAAQA+QAAAJADAAAAAA==&#10;" strokecolor="#00b0f0"/>
                      <v:line id="Straight Connector 1128" o:spid="_x0000_s1562" style="position:absolute;visibility:visible;mso-wrap-style:square" from="18351,190" to="18351,228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4KXycUAAADdAAAADwAAAGRycy9kb3ducmV2LnhtbESPQWvCQBCF7wX/wzKCl6Ib0yoSXUUE&#10;wZZC0YrnITsmwexsyK4a/33nIHib4b1575vFqnO1ulEbKs8GxqMEFHHubcWFgePfdjgDFSKyxdoz&#10;GXhQgNWy97bAzPo77+l2iIWSEA4ZGihjbDKtQ16SwzDyDbFoZ986jLK2hbYt3iXc1TpNkql2WLE0&#10;lNjQpqT8crg6A5PTe51Of76+92S3k9n6k3+744cxg363noOK1MWX+Xm9s4I/TgVXvpER9PI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4KXycUAAADdAAAADwAAAAAAAAAA&#10;AAAAAAChAgAAZHJzL2Rvd25yZXYueG1sUEsFBgAAAAAEAAQA+QAAAJMDAAAAAA==&#10;" strokecolor="#00b0f0"/>
                      <v:line id="Straight Connector 1129" o:spid="_x0000_s1563" style="position:absolute;visibility:visible;mso-wrap-style:square" from="15938,190" to="15938,2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M4yUsIAAADdAAAADwAAAGRycy9kb3ducmV2LnhtbERP24rCMBB9X/Afwgi+iKbWVbQaRQRB&#10;l4XFCz4PzdgWm0lpota/N4Kwb3M415kvG1OKO9WusKxg0I9AEKdWF5wpOB03vQkI55E1lpZJwZMc&#10;LBetrzkm2j54T/eDz0QIYZeggtz7KpHSpTkZdH1bEQfuYmuDPsA6k7rGRwg3pYyjaCwNFhwacqxo&#10;nVN6PdyMgtG5W8bj393PnvRmNFl9819zGirVaTerGQhPjf8Xf9xbHeYP4im8vwknyMU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M4yUsIAAADdAAAADwAAAAAAAAAAAAAA&#10;AAChAgAAZHJzL2Rvd25yZXYueG1sUEsFBgAAAAAEAAQA+QAAAJADAAAAAA==&#10;" strokecolor="#00b0f0"/>
                      <v:line id="Straight Connector 1130" o:spid="_x0000_s1564" style="position:absolute;visibility:visible;mso-wrap-style:square" from="0,22796" to="22733,22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C0NEsUAAADdAAAADwAAAGRycy9kb3ducmV2LnhtbESPT4vCQAzF78J+hyELXmSd+hepjiIL&#10;googuuI5dLJt2U6mdGa1fntzELwlvJf3flmsWlepGzWh9Gxg0E9AEWfelpwbuPxsvmagQkS2WHkm&#10;Aw8KsFp+dBaYWn/nE93OMVcSwiFFA0WMdap1yApyGPq+Jhbt1zcOo6xNrm2Ddwl3lR4myVQ7LFka&#10;Cqzpu6Ds7/zvDEyuvWo4Pez2J7KbyWw95mN7GRnT/WzXc1CR2vg2v663VvAHI+GXb2QEvX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C0NEsUAAADdAAAADwAAAAAAAAAA&#10;AAAAAAChAgAAZHJzL2Rvd25yZXYueG1sUEsFBgAAAAAEAAQA+QAAAJMDAAAAAA==&#10;" strokecolor="#00b0f0"/>
                      <v:line id="Straight Connector 1131" o:spid="_x0000_s1565" style="position:absolute;visibility:visible;mso-wrap-style:square" from="0,190" to="22733,2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2GoicIAAADdAAAADwAAAGRycy9kb3ducmV2LnhtbERPy6rCMBDdC/cfwlxwI5rWF1KNIhcE&#10;FUF84HpoxrbYTEqTq/XvjSC4m8N5zmzRmFLcqXaFZQVxLwJBnFpdcKbgfFp1JyCcR9ZYWiYFT3Kw&#10;mP+0Zpho++AD3Y8+EyGEXYIKcu+rREqX5mTQ9WxFHLirrQ36AOtM6hofIdyUsh9FY2mw4NCQY0V/&#10;OaW3479RMLp0yv54t9keSK9Gk+WQ9815oFT7t1lOQXhq/Ff8ca91mB8PYnh/E06Q8x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2GoicIAAADdAAAADwAAAAAAAAAAAAAA&#10;AAChAgAAZHJzL2Rvd25yZXYueG1sUEsFBgAAAAAEAAQA+QAAAJADAAAAAA==&#10;" strokecolor="#00b0f0"/>
                      <v:line id="Straight Connector 1132" o:spid="_x0000_s1566" style="position:absolute;visibility:visible;mso-wrap-style:square" from="127,2286" to="22860,23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7M2/sQAAADdAAAADwAAAGRycy9kb3ducmV2LnhtbERPTWvCQBC9C/6HZYRexGyMGkLqKlIQ&#10;2iIUNfQ8ZKdJaHY2ZLdJ+u+7hUJv83ifsz9OphUD9a6xrGAdxSCIS6sbrhQU9/MqA+E8ssbWMin4&#10;JgfHw3y2x1zbka803HwlQgi7HBXU3ne5lK6syaCLbEccuA/bG/QB9pXUPY4h3LQyieNUGmw4NNTY&#10;0VNN5eftyyjYvS/bJL28vF5Jn3fZactvU7FR6mExnR5BeJr8v/jP/azD/PUmgd9vwgny8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szb+xAAAAN0AAAAPAAAAAAAAAAAA&#10;AAAAAKECAABkcnMvZG93bnJldi54bWxQSwUGAAAAAAQABAD5AAAAkgMAAAAA&#10;" strokecolor="#00b0f0"/>
                      <v:line id="Straight Connector 1133" o:spid="_x0000_s1567" style="position:absolute;visibility:visible;mso-wrap-style:square" from="254,4572" to="22987,46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P+TZcIAAADdAAAADwAAAGRycy9kb3ducmV2LnhtbERPy6rCMBDdC/5DGMGNaKpVkV6jiCCo&#10;COKDux6auW25zaQ0UevfG0FwN4fznPmyMaW4U+0KywqGgwgEcWp1wZmC62XTn4FwHlljaZkUPMnB&#10;ctFuzTHR9sEnup99JkIIuwQV5N5XiZQuzcmgG9iKOHB/tjboA6wzqWt8hHBTylEUTaXBgkNDjhWt&#10;c0r/zzejYPLbK0fTw25/Ir2ZzFZjPjbXWKlup1n9gPDU+K/4497qMH8Yx/D+JpwgFy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P+TZcIAAADdAAAADwAAAAAAAAAAAAAA&#10;AAChAgAAZHJzL2Rvd25yZXYueG1sUEsFBgAAAAAEAAQA+QAAAJADAAAAAA==&#10;" strokecolor="#00b0f0"/>
                      <v:line id="Straight Connector 1134" o:spid="_x0000_s1568" style="position:absolute;visibility:visible;mso-wrap-style:square" from="0,6858" to="22733,69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xYLEcQAAADdAAAADwAAAGRycy9kb3ducmV2LnhtbERP22rCQBB9F/oPyxR8kbpJvCCpq0gh&#10;oEUosdLnITtNQrOzIbua+PduQfBtDuc66+1gGnGlztWWFcTTCARxYXXNpYLzd/a2AuE8ssbGMim4&#10;kYPt5mW0xlTbnnO6nnwpQgi7FBVU3replK6oyKCb2pY4cL+2M+gD7EqpO+xDuGlkEkVLabDm0FBh&#10;Sx8VFX+ni1Gw+Jk0yfJ4+MxJZ4vVbs5fw3mm1Ph12L2D8DT4p/jh3uswP57N4f+bcILc3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DFgsRxAAAAN0AAAAPAAAAAAAAAAAA&#10;AAAAAKECAABkcnMvZG93bnJldi54bWxQSwUGAAAAAAQABAD5AAAAkgMAAAAA&#10;" strokecolor="#00b0f0"/>
                      <v:line id="Straight Connector 1135" o:spid="_x0000_s1569" style="position:absolute;visibility:visible;mso-wrap-style:square" from="254,9144" to="22987,9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FquisMAAADdAAAADwAAAGRycy9kb3ducmV2LnhtbERP24rCMBB9F/Yfwiz4Ijb1Uildo8iC&#10;oCKIF/Z5aMa22ExKk9X692Zhwbc5nOvMl52pxZ1aV1lWMIpiEMS51RUXCi7n9TAF4TyyxtoyKXiS&#10;g+XiozfHTNsHH+l+8oUIIewyVFB632RSurwkgy6yDXHgrrY16ANsC6lbfIRwU8txHM+kwYpDQ4kN&#10;fZeU306/RkHyM6jHs/12dyS9TtLVlA/dZaJU/7NbfYHw1Pm3+N+90WH+aJLA3zfhBLl4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xarorDAAAA3QAAAA8AAAAAAAAAAAAA&#10;AAAAoQIAAGRycy9kb3ducmV2LnhtbFBLBQYAAAAABAAEAPkAAACRAwAAAAA=&#10;" strokecolor="#00b0f0"/>
                      <v:line id="Straight Connector 1136" o:spid="_x0000_s1570" style="position:absolute;visibility:visible;mso-wrap-style:square" from="0,11430" to="22733,115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Igw/cQAAADdAAAADwAAAGRycy9kb3ducmV2LnhtbERPTWvCQBC9F/wPywi9lLox1iDRVUQI&#10;tFIQrXgestMkNDsbsmuS/ntXELzN433OajOYWnTUusqygukkAkGcW11xoeD8k70vQDiPrLG2TAr+&#10;ycFmPXpZYaptz0fqTr4QIYRdigpK75tUSpeXZNBNbEMcuF/bGvQBtoXULfYh3NQyjqJEGqw4NJTY&#10;0K6k/O90NQrml7c6Tr6/9kfS2Xyx/eDDcJ4p9ToetksQngb/FD/cnzrMn84SuH8TTpDr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iDD9xAAAAN0AAAAPAAAAAAAAAAAA&#10;AAAAAKECAABkcnMvZG93bnJldi54bWxQSwUGAAAAAAQABAD5AAAAkgMAAAAA&#10;" strokecolor="#00b0f0"/>
                      <v:line id="Straight Connector 1137" o:spid="_x0000_s1571" style="position:absolute;visibility:visible;mso-wrap-style:square" from="0,18288" to="22733,183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8SVZsMAAADdAAAADwAAAGRycy9kb3ducmV2LnhtbERPTYvCMBC9L/gfwgheRFN11VKNIoKw&#10;LoKoxfPQjG2xmZQmq91/vxGEvc3jfc5y3ZpKPKhxpWUFo2EEgjizuuRcQXrZDWIQziNrrCyTgl9y&#10;sF51PpaYaPvkEz3OPhchhF2CCgrv60RKlxVk0A1tTRy4m20M+gCbXOoGnyHcVHIcRTNpsOTQUGBN&#10;24Ky+/nHKJhe+9V4dth/n0jvpvHmk49tOlGq1203CxCeWv8vfru/dJg/mszh9U04Qa7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PElWbDAAAA3QAAAA8AAAAAAAAAAAAA&#10;AAAAoQIAAGRycy9kb3ducmV2LnhtbFBLBQYAAAAABAAEAPkAAACRAwAAAAA=&#10;" strokecolor="#00b0f0"/>
                      <v:line id="Straight Connector 1138" o:spid="_x0000_s1572" style="position:absolute;visibility:visible;mso-wrap-style:square" from="0,16002" to="22733,160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lsBFMUAAADdAAAADwAAAGRycy9kb3ducmV2LnhtbESPT4vCQAzF78J+hyELXmSd+hepjiIL&#10;googuuI5dLJt2U6mdGa1fntzELwlvJf3flmsWlepGzWh9Gxg0E9AEWfelpwbuPxsvmagQkS2WHkm&#10;Aw8KsFp+dBaYWn/nE93OMVcSwiFFA0WMdap1yApyGPq+Jhbt1zcOo6xNrm2Ddwl3lR4myVQ7LFka&#10;Cqzpu6Ds7/zvDEyuvWo4Pez2J7KbyWw95mN7GRnT/WzXc1CR2vg2v663VvAHI8GVb2QEvX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lsBFMUAAADdAAAADwAAAAAAAAAA&#10;AAAAAAChAgAAZHJzL2Rvd25yZXYueG1sUEsFBgAAAAAEAAQA+QAAAJMDAAAAAA==&#10;" strokecolor="#00b0f0"/>
                      <v:line id="Straight Connector 1139" o:spid="_x0000_s1573" style="position:absolute;visibility:visible;mso-wrap-style:square" from="0,13716" to="22733,137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Rekj8IAAADdAAAADwAAAGRycy9kb3ducmV2LnhtbERPy6rCMBDdC/5DGMGNXFOfaDWKCIJX&#10;hIsPXA/N2BabSWmi1r83FwR3czjPmS9rU4gHVS63rKDXjUAQJ1bnnCo4nzY/ExDOI2ssLJOCFzlY&#10;LpqNOcbaPvlAj6NPRQhhF6OCzPsyltIlGRl0XVsSB+5qK4M+wCqVusJnCDeF7EfRWBrMOTRkWNI6&#10;o+R2vBsFo0un6I/3v7sD6c1oshryX30eKNVu1asZCE+1/4o/7q0O83uDKfx/E06Qiz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7Rekj8IAAADdAAAADwAAAAAAAAAAAAAA&#10;AAChAgAAZHJzL2Rvd25yZXYueG1sUEsFBgAAAAAEAAQA+QAAAJADAAAAAA==&#10;" strokecolor="#00b0f0"/>
                      <v:line id="Straight Connector 1140" o:spid="_x0000_s1574" style="position:absolute;visibility:visible;mso-wrap-style:square" from="0,20574" to="22733,206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Ct+b8UAAADdAAAADwAAAGRycy9kb3ducmV2LnhtbESPT4vCQAzF78J+hyELXmSd+hepjiIL&#10;googuuI5dLJt2U6mdGa1fntzELwlvJf3flmsWlepGzWh9Gxg0E9AEWfelpwbuPxsvmagQkS2WHkm&#10;Aw8KsFp+dBaYWn/nE93OMVcSwiFFA0WMdap1yApyGPq+Jhbt1zcOo6xNrm2Ddwl3lR4myVQ7LFka&#10;Cqzpu6Ds7/zvDEyuvWo4Pez2J7KbyWw95mN7GRnT/WzXc1CR2vg2v663VvAHY+GXb2QEvX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Ct+b8UAAADdAAAADwAAAAAAAAAA&#10;AAAAAAChAgAAZHJzL2Rvd25yZXYueG1sUEsFBgAAAAAEAAQA+QAAAJMDAAAAAA==&#10;" strokecolor="#00b0f0"/>
                    </v:group>
                    <v:group id="Group 1141" o:spid="_x0000_s1575" style="position:absolute;left:127;width:24193;height:22961" coordsize="24193,229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4F16pcQAAADdAAAA&#10;DwAAAAAAAAAAAAAAAACqAgAAZHJzL2Rvd25yZXYueG1sUEsFBgAAAAAEAAQA+gAAAJsDAAAAAA==&#10;">
                      <v:line id="Straight Connector 1142" o:spid="_x0000_s1576" style="position:absolute;visibility:visible;mso-wrap-style:square" from="0,11684" to="22733,117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R50GcMAAADdAAAADwAAAGRycy9kb3ducmV2LnhtbERPS2vCQBC+F/wPywje6saQFomuIkKK&#10;lx5i9eBtzI5JMDsbsts8/n23UOhtPr7nbPejaURPnastK1gtIxDEhdU1lwouX9nrGoTzyBoby6Rg&#10;Igf73exli6m2A+fUn30pQgi7FBVU3replK6oyKBb2pY4cA/bGfQBdqXUHQ4h3DQyjqJ3abDm0FBh&#10;S8eKiuf52ygwt1rePxv8mOL8kiTrt+ww2atSi/l42IDwNPp/8Z/7pMP8VRLD7zfhBLn7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EedBnDAAAA3QAAAA8AAAAAAAAAAAAA&#10;AAAAoQIAAGRycy9kb3ducmV2LnhtbFBLBQYAAAAABAAEAPkAAACRAwAAAAA=&#10;" strokecolor="black [3213]" strokeweight="1.25pt">
                        <v:stroke startarrow="classic" endarrow="classic"/>
                      </v:line>
                      <v:line id="Straight Connector 1143" o:spid="_x0000_s1577" style="position:absolute;rotation:-90;visibility:visible;mso-wrap-style:square" from="-128,11557" to="22605,116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aImhMUAAADdAAAADwAAAGRycy9kb3ducmV2LnhtbERPyWrDMBC9F/IPYgq91XLcUKdulGAK&#10;pj0FshxyHKzxQq2RY6mJ3a+vAoXc5vHWWW1G04kLDa61rGAexSCIS6tbrhUcD8XzEoTzyBo7y6Rg&#10;Igeb9exhhZm2V97RZe9rEULYZaig8b7PpHRlQwZdZHviwFV2MOgDHGqpB7yGcNPJJI5fpcGWQ0OD&#10;PX00VH7vf4yC02TSqZh28W9+XiSfb9s0qepUqafHMX8H4Wn0d/G/+0uH+fPFC9y+CSfI9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aImhMUAAADdAAAADwAAAAAAAAAA&#10;AAAAAAChAgAAZHJzL2Rvd25yZXYueG1sUEsFBgAAAAAEAAQA+QAAAJMDAAAAAA==&#10;" strokecolor="black [3213]" strokeweight="1.25pt">
                        <v:stroke startarrow="classic" endarrow="classic"/>
                      </v:line>
                      <v:shape id="Text Box 1144" o:spid="_x0000_s1578" type="#_x0000_t202" style="position:absolute;left:381;top:11620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Pvm6MUA&#10;AADdAAAADwAAAGRycy9kb3ducmV2LnhtbERPTWvCQBC9F/oflhG8NRslFYmuIgGplPagzaW3MTsm&#10;wexsmt3G1F/vFgRv83ifs1wPphE9da62rGASxSCIC6trLhXkX9uXOQjnkTU2lknBHzlYr56flphq&#10;e+E99QdfihDCLkUFlfdtKqUrKjLoItsSB+5kO4M+wK6UusNLCDeNnMbxTBqsOTRU2FJWUXE+/BoF&#10;79n2E/fHqZlfm+zt47Rpf/LvV6XGo2GzAOFp8A/x3b3TYf4kSeD/m3CCXN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E++boxQAAAN0AAAAPAAAAAAAAAAAAAAAAAJgCAABkcnMv&#10;ZG93bnJldi54bWxQSwUGAAAAAAQABAD1AAAAigMAAAAA&#10;" filled="f" stroked="f" strokeweight=".5pt">
                        <v:textbox>
                          <w:txbxContent>
                            <w:p w:rsidR="00A1030C" w:rsidRPr="002E44EC" w:rsidRDefault="006A2345" w:rsidP="00A1030C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–8</w:t>
                              </w:r>
                            </w:p>
                          </w:txbxContent>
                        </v:textbox>
                      </v:shape>
                      <v:shape id="Text Box 1145" o:spid="_x0000_s1579" type="#_x0000_t202" style="position:absolute;left:14732;top:11557;width:2286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7dDc8UA&#10;AADdAAAADwAAAGRycy9kb3ducmV2LnhtbERPTWvCQBC9F/oflhF6q5tIlZC6hhAIltIetF56m2bH&#10;JJidTbOrpv56tyB4m8f7nGU2mk6caHCtZQXxNAJBXFndcq1g91U+JyCcR9bYWSYFf+QgWz0+LDHV&#10;9swbOm19LUIIuxQVNN73qZSuasigm9qeOHB7Oxj0AQ611AOeQ7jp5CyKFtJgy6GhwZ6KhqrD9mgU&#10;vBflJ25+Zia5dMX6Y5/3v7vvuVJPkzF/BeFp9Hfxzf2mw/z4ZQ7/34QT5Oo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rt0NzxQAAAN0AAAAPAAAAAAAAAAAAAAAAAJgCAABkcnMv&#10;ZG93bnJldi54bWxQSwUGAAAAAAQABAD1AAAAigMAAAAA&#10;" filled="f" stroked="f" strokeweight=".5pt">
                        <v:textbox>
                          <w:txbxContent>
                            <w:p w:rsidR="00A1030C" w:rsidRPr="002E44EC" w:rsidRDefault="006A2345" w:rsidP="00A1030C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  <v:shape id="Text Box 1146" o:spid="_x0000_s1580" type="#_x0000_t202" style="position:absolute;left:10668;top:1333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2XdBMQA&#10;AADdAAAADwAAAGRycy9kb3ducmV2LnhtbERPTYvCMBC9C/sfwgjeNFV2pVSjSEFcRA+6XvY2NmNb&#10;bCbdJmrdX28Ewds83udM562pxJUaV1pWMBxEIIgzq0vOFRx+lv0YhPPIGivLpOBODuazj84UE21v&#10;vKPr3ucihLBLUEHhfZ1I6bKCDLqBrYkDd7KNQR9gk0vd4C2Em0qOomgsDZYcGgqsKS0oO+8vRsE6&#10;XW5xdxyZ+L9KV5vTov47/H4p1eu2iwkIT61/i1/ubx3mDz/H8PwmnCBn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tl3QTEAAAA3QAAAA8AAAAAAAAAAAAAAAAAmAIAAGRycy9k&#10;b3ducmV2LnhtbFBLBQYAAAAABAAEAPUAAACJAwAAAAA=&#10;" filled="f" stroked="f" strokeweight=".5pt">
                        <v:textbox>
                          <w:txbxContent>
                            <w:p w:rsidR="00A1030C" w:rsidRPr="002E44EC" w:rsidRDefault="006A2345" w:rsidP="00A1030C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8</w:t>
                              </w:r>
                            </w:p>
                          </w:txbxContent>
                        </v:textbox>
                      </v:shape>
                      <v:shape id="Text Box 1147" o:spid="_x0000_s1581" type="#_x0000_t202" style="position:absolute;left:10632;top:19559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Cl4n8QA&#10;AADdAAAADwAAAGRycy9kb3ducmV2LnhtbERPS4vCMBC+L/gfwgje1lRZV6lGkYKsiHvwcfE2NmNb&#10;bCa1iVr99ZsFwdt8fM+ZzBpTihvVrrCsoNeNQBCnVhecKdjvFp8jEM4jaywtk4IHOZhNWx8TjLW9&#10;84ZuW5+JEMIuRgW591UspUtzMui6tiIO3MnWBn2AdSZ1jfcQbkrZj6JvabDg0JBjRUlO6Xl7NQpW&#10;yeIXN8e+GT3L5Gd9mleX/WGgVKfdzMcgPDX+LX65lzrM730N4f+bcIKc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QpeJ/EAAAA3QAAAA8AAAAAAAAAAAAAAAAAmAIAAGRycy9k&#10;b3ducmV2LnhtbFBLBQYAAAAABAAEAPUAAACJAwAAAAA=&#10;" filled="f" stroked="f" strokeweight=".5pt">
                        <v:textbox>
                          <w:txbxContent>
                            <w:p w:rsidR="00A1030C" w:rsidRPr="002E44EC" w:rsidRDefault="006A2345" w:rsidP="00A1030C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–8</w:t>
                              </w:r>
                            </w:p>
                          </w:txbxContent>
                        </v:textbox>
                      </v:shape>
                      <v:shape id="Text Box 1148" o:spid="_x0000_s1582" type="#_x0000_t202" style="position:absolute;left:10604;top:14732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bbs7ccA&#10;AADdAAAADwAAAGRycy9kb3ducmV2LnhtbESPT2vCQBDF74LfYZlCb7pRtEjqKhKQSqkH/1y8TbNj&#10;Epqdjdmtpn5651DwNsN7895v5svO1epKbag8GxgNE1DEubcVFwaOh/VgBipEZIu1ZzLwRwGWi35v&#10;jqn1N97RdR8LJSEcUjRQxtikWoe8JIdh6Bti0c6+dRhlbQttW7xJuKv1OEnetMOKpaHEhrKS8p/9&#10;rzPwma23uPseu9m9zj6+zqvmcjxNjXl96VbvoCJ18Wn+v95YwR9NBFe+kRH04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W27O3HAAAA3QAAAA8AAAAAAAAAAAAAAAAAmAIAAGRy&#10;cy9kb3ducmV2LnhtbFBLBQYAAAAABAAEAPUAAACMAwAAAAA=&#10;" filled="f" stroked="f" strokeweight=".5pt">
                        <v:textbox>
                          <w:txbxContent>
                            <w:p w:rsidR="00A1030C" w:rsidRPr="002E44EC" w:rsidRDefault="00A1030C" w:rsidP="00A1030C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–</w:t>
                              </w:r>
                              <w:r w:rsidR="006A2345">
                                <w:rPr>
                                  <w:sz w:val="20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  <v:shape id="Text Box 1149" o:spid="_x0000_s1583" type="#_x0000_t202" style="position:absolute;left:10604;top:5905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vpJdsQA&#10;AADdAAAADwAAAGRycy9kb3ducmV2LnhtbERPS4vCMBC+L/gfwgje1lRZF61GkYKsiHvwcfE2NmNb&#10;bCa1iVr99ZsFwdt8fM+ZzBpTihvVrrCsoNeNQBCnVhecKdjvFp9DEM4jaywtk4IHOZhNWx8TjLW9&#10;84ZuW5+JEMIuRgW591UspUtzMui6tiIO3MnWBn2AdSZ1jfcQbkrZj6JvabDg0JBjRUlO6Xl7NQpW&#10;yeIXN8e+GT7L5Gd9mleX/WGgVKfdzMcgPDX+LX65lzrM732N4P+bcIKc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r6SXbEAAAA3QAAAA8AAAAAAAAAAAAAAAAAmAIAAGRycy9k&#10;b3ducmV2LnhtbFBLBQYAAAAABAAEAPUAAACJAwAAAAA=&#10;" filled="f" stroked="f" strokeweight=".5pt">
                        <v:textbox>
                          <w:txbxContent>
                            <w:p w:rsidR="00A1030C" w:rsidRPr="002E44EC" w:rsidRDefault="006A2345" w:rsidP="00A1030C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  <v:shape id="Text Box 1150" o:spid="_x0000_s1584" type="#_x0000_t202" style="position:absolute;left:19304;top:11557;width:2286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hl2NscA&#10;AADdAAAADwAAAGRycy9kb3ducmV2LnhtbESPT2vCQBDF70K/wzIFb7pRUCS6igTEIu3BPxdvY3ZM&#10;gtnZmN1q2k/vHAq9zfDevPebxapztXpQGyrPBkbDBBRx7m3FhYHTcTOYgQoR2WLtmQz8UIDV8q23&#10;wNT6J+/pcYiFkhAOKRooY2xSrUNeksMw9A2xaFffOoyytoW2LT4l3NV6nCRT7bBiaSixoayk/Hb4&#10;dgZ22eYL95exm/3W2fbzum7up/PEmP57t56DitTFf/Pf9YcV/NFE+OUbGUEvX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4ZdjbHAAAA3QAAAA8AAAAAAAAAAAAAAAAAmAIAAGRy&#10;cy9kb3ducmV2LnhtbFBLBQYAAAAABAAEAPUAAACMAwAAAAA=&#10;" filled="f" stroked="f" strokeweight=".5pt">
                        <v:textbox>
                          <w:txbxContent>
                            <w:p w:rsidR="00A1030C" w:rsidRPr="002E44EC" w:rsidRDefault="006A2345" w:rsidP="00A1030C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8</w:t>
                              </w:r>
                            </w:p>
                          </w:txbxContent>
                        </v:textbox>
                      </v:shape>
                      <v:shape id="Text Box 1151" o:spid="_x0000_s1585" type="#_x0000_t202" style="position:absolute;left:5270;top:11557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VXTrcMA&#10;AADdAAAADwAAAGRycy9kb3ducmV2LnhtbERPTYvCMBC9C/6HMMLeNK2gSDWKFERZ1oOuF29jM7bF&#10;ZlKbqF1/vRGEvc3jfc5s0ZpK3KlxpWUF8SACQZxZXXKu4PC76k9AOI+ssbJMCv7IwWLe7cww0fbB&#10;O7rvfS5CCLsEFRTe14mULivIoBvYmjhwZ9sY9AE2udQNPkK4qeQwisbSYMmhocCa0oKyy/5mFHyn&#10;qy3uTkMzeVbp+ue8rK+H40ipr167nILw1Pp/8ce90WF+PIrh/U04Qc5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VXTrcMAAADdAAAADwAAAAAAAAAAAAAAAACYAgAAZHJzL2Rv&#10;d25yZXYueG1sUEsFBgAAAAAEAAQA9QAAAIgDAAAAAA==&#10;" filled="f" stroked="f" strokeweight=".5pt">
                        <v:textbox>
                          <w:txbxContent>
                            <w:p w:rsidR="00A1030C" w:rsidRPr="002E44EC" w:rsidRDefault="006A2345" w:rsidP="00A1030C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–4</w:t>
                              </w:r>
                            </w:p>
                          </w:txbxContent>
                        </v:textbox>
                      </v:shape>
                      <v:shape id="Text Box 1152" o:spid="_x0000_s1586" type="#_x0000_t202" style="position:absolute;left:20764;top:9398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YdN2sMA&#10;AADdAAAADwAAAGRycy9kb3ducmV2LnhtbERPTYvCMBC9C/6HMMLeNLWgSDWKFERZ1oOuF29jM7bF&#10;ZlKbqF1/vRGEvc3jfc5s0ZpK3KlxpWUFw0EEgjizuuRcweF31Z+AcB5ZY2WZFPyRg8W825lhou2D&#10;d3Tf+1yEEHYJKii8rxMpXVaQQTewNXHgzrYx6ANscqkbfIRwU8k4isbSYMmhocCa0oKyy/5mFHyn&#10;qy3uTrGZPKt0/XNe1tfDcaTUV69dTkF4av2/+OPe6DB/OIrh/U04Qc5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YdN2sMAAADdAAAADwAAAAAAAAAAAAAAAACYAgAAZHJzL2Rv&#10;d25yZXYueG1sUEsFBgAAAAAEAAQA9QAAAIgDAAAAAA==&#10;" filled="f" stroked="f" strokeweight=".5pt">
                        <v:textbox>
                          <w:txbxContent>
                            <w:p w:rsidR="00A1030C" w:rsidRPr="00F2587E" w:rsidRDefault="00A1030C" w:rsidP="00A1030C">
                              <w:pPr>
                                <w:jc w:val="center"/>
                                <w:rPr>
                                  <w:i/>
                                  <w:sz w:val="20"/>
                                </w:rPr>
                              </w:pPr>
                              <w:r w:rsidRPr="00F2587E">
                                <w:rPr>
                                  <w:i/>
                                  <w:sz w:val="20"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  <v:shape id="Text Box 1153" o:spid="_x0000_s1587" type="#_x0000_t202" style="position:absolute;left:8826;width:3429;height:30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svoQcUA&#10;AADdAAAADwAAAGRycy9kb3ducmV2LnhtbERPTWvCQBC9F/oflhF6q5tYlJC6hhAIltIetF56m2bH&#10;JJidTbOrpv56tyB4m8f7nGU2mk6caHCtZQXxNAJBXFndcq1g91U+JyCcR9bYWSYFf+QgWz0+LDHV&#10;9swbOm19LUIIuxQVNN73qZSuasigm9qeOHB7Oxj0AQ611AOeQ7jp5CyKFtJgy6GhwZ6KhqrD9mgU&#10;vBflJ25+Zia5dMX6Y5/3v7vvuVJPkzF/BeFp9Hfxzf2mw/x4/gL/34QT5Oo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Oy+hBxQAAAN0AAAAPAAAAAAAAAAAAAAAAAJgCAABkcnMv&#10;ZG93bnJldi54bWxQSwUGAAAAAAQABAD1AAAAigMAAAAA&#10;" filled="f" stroked="f" strokeweight=".5pt">
                        <v:textbox>
                          <w:txbxContent>
                            <w:p w:rsidR="00A1030C" w:rsidRPr="00F2587E" w:rsidRDefault="00A1030C" w:rsidP="00A1030C">
                              <w:pPr>
                                <w:jc w:val="center"/>
                                <w:rPr>
                                  <w:i/>
                                  <w:sz w:val="20"/>
                                </w:rPr>
                              </w:pPr>
                              <w:r w:rsidRPr="00F2587E">
                                <w:rPr>
                                  <w:i/>
                                  <w:sz w:val="20"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</v:group>
                    <v:line id="Straight Connector 1154" o:spid="_x0000_s1588" style="position:absolute;flip:y;visibility:visible;mso-wrap-style:square" from="6858,-571" to="12382,207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ZAXlsIAAADdAAAADwAAAGRycy9kb3ducmV2LnhtbERPTWvCQBC9F/wPywje6kZR0egqVhB6&#10;rRXF25Adk5jsbLq7iem/7xYKvc3jfc5m15tadOR8aVnBZJyAIM6sLjlXcP48vi5B+ICssbZMCr7J&#10;w247eNlgqu2TP6g7hVzEEPYpKihCaFIpfVaQQT+2DXHk7tYZDBG6XGqHzxhuajlNkoU0WHJsKLCh&#10;Q0FZdWqNgvuXu12u9aJ9mx+6pny0q0pWQanRsN+vQQTqw7/4z/2u4/zJfAa/38QT5PY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ZAXlsIAAADdAAAADwAAAAAAAAAAAAAA&#10;AAChAgAAZHJzL2Rvd25yZXYueG1sUEsFBgAAAAAEAAQA+QAAAJADAAAAAA==&#10;" strokecolor="red" strokeweight="1.25pt">
                      <v:stroke startarrow="classic" endarrow="classic"/>
                    </v:line>
                  </v:group>
                  <v:oval id="Oval 1155" o:spid="_x0000_s1589" style="position:absolute;left:11146;top:2381;width:445;height:451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BXJMUA&#10;AADdAAAADwAAAGRycy9kb3ducmV2LnhtbERPTWvCQBC9C/0PyxS86UYlWlNXaQvFHkSa6MXbkJ0m&#10;wexsmt3G2F/fLQje5vE+Z7XpTS06al1lWcFkHIEgzq2uuFBwPLyPnkA4j6yxtkwKruRgs34YrDDR&#10;9sIpdZkvRAhhl6CC0vsmkdLlJRl0Y9sQB+7LtgZ9gG0hdYuXEG5qOY2iuTRYcWgosaG3kvJz9mMU&#10;zKibZnW8OO226ffnfP+7PL8utFLDx/7lGYSn3t/FN/eHDvMncQz/34QT5Po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cFckxQAAAN0AAAAPAAAAAAAAAAAAAAAAAJgCAABkcnMv&#10;ZG93bnJldi54bWxQSwUGAAAAAAQABAD1AAAAigMAAAAA&#10;" fillcolor="red" strokecolor="red" strokeweight="1.5pt"/>
                  <v:oval id="Oval 1156" o:spid="_x0000_s1590" style="position:absolute;left:8826;top:11550;width:568;height:457;flip:x 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afhwMUA&#10;AADdAAAADwAAAGRycy9kb3ducmV2LnhtbERP22rCQBB9F/oPyxR8kbqxYCxpNlKFlj4IXuoHTLPT&#10;TWp2NmRXE/++WxB8m8O5Tr4cbCMu1PnasYLZNAFBXDpds1Fw/Hp/egHhA7LGxjEpuJKHZfEwyjHT&#10;ruc9XQ7BiBjCPkMFVQhtJqUvK7Lop64ljtyP6yyGCDsjdYd9DLeNfE6SVFqsOTZU2NK6ovJ0OFsF&#10;O5Nuermlzf7juPj9nmyTwaxOSo0fh7dXEIGGcBff3J86zp/NU/j/Jp4gi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pp+HAxQAAAN0AAAAPAAAAAAAAAAAAAAAAAJgCAABkcnMv&#10;ZG93bnJldi54bWxQSwUGAAAAAAQABAD1AAAAigMAAAAA&#10;" fillcolor="red" strokecolor="red" strokeweight="1.5pt"/>
                </v:group>
                <v:shape id="Text Box 1157" o:spid="_x0000_s1591" type="#_x0000_t202" style="position:absolute;top:2381;width:4570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fDuQsUA&#10;AADdAAAADwAAAGRycy9kb3ducmV2LnhtbERPTWvCQBC9F/oflhG8NRuFVImuIgGplPagzaW3MTsm&#10;wexsmt3G1F/vFgRv83ifs1wPphE9da62rGASxSCIC6trLhXkX9uXOQjnkTU2lknBHzlYr56flphq&#10;e+E99QdfihDCLkUFlfdtKqUrKjLoItsSB+5kO4M+wK6UusNLCDeNnMbxqzRYc2iosKWsouJ8+DUK&#10;3rPtJ+6PUzO/Ntnbx2nT/uTfiVLj0bBZgPA0+If47t7pMH+SzOD/m3CCXN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x8O5CxQAAAN0AAAAPAAAAAAAAAAAAAAAAAJgCAABkcnMv&#10;ZG93bnJldi54bWxQSwUGAAAAAAQABAD1AAAAigMAAAAA&#10;" filled="f" stroked="f" strokeweight=".5pt">
                  <v:textbox>
                    <w:txbxContent>
                      <w:p w:rsidR="00A1030C" w:rsidRDefault="00A1030C" w:rsidP="00A1030C">
                        <w:r>
                          <w:t>a)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Theme="minorHAnsi" w:eastAsiaTheme="minorEastAsia" w:hAnsiTheme="minorHAnsi" w:cs="Arial-BoldMT"/>
          <w:bCs/>
          <w:noProof/>
          <w:szCs w:val="24"/>
        </w:rPr>
        <mc:AlternateContent>
          <mc:Choice Requires="wpg">
            <w:drawing>
              <wp:anchor distT="0" distB="0" distL="114300" distR="114300" simplePos="0" relativeHeight="251736064" behindDoc="0" locked="0" layoutInCell="1" allowOverlap="1" wp14:anchorId="23FDBFA6" wp14:editId="58AE0AA3">
                <wp:simplePos x="0" y="0"/>
                <wp:positionH relativeFrom="column">
                  <wp:posOffset>2981325</wp:posOffset>
                </wp:positionH>
                <wp:positionV relativeFrom="paragraph">
                  <wp:posOffset>151765</wp:posOffset>
                </wp:positionV>
                <wp:extent cx="2879090" cy="2364104"/>
                <wp:effectExtent l="0" t="38100" r="0" b="55880"/>
                <wp:wrapNone/>
                <wp:docPr id="1072" name="Group 107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879090" cy="2364104"/>
                          <a:chOff x="0" y="-47624"/>
                          <a:chExt cx="2879624" cy="2364739"/>
                        </a:xfrm>
                      </wpg:grpSpPr>
                      <wpg:grpSp>
                        <wpg:cNvPr id="1073" name="Group 1073"/>
                        <wpg:cNvGrpSpPr/>
                        <wpg:grpSpPr>
                          <a:xfrm>
                            <a:off x="447675" y="-47624"/>
                            <a:ext cx="2431949" cy="2364739"/>
                            <a:chOff x="0" y="-47624"/>
                            <a:chExt cx="2431949" cy="2364739"/>
                          </a:xfrm>
                        </wpg:grpSpPr>
                        <wpg:grpSp>
                          <wpg:cNvPr id="1074" name="Group 1074"/>
                          <wpg:cNvGrpSpPr/>
                          <wpg:grpSpPr>
                            <a:xfrm>
                              <a:off x="0" y="-47624"/>
                              <a:ext cx="2431949" cy="2364739"/>
                              <a:chOff x="0" y="-47624"/>
                              <a:chExt cx="2432050" cy="2364739"/>
                            </a:xfrm>
                          </wpg:grpSpPr>
                          <wpg:grpSp>
                            <wpg:cNvPr id="1075" name="Group 1075"/>
                            <wpg:cNvGrpSpPr/>
                            <wpg:grpSpPr>
                              <a:xfrm>
                                <a:off x="0" y="38100"/>
                                <a:ext cx="2298700" cy="2279015"/>
                                <a:chOff x="0" y="19050"/>
                                <a:chExt cx="2298700" cy="2279015"/>
                              </a:xfrm>
                            </wpg:grpSpPr>
                            <wps:wsp>
                              <wps:cNvPr id="1076" name="Straight Connector 1076"/>
                              <wps:cNvCnPr/>
                              <wps:spPr>
                                <a:xfrm>
                                  <a:off x="2286000" y="19050"/>
                                  <a:ext cx="0" cy="227520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77" name="Straight Connector 1077"/>
                              <wps:cNvCnPr/>
                              <wps:spPr>
                                <a:xfrm>
                                  <a:off x="2057400" y="19050"/>
                                  <a:ext cx="0" cy="227901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78" name="Straight Connector 1078"/>
                              <wps:cNvCnPr/>
                              <wps:spPr>
                                <a:xfrm>
                                  <a:off x="12700" y="19050"/>
                                  <a:ext cx="0" cy="22606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79" name="Straight Connector 1079"/>
                              <wps:cNvCnPr/>
                              <wps:spPr>
                                <a:xfrm>
                                  <a:off x="228600" y="19050"/>
                                  <a:ext cx="0" cy="22606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80" name="Straight Connector 1080"/>
                              <wps:cNvCnPr/>
                              <wps:spPr>
                                <a:xfrm>
                                  <a:off x="457200" y="19050"/>
                                  <a:ext cx="0" cy="22606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81" name="Straight Connector 1081"/>
                              <wps:cNvCnPr/>
                              <wps:spPr>
                                <a:xfrm>
                                  <a:off x="685800" y="19050"/>
                                  <a:ext cx="0" cy="227520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82" name="Straight Connector 1082"/>
                              <wps:cNvCnPr/>
                              <wps:spPr>
                                <a:xfrm>
                                  <a:off x="914400" y="19050"/>
                                  <a:ext cx="0" cy="227266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83" name="Straight Connector 1083"/>
                              <wps:cNvCnPr/>
                              <wps:spPr>
                                <a:xfrm>
                                  <a:off x="1143000" y="19050"/>
                                  <a:ext cx="0" cy="22606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84" name="Straight Connector 1084"/>
                              <wps:cNvCnPr/>
                              <wps:spPr>
                                <a:xfrm>
                                  <a:off x="1371600" y="19050"/>
                                  <a:ext cx="0" cy="227266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85" name="Straight Connector 1085"/>
                              <wps:cNvCnPr/>
                              <wps:spPr>
                                <a:xfrm>
                                  <a:off x="1835150" y="19050"/>
                                  <a:ext cx="0" cy="226314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86" name="Straight Connector 1086"/>
                              <wps:cNvCnPr/>
                              <wps:spPr>
                                <a:xfrm>
                                  <a:off x="1593850" y="19050"/>
                                  <a:ext cx="0" cy="227266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87" name="Straight Connector 1087"/>
                              <wps:cNvCnPr/>
                              <wps:spPr>
                                <a:xfrm>
                                  <a:off x="0" y="227965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88" name="Straight Connector 1088"/>
                              <wps:cNvCnPr/>
                              <wps:spPr>
                                <a:xfrm>
                                  <a:off x="0" y="1905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89" name="Straight Connector 1089"/>
                              <wps:cNvCnPr/>
                              <wps:spPr>
                                <a:xfrm>
                                  <a:off x="12700" y="2286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90" name="Straight Connector 1090"/>
                              <wps:cNvCnPr/>
                              <wps:spPr>
                                <a:xfrm>
                                  <a:off x="25400" y="4572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91" name="Straight Connector 1091"/>
                              <wps:cNvCnPr/>
                              <wps:spPr>
                                <a:xfrm>
                                  <a:off x="0" y="6858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92" name="Straight Connector 1092"/>
                              <wps:cNvCnPr/>
                              <wps:spPr>
                                <a:xfrm>
                                  <a:off x="25400" y="9144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93" name="Straight Connector 1093"/>
                              <wps:cNvCnPr/>
                              <wps:spPr>
                                <a:xfrm>
                                  <a:off x="0" y="11430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94" name="Straight Connector 1094"/>
                              <wps:cNvCnPr/>
                              <wps:spPr>
                                <a:xfrm>
                                  <a:off x="0" y="18288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95" name="Straight Connector 1095"/>
                              <wps:cNvCnPr/>
                              <wps:spPr>
                                <a:xfrm>
                                  <a:off x="0" y="16002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96" name="Straight Connector 1096"/>
                              <wps:cNvCnPr/>
                              <wps:spPr>
                                <a:xfrm>
                                  <a:off x="0" y="13716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97" name="Straight Connector 1097"/>
                              <wps:cNvCnPr/>
                              <wps:spPr>
                                <a:xfrm>
                                  <a:off x="0" y="20574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g:grpSp>
                            <wpg:cNvPr id="1098" name="Group 1098"/>
                            <wpg:cNvGrpSpPr/>
                            <wpg:grpSpPr>
                              <a:xfrm>
                                <a:off x="12700" y="0"/>
                                <a:ext cx="2419350" cy="2296160"/>
                                <a:chOff x="0" y="0"/>
                                <a:chExt cx="2419350" cy="2296160"/>
                              </a:xfrm>
                            </wpg:grpSpPr>
                            <wps:wsp>
                              <wps:cNvPr id="1099" name="Straight Connector 1099"/>
                              <wps:cNvCnPr/>
                              <wps:spPr>
                                <a:xfrm>
                                  <a:off x="0" y="11684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 w="15875">
                                  <a:solidFill>
                                    <a:schemeClr val="tx1"/>
                                  </a:solidFill>
                                  <a:headEnd type="stealth"/>
                                  <a:tailEnd type="stealt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00" name="Straight Connector 1100"/>
                              <wps:cNvCnPr/>
                              <wps:spPr>
                                <a:xfrm rot="16200000">
                                  <a:off x="-12700" y="11557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 w="15875">
                                  <a:solidFill>
                                    <a:schemeClr val="tx1"/>
                                  </a:solidFill>
                                  <a:headEnd type="stealth"/>
                                  <a:tailEnd type="stealt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01" name="Text Box 1101"/>
                              <wps:cNvSpPr txBox="1"/>
                              <wps:spPr>
                                <a:xfrm>
                                  <a:off x="38100" y="1162050"/>
                                  <a:ext cx="342900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1030C" w:rsidRPr="002E44EC" w:rsidRDefault="00A1030C" w:rsidP="00A1030C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–8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102" name="Text Box 1102"/>
                              <wps:cNvSpPr txBox="1"/>
                              <wps:spPr>
                                <a:xfrm>
                                  <a:off x="1473200" y="1155700"/>
                                  <a:ext cx="228600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1030C" w:rsidRPr="002E44EC" w:rsidRDefault="00A1030C" w:rsidP="00A1030C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103" name="Text Box 1103"/>
                              <wps:cNvSpPr txBox="1"/>
                              <wps:spPr>
                                <a:xfrm>
                                  <a:off x="1066800" y="133350"/>
                                  <a:ext cx="342900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1030C" w:rsidRPr="002E44EC" w:rsidRDefault="00A1030C" w:rsidP="00A1030C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8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104" name="Text Box 1104"/>
                              <wps:cNvSpPr txBox="1"/>
                              <wps:spPr>
                                <a:xfrm>
                                  <a:off x="1066800" y="1962150"/>
                                  <a:ext cx="342900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1030C" w:rsidRPr="002E44EC" w:rsidRDefault="00A1030C" w:rsidP="00A1030C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–8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105" name="Text Box 1105"/>
                              <wps:cNvSpPr txBox="1"/>
                              <wps:spPr>
                                <a:xfrm>
                                  <a:off x="1060450" y="1473200"/>
                                  <a:ext cx="342900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1030C" w:rsidRPr="002E44EC" w:rsidRDefault="00A1030C" w:rsidP="00A1030C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–4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106" name="Text Box 1106"/>
                              <wps:cNvSpPr txBox="1"/>
                              <wps:spPr>
                                <a:xfrm>
                                  <a:off x="1060450" y="590550"/>
                                  <a:ext cx="342900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1030C" w:rsidRPr="002E44EC" w:rsidRDefault="00A1030C" w:rsidP="00A1030C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107" name="Text Box 1107"/>
                              <wps:cNvSpPr txBox="1"/>
                              <wps:spPr>
                                <a:xfrm>
                                  <a:off x="1930399" y="1155700"/>
                                  <a:ext cx="342901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1030C" w:rsidRPr="002E44EC" w:rsidRDefault="00A1030C" w:rsidP="00A1030C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 xml:space="preserve"> 8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108" name="Text Box 1108"/>
                              <wps:cNvSpPr txBox="1"/>
                              <wps:spPr>
                                <a:xfrm>
                                  <a:off x="527050" y="1155700"/>
                                  <a:ext cx="342900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1030C" w:rsidRPr="002E44EC" w:rsidRDefault="00A1030C" w:rsidP="00A1030C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–4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109" name="Text Box 1109"/>
                              <wps:cNvSpPr txBox="1"/>
                              <wps:spPr>
                                <a:xfrm>
                                  <a:off x="2076450" y="939800"/>
                                  <a:ext cx="342900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1030C" w:rsidRPr="00F2587E" w:rsidRDefault="00A1030C" w:rsidP="00A1030C">
                                    <w:pPr>
                                      <w:jc w:val="center"/>
                                      <w:rPr>
                                        <w:i/>
                                        <w:sz w:val="20"/>
                                      </w:rPr>
                                    </w:pPr>
                                    <w:r w:rsidRPr="00F2587E">
                                      <w:rPr>
                                        <w:i/>
                                        <w:sz w:val="20"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110" name="Text Box 1110"/>
                              <wps:cNvSpPr txBox="1"/>
                              <wps:spPr>
                                <a:xfrm>
                                  <a:off x="882650" y="0"/>
                                  <a:ext cx="3429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1030C" w:rsidRPr="00F2587E" w:rsidRDefault="00A1030C" w:rsidP="00A1030C">
                                    <w:pPr>
                                      <w:jc w:val="center"/>
                                      <w:rPr>
                                        <w:i/>
                                        <w:sz w:val="20"/>
                                      </w:rPr>
                                    </w:pPr>
                                    <w:r w:rsidRPr="00F2587E">
                                      <w:rPr>
                                        <w:i/>
                                        <w:sz w:val="20"/>
                                      </w:rPr>
                                      <w:t>y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111" name="Straight Connector 1111"/>
                            <wps:cNvCnPr/>
                            <wps:spPr>
                              <a:xfrm flipV="1">
                                <a:off x="590767" y="-47624"/>
                                <a:ext cx="628429" cy="1911603"/>
                              </a:xfrm>
                              <a:prstGeom prst="line">
                                <a:avLst/>
                              </a:prstGeom>
                              <a:ln w="15875">
                                <a:solidFill>
                                  <a:srgbClr val="FF0000"/>
                                </a:solidFill>
                                <a:headEnd type="stealth"/>
                                <a:tailEnd type="stealt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1112" name="Oval 1112"/>
                          <wps:cNvSpPr/>
                          <wps:spPr>
                            <a:xfrm flipV="1">
                              <a:off x="1123555" y="142669"/>
                              <a:ext cx="44450" cy="45085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19050"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13" name="Oval 1113"/>
                          <wps:cNvSpPr/>
                          <wps:spPr>
                            <a:xfrm flipV="1">
                              <a:off x="799323" y="1133794"/>
                              <a:ext cx="44450" cy="45085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19050"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114" name="Text Box 1114"/>
                        <wps:cNvSpPr txBox="1"/>
                        <wps:spPr>
                          <a:xfrm>
                            <a:off x="0" y="238125"/>
                            <a:ext cx="457080" cy="3429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A1030C" w:rsidRDefault="00A1030C" w:rsidP="00A1030C">
                              <w:r>
                                <w:t>b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072" o:spid="_x0000_s1592" style="position:absolute;left:0;text-align:left;margin-left:234.75pt;margin-top:11.95pt;width:226.7pt;height:186.15pt;z-index:251736064;mso-width-relative:margin;mso-height-relative:margin" coordorigin=",-476" coordsize="28796,2364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">
                <v:group id="Group 1073" o:spid="_x0000_s1593" style="position:absolute;left:4476;top:-476;width:24320;height:23647" coordorigin=",-476" coordsize="24319,2364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HToRpwwAAAN0AAAAP&#10;AAAAAAAAAAAAAAAAAKoCAABkcnMvZG93bnJldi54bWxQSwUGAAAAAAQABAD6AAAAmgMAAAAA&#10;">
                  <v:group id="Group 1074" o:spid="_x0000_s1594" style="position:absolute;top:-476;width:24319;height:23647" coordorigin=",-476" coordsize="24320,2364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KccHcQAAADdAAAA&#10;DwAAAAAAAAAAAAAAAACqAgAAZHJzL2Rvd25yZXYueG1sUEsFBgAAAAAEAAQA+gAAAJsDAAAAAA==&#10;">
                    <v:group id="Group 1075" o:spid="_x0000_s1595" style="position:absolute;top:381;width:22987;height:22790" coordorigin=",190" coordsize="22987,227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n67mGwwAAAN0AAAAP&#10;AAAAAAAAAAAAAAAAAKoCAABkcnMvZG93bnJldi54bWxQSwUGAAAAAAQABAD6AAAAmgMAAAAA&#10;">
                      <v:line id="Straight Connector 1076" o:spid="_x0000_s1596" style="position:absolute;visibility:visible;mso-wrap-style:square" from="22860,190" to="22860,22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AOGoMMAAADdAAAADwAAAGRycy9kb3ducmV2LnhtbERPTYvCMBC9C/6HMIIX0VTXdqUaRQRh&#10;VwTRlT0PzWxbbCaliVr/vVkQvM3jfc5i1ZpK3KhxpWUF41EEgjizuuRcwflnO5yBcB5ZY2WZFDzI&#10;wWrZ7Sww1fbOR7qdfC5CCLsUFRTe16mULivIoBvZmjhwf7Yx6ANscqkbvIdwU8lJFCXSYMmhocCa&#10;NgVll9PVKIh/B9Uk2X/vjqS38Ww95UN7/lCq32vXcxCeWv8Wv9xfOsyPPhP4/yacIJd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wDhqDDAAAA3QAAAA8AAAAAAAAAAAAA&#10;AAAAoQIAAGRycy9kb3ducmV2LnhtbFBLBQYAAAAABAAEAPkAAACRAwAAAAA=&#10;" strokecolor="#00b0f0"/>
                      <v:line id="Straight Connector 1077" o:spid="_x0000_s1597" style="position:absolute;visibility:visible;mso-wrap-style:square" from="20574,190" to="20574,22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08jO8QAAADdAAAADwAAAGRycy9kb3ducmV2LnhtbERPTWvCQBC9C/0PyxS8lLoxapTUVUQI&#10;qBSKqXgesmMSmp0N2VXTf98VCt7m8T5nue5NI27UudqygvEoAkFcWF1zqeD0nb0vQDiPrLGxTAp+&#10;ycF69TJYYqrtnY90y30pQgi7FBVU3replK6oyKAb2ZY4cBfbGfQBdqXUHd5DuGlkHEWJNFhzaKiw&#10;pW1FxU9+NQpm57cmTj73hyPpbLbYTPmrP02UGr72mw8Qnnr/FP+7dzrMj+ZzeHwTTpCr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TTyM7xAAAAN0AAAAPAAAAAAAAAAAA&#10;AAAAAKECAABkcnMvZG93bnJldi54bWxQSwUGAAAAAAQABAD5AAAAkgMAAAAA&#10;" strokecolor="#00b0f0"/>
                      <v:line id="Straight Connector 1078" o:spid="_x0000_s1598" style="position:absolute;visibility:visible;mso-wrap-style:square" from="127,190" to="127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tC3ScYAAADdAAAADwAAAGRycy9kb3ducmV2LnhtbESPQWvCQBCF7wX/wzJCL0U32holuooU&#10;BFsKRQ2eh+yYBLOzIbtq+u87h0JvM7w3732z2vSuUXfqQu3ZwGScgCIuvK25NJCfdqMFqBCRLTae&#10;ycAPBdisB08rzKx/8IHux1gqCeGQoYEqxjbTOhQVOQxj3xKLdvGdwyhrV2rb4UPCXaOnSZJqhzVL&#10;Q4UtvVdUXI83Z2B2fmmm6dfH54HsbrbYvvF3n78a8zzst0tQkfr4b/673lvBT+aCK9/ICHr9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LQt0nGAAAA3QAAAA8AAAAAAAAA&#10;AAAAAAAAoQIAAGRycy9kb3ducmV2LnhtbFBLBQYAAAAABAAEAPkAAACUAwAAAAA=&#10;" strokecolor="#00b0f0"/>
                      <v:line id="Straight Connector 1079" o:spid="_x0000_s1599" style="position:absolute;visibility:visible;mso-wrap-style:square" from="2286,190" to="2286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ZwS0sIAAADdAAAADwAAAGRycy9kb3ducmV2LnhtbERP24rCMBB9F/yHMIIvoqnueqtGEUFw&#10;RRAv+Dw0Y1tsJqWJ2v17s7Dg2xzOdebL2hTiSZXLLSvo9yIQxInVOacKLudNdwLCeWSNhWVS8EsO&#10;lotmY46xti8+0vPkUxFC2MWoIPO+jKV0SUYGXc+WxIG72cqgD7BKpa7wFcJNIQdRNJIGcw4NGZa0&#10;zii5nx5GwfDaKQaj/c/uSHoznKy++VBfvpRqt+rVDISn2n/E/+6tDvOj8RT+vgknyMU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ZwS0sIAAADdAAAADwAAAAAAAAAAAAAA&#10;AAChAgAAZHJzL2Rvd25yZXYueG1sUEsFBgAAAAAEAAQA+QAAAJADAAAAAA==&#10;" strokecolor="#00b0f0"/>
                      <v:line id="Straight Connector 1080" o:spid="_x0000_s1600" style="position:absolute;visibility:visible;mso-wrap-style:square" from="4572,190" to="4572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XPLaMYAAADdAAAADwAAAGRycy9kb3ducmV2LnhtbESPT2vCQBDF7wW/wzJCL0U32iohuooI&#10;gpWC+AfPQ3ZMgtnZkN1q/PbOodDbDO/Ne7+ZLztXqzu1ofJsYDRMQBHn3lZcGDifNoMUVIjIFmvP&#10;ZOBJAZaL3tscM+sffKD7MRZKQjhkaKCMscm0DnlJDsPQN8SiXX3rMMraFtq2+JBwV+txkky1w4ql&#10;ocSG1iXlt+OvMzC5fNTj6c/37kB2M0lXX7zvzp/GvPe71QxUpC7+m/+ut1bwk1T45RsZQS9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lzy2jGAAAA3QAAAA8AAAAAAAAA&#10;AAAAAAAAoQIAAGRycy9kb3ducmV2LnhtbFBLBQYAAAAABAAEAPkAAACUAwAAAAA=&#10;" strokecolor="#00b0f0"/>
                      <v:line id="Straight Connector 1081" o:spid="_x0000_s1601" style="position:absolute;visibility:visible;mso-wrap-style:square" from="6858,190" to="6858,22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j9u88EAAADdAAAADwAAAGRycy9kb3ducmV2LnhtbERPy6rCMBDdC/5DGMGNXFOflF6jiCCo&#10;COKDux6auW2xmZQmav17Iwju5nCeM1s0phR3ql1hWcGgH4EgTq0uOFNwOa9/YhDOI2ssLZOCJzlY&#10;zNutGSbaPvhI95PPRAhhl6CC3PsqkdKlORl0fVsRB+7f1gZ9gHUmdY2PEG5KOYyiqTRYcGjIsaJV&#10;Tun1dDMKJn+9cjjdb3dH0utJvBzzobmMlOp2muUvCE+N/4o/7o0O86N4AO9vwgly/g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GP27zwQAAAN0AAAAPAAAAAAAAAAAAAAAA&#10;AKECAABkcnMvZG93bnJldi54bWxQSwUGAAAAAAQABAD5AAAAjwMAAAAA&#10;" strokecolor="#00b0f0"/>
                      <v:line id="Straight Connector 1082" o:spid="_x0000_s1602" style="position:absolute;visibility:visible;mso-wrap-style:square" from="9144,190" to="9144,2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u3whMQAAADdAAAADwAAAGRycy9kb3ducmV2LnhtbERP22rCQBB9F/yHZQRfRDdNjYTUVaQQ&#10;aEUoXujzkJ0modnZkF2T9O/dQqFvczjX2e5H04ieOldbVvC0ikAQF1bXXCq4XfNlCsJ5ZI2NZVLw&#10;Qw72u+lki5m2A5+pv/hShBB2GSqovG8zKV1RkUG3si1x4L5sZ9AH2JVSdziEcNPIOIo20mDNoaHC&#10;ll4rKr4vd6Mg+Vw08eb0fjyTzpP0sOaP8fas1Hw2Hl5AeBr9v/jP/abD/CiN4febcILcP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27fCExAAAAN0AAAAPAAAAAAAAAAAA&#10;AAAAAKECAABkcnMvZG93bnJldi54bWxQSwUGAAAAAAQABAD5AAAAkgMAAAAA&#10;" strokecolor="#00b0f0"/>
                      <v:line id="Straight Connector 1083" o:spid="_x0000_s1603" style="position:absolute;visibility:visible;mso-wrap-style:square" from="11430,190" to="11430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aFVH8QAAADdAAAADwAAAGRycy9kb3ducmV2LnhtbERPTWvCQBC9F/oflil4KWbTpEqIWUUK&#10;gpZC0YrnITsmodnZkN0m8d93CwVv83ifU2wm04qBetdYVvASxSCIS6sbrhScv3bzDITzyBpby6Tg&#10;Rg4268eHAnNtRz7ScPKVCCHsclRQe9/lUrqyJoMush1x4K62N+gD7CupexxDuGllEsdLabDh0FBj&#10;R281ld+nH6NgcXluk+XH4f1IerfItq/8OZ1TpWZP03YFwtPk7+J/916H+XGWwt834QS5/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ZoVUfxAAAAN0AAAAPAAAAAAAAAAAA&#10;AAAAAKECAABkcnMvZG93bnJldi54bWxQSwUGAAAAAAQABAD5AAAAkgMAAAAA&#10;" strokecolor="#00b0f0"/>
                      <v:line id="Straight Connector 1084" o:spid="_x0000_s1604" style="position:absolute;visibility:visible;mso-wrap-style:square" from="13716,190" to="13716,2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kjNa8IAAADdAAAADwAAAGRycy9kb3ducmV2LnhtbERP24rCMBB9X/Afwgi+LNvUK6XbKCII&#10;ugjihX0emtm22ExKE7X+vVkQfJvDuU626EwtbtS6yrKCYRSDIM6trrhQcD6tvxIQziNrrC2Tggc5&#10;WMx7Hxmm2t75QLejL0QIYZeigtL7JpXS5SUZdJFtiAP3Z1uDPsC2kLrFewg3tRzF8UwarDg0lNjQ&#10;qqT8crwaBdPfz3o0221/DqTX02Q54X13His16HfLbxCeOv8Wv9wbHebHyQT+vwknyPkT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kjNa8IAAADdAAAADwAAAAAAAAAAAAAA&#10;AAChAgAAZHJzL2Rvd25yZXYueG1sUEsFBgAAAAAEAAQA+QAAAJADAAAAAA==&#10;" strokecolor="#00b0f0"/>
                      <v:line id="Straight Connector 1085" o:spid="_x0000_s1605" style="position:absolute;visibility:visible;mso-wrap-style:square" from="18351,190" to="18351,228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QRo8MMAAADdAAAADwAAAGRycy9kb3ducmV2LnhtbERP24rCMBB9F/yHMIIvoqmXSukaRQRB&#10;F0Gqss9DM9uWbSaliVr/frOw4NscznVWm87U4kGtqywrmE4iEMS51RUXCm7X/TgB4TyyxtoyKXiR&#10;g82631thqu2TM3pcfCFCCLsUFZTeN6mULi/JoJvYhjhw37Y16ANsC6lbfIZwU8tZFC2lwYpDQ4kN&#10;7UrKfy53oyD+GtWz5en4mZHex8l2wefuNldqOOi2HyA8df4t/ncfdJgfJTH8fRNOkO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kEaPDDAAAA3QAAAA8AAAAAAAAAAAAA&#10;AAAAoQIAAGRycy9kb3ducmV2LnhtbFBLBQYAAAAABAAEAPkAAACRAwAAAAA=&#10;" strokecolor="#00b0f0"/>
                      <v:line id="Straight Connector 1086" o:spid="_x0000_s1606" style="position:absolute;visibility:visible;mso-wrap-style:square" from="15938,190" to="15938,2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db2h8IAAADdAAAADwAAAGRycy9kb3ducmV2LnhtbERPTYvCMBC9L/gfwgheFk3VtZRqFBEE&#10;lYWlKp6HZmyLzaQ0Ueu/NwsLe5vH+5zFqjO1eFDrKssKxqMIBHFudcWFgvNpO0xAOI+ssbZMCl7k&#10;YLXsfSww1fbJGT2OvhAhhF2KCkrvm1RKl5dk0I1sQxy4q20N+gDbQuoWnyHc1HISRbE0WHFoKLGh&#10;TUn57Xg3CmaXz3oSf+8PGentLFl/8U93nio16HfrOQhPnf8X/7l3OsyPkhh+vwknyOU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db2h8IAAADdAAAADwAAAAAAAAAAAAAA&#10;AAChAgAAZHJzL2Rvd25yZXYueG1sUEsFBgAAAAAEAAQA+QAAAJADAAAAAA==&#10;" strokecolor="#00b0f0"/>
                      <v:line id="Straight Connector 1087" o:spid="_x0000_s1607" style="position:absolute;visibility:visible;mso-wrap-style:square" from="0,22796" to="22733,22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ppTHMIAAADdAAAADwAAAGRycy9kb3ducmV2LnhtbERP24rCMBB9X/Afwgi+iKbqqqUaRQRB&#10;F0G84PPQjG2xmZQmavfvN4Kwb3M415kvG1OKJ9WusKxg0I9AEKdWF5wpuJw3vRiE88gaS8uk4Jcc&#10;LBetrzkm2r74SM+Tz0QIYZeggtz7KpHSpTkZdH1bEQfuZmuDPsA6k7rGVwg3pRxG0UQaLDg05FjR&#10;Oqf0fnoYBeNrtxxO9rufI+nNOF5986G5jJTqtJvVDISnxv+LP+6tDvOjeArvb8IJcvE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ppTHMIAAADdAAAADwAAAAAAAAAAAAAA&#10;AAChAgAAZHJzL2Rvd25yZXYueG1sUEsFBgAAAAAEAAQA+QAAAJADAAAAAA==&#10;" strokecolor="#00b0f0"/>
                      <v:line id="Straight Connector 1088" o:spid="_x0000_s1608" style="position:absolute;visibility:visible;mso-wrap-style:square" from="0,190" to="22733,2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wXHbsYAAADdAAAADwAAAGRycy9kb3ducmV2LnhtbESPT2vCQBDF7wW/wzJCL0U32iohuooI&#10;gpWC+AfPQ3ZMgtnZkN1q/PbOodDbDO/Ne7+ZLztXqzu1ofJsYDRMQBHn3lZcGDifNoMUVIjIFmvP&#10;ZOBJAZaL3tscM+sffKD7MRZKQjhkaKCMscm0DnlJDsPQN8SiXX3rMMraFtq2+JBwV+txkky1w4ql&#10;ocSG1iXlt+OvMzC5fNTj6c/37kB2M0lXX7zvzp/GvPe71QxUpC7+m/+ut1bwk1Rw5RsZQS9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cFx27GAAAA3QAAAA8AAAAAAAAA&#10;AAAAAAAAoQIAAGRycy9kb3ducmV2LnhtbFBLBQYAAAAABAAEAPkAAACUAwAAAAA=&#10;" strokecolor="#00b0f0"/>
                      <v:line id="Straight Connector 1089" o:spid="_x0000_s1609" style="position:absolute;visibility:visible;mso-wrap-style:square" from="127,2286" to="22860,23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Eli9cIAAADdAAAADwAAAGRycy9kb3ducmV2LnhtbERP24rCMBB9X/Afwgi+iKbqKrUaRQRB&#10;F0G84PPQjG2xmZQmavfvN4Kwb3M415kvG1OKJ9WusKxg0I9AEKdWF5wpuJw3vRiE88gaS8uk4Jcc&#10;LBetrzkm2r74SM+Tz0QIYZeggtz7KpHSpTkZdH1bEQfuZmuDPsA6k7rGVwg3pRxG0UQaLDg05FjR&#10;Oqf0fnoYBeNrtxxO9rufI+nNOF5986G5jJTqtJvVDISnxv+LP+6tDvOjeArvb8IJcvE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Eli9cIAAADdAAAADwAAAAAAAAAAAAAA&#10;AAChAgAAZHJzL2Rvd25yZXYueG1sUEsFBgAAAAAEAAQA+QAAAJADAAAAAA==&#10;" strokecolor="#00b0f0"/>
                      <v:line id="Straight Connector 1090" o:spid="_x0000_s1610" style="position:absolute;visibility:visible;mso-wrap-style:square" from="254,4572" to="22987,46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KpdtccAAADdAAAADwAAAGRycy9kb3ducmV2LnhtbESPT2vCQBDF7wW/wzKFXopu1BpidBUp&#10;CLUUin/wPGTHJDQ7G7Jbjd/eORR6m+G9ee83y3XvGnWlLtSeDYxHCSjiwtuaSwOn43aYgQoR2WLj&#10;mQzcKcB6NXhaYm79jfd0PcRSSQiHHA1UMba51qGoyGEY+ZZYtIvvHEZZu1LbDm8S7ho9SZJUO6xZ&#10;Gips6b2i4ufw6wzMzq/NJP3afe7JbmfZ5o2/+9PUmJfnfrMAFamP/+a/6w8r+Mlc+OUbGUGvH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sql21xwAAAN0AAAAPAAAAAAAA&#10;AAAAAAAAAKECAABkcnMvZG93bnJldi54bWxQSwUGAAAAAAQABAD5AAAAlQMAAAAA&#10;" strokecolor="#00b0f0"/>
                      <v:line id="Straight Connector 1091" o:spid="_x0000_s1611" style="position:absolute;visibility:visible;mso-wrap-style:square" from="0,6858" to="22733,69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+b4LsQAAADdAAAADwAAAGRycy9kb3ducmV2LnhtbERP22rCQBB9F/oPyxR8KXUTb8TUVUJB&#10;sFIo2uDzkJ0modnZkF2T9O+7hYJvczjX2e5H04ieOldbVhDPIhDEhdU1lwryz8NzAsJ5ZI2NZVLw&#10;Qw72u4fJFlNtBz5Tf/GlCCHsUlRQed+mUrqiIoNuZlviwH3ZzqAPsCul7nAI4aaR8yhaS4M1h4YK&#10;W3qtqPi+3IyC1fWpma/f305n0odVki35Y8wXSk0fx+wFhKfR38X/7qMO86NNDH/fhBPk7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D5vguxAAAAN0AAAAPAAAAAAAAAAAA&#10;AAAAAKECAABkcnMvZG93bnJldi54bWxQSwUGAAAAAAQABAD5AAAAkgMAAAAA&#10;" strokecolor="#00b0f0"/>
                      <v:line id="Straight Connector 1092" o:spid="_x0000_s1612" style="position:absolute;visibility:visible;mso-wrap-style:square" from="254,9144" to="22987,9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zRmWcQAAADdAAAADwAAAGRycy9kb3ducmV2LnhtbERPTWvCQBC9F/wPywi9FLMxakhTVxFB&#10;sCKINvQ8ZKdJaHY2ZLca/71bKPQ2j/c5y/VgWnGl3jWWFUyjGARxaXXDlYLiYzfJQDiPrLG1TAru&#10;5GC9Gj0tMdf2xme6XnwlQgi7HBXU3ne5lK6syaCLbEccuC/bG/QB9pXUPd5CuGllEsepNNhwaKix&#10;o21N5fflxyhYfL60SXp8P5xJ7xbZZs6noZgp9TweNm8gPA3+X/zn3uswP35N4PebcIJcP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zNGZZxAAAAN0AAAAPAAAAAAAAAAAA&#10;AAAAAKECAABkcnMvZG93bnJldi54bWxQSwUGAAAAAAQABAD5AAAAkgMAAAAA&#10;" strokecolor="#00b0f0"/>
                      <v:line id="Straight Connector 1093" o:spid="_x0000_s1613" style="position:absolute;visibility:visible;mso-wrap-style:square" from="0,11430" to="22733,115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HjDwsQAAADdAAAADwAAAGRycy9kb3ducmV2LnhtbERPTWvCQBC9F/oflhG8iG6qNWjqKiIE&#10;tBSKUTwP2WkSzM6G7BrTf98VhN7m8T5ntelNLTpqXWVZwdskAkGcW11xoeB8SscLEM4ja6wtk4Jf&#10;crBZv76sMNH2zkfqMl+IEMIuQQWl900ipctLMugmtiEO3I9tDfoA20LqFu8h3NRyGkWxNFhxaCix&#10;oV1J+TW7GQXzy6iexl+HzyPpdL7YvvN3f54pNRz02w8Qnnr/L3669zrMj5YzeHwTTpDr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ceMPCxAAAAN0AAAAPAAAAAAAAAAAA&#10;AAAAAKECAABkcnMvZG93bnJldi54bWxQSwUGAAAAAAQABAD5AAAAkgMAAAAA&#10;" strokecolor="#00b0f0"/>
                      <v:line id="Straight Connector 1094" o:spid="_x0000_s1614" style="position:absolute;visibility:visible;mso-wrap-style:square" from="0,18288" to="22733,183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5FbtsMAAADdAAAADwAAAGRycy9kb3ducmV2LnhtbERPTYvCMBC9L/gfwgheRFNdlVqNIoKg&#10;y8KiFs9DM7bFZlKaqN1/bxaEvc3jfc5y3ZpKPKhxpWUFo2EEgjizuuRcQXreDWIQziNrrCyTgl9y&#10;sF51PpaYaPvkIz1OPhchhF2CCgrv60RKlxVk0A1tTRy4q20M+gCbXOoGnyHcVHIcRTNpsOTQUGBN&#10;24Ky2+luFEwv/Wo8+z58HUnvpvFmwj9t+qlUr9tuFiA8tf5f/HbvdZgfzSfw9004Qa5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ORW7bDAAAA3QAAAA8AAAAAAAAAAAAA&#10;AAAAoQIAAGRycy9kb3ducmV2LnhtbFBLBQYAAAAABAAEAPkAAACRAwAAAAA=&#10;" strokecolor="#00b0f0"/>
                      <v:line id="Straight Connector 1095" o:spid="_x0000_s1615" style="position:absolute;visibility:visible;mso-wrap-style:square" from="0,16002" to="22733,160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N3+LcIAAADdAAAADwAAAGRycy9kb3ducmV2LnhtbERP24rCMBB9X/Afwgi+LJp6qWjXKCII&#10;KoJ4weehGduyzaQ0UevfG2Fh3+ZwrjNbNKYUD6pdYVlBvxeBIE6tLjhTcDmvuxMQziNrLC2Tghc5&#10;WMxbXzNMtH3ykR4nn4kQwi5BBbn3VSKlS3My6Hq2Ig7czdYGfYB1JnWNzxBuSjmIorE0WHBoyLGi&#10;VU7p7+luFMTX73Iw3m93R9LreLIc8aG5DJXqtJvlDwhPjf8X/7k3OsyPpjF8vgknyPk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N3+LcIAAADdAAAADwAAAAAAAAAAAAAA&#10;AAChAgAAZHJzL2Rvd25yZXYueG1sUEsFBgAAAAAEAAQA+QAAAJADAAAAAA==&#10;" strokecolor="#00b0f0"/>
                      <v:line id="Straight Connector 1096" o:spid="_x0000_s1616" style="position:absolute;visibility:visible;mso-wrap-style:square" from="0,13716" to="22733,137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A9gWsQAAADdAAAADwAAAGRycy9kb3ducmV2LnhtbERPTWvCQBC9F/wPywi9lLpRa9DUVUQI&#10;aBFKongesmMSmp0N2W1M/31XKPQ2j/c56+1gGtFT52rLCqaTCARxYXXNpYLLOX1dgnAeWWNjmRT8&#10;kIPtZvS0xkTbO2fU574UIYRdggoq79tESldUZNBNbEscuJvtDPoAu1LqDu8h3DRyFkWxNFhzaKiw&#10;pX1FxVf+bRQsri/NLD4dPzLS6WK5e+PP4TJX6nk87N5BeBr8v/jPfdBhfrSK4fFNOEF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MD2BaxAAAAN0AAAAPAAAAAAAAAAAA&#10;AAAAAKECAABkcnMvZG93bnJldi54bWxQSwUGAAAAAAQABAD5AAAAkgMAAAAA&#10;" strokecolor="#00b0f0"/>
                      <v:line id="Straight Connector 1097" o:spid="_x0000_s1617" style="position:absolute;visibility:visible;mso-wrap-style:square" from="0,20574" to="22733,206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0PFwcIAAADdAAAADwAAAGRycy9kb3ducmV2LnhtbERP24rCMBB9F/yHMIIvoqnueqtGEUFw&#10;RRAv+Dw0Y1tsJqWJ2v17s7Dg2xzOdebL2hTiSZXLLSvo9yIQxInVOacKLudNdwLCeWSNhWVS8EsO&#10;lotmY46xti8+0vPkUxFC2MWoIPO+jKV0SUYGXc+WxIG72cqgD7BKpa7wFcJNIQdRNJIGcw4NGZa0&#10;zii5nx5GwfDaKQaj/c/uSHoznKy++VBfvpRqt+rVDISn2n/E/+6tDvOj6Rj+vgknyMU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0PFwcIAAADdAAAADwAAAAAAAAAAAAAA&#10;AAChAgAAZHJzL2Rvd25yZXYueG1sUEsFBgAAAAAEAAQA+QAAAJADAAAAAA==&#10;" strokecolor="#00b0f0"/>
                    </v:group>
                    <v:group id="Group 1098" o:spid="_x0000_s1618" style="position:absolute;left:127;width:24193;height:22961" coordsize="24193,229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eebw4scAAADd&#10;AAAADwAAAAAAAAAAAAAAAACqAgAAZHJzL2Rvd25yZXYueG1sUEsFBgAAAAAEAAQA+gAAAJ4DAAAA&#10;AA==&#10;">
                      <v:line id="Straight Connector 1099" o:spid="_x0000_s1619" style="position:absolute;visibility:visible;mso-wrap-style:square" from="0,11684" to="22733,117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zvFssMAAADdAAAADwAAAGRycy9kb3ducmV2LnhtbERPS2vCQBC+C/6HZYTezEbREqOrSMHS&#10;iwc1HnqbZsckmJ0N2W0e/75bKPQ2H99zdofB1KKj1lWWFSyiGARxbnXFhYLsdponIJxH1lhbJgUj&#10;OTjsp5Mdptr2fKHu6gsRQtilqKD0vkmldHlJBl1kG+LAPWxr0AfYFlK32IdwU8tlHL9KgxWHhhIb&#10;eispf16/jQLzWcmvc43v4/KSrVbJ+nQc7V2pl9lw3ILwNPh/8Z/7Q4f58WYDv9+EE+T+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c7xbLDAAAA3QAAAA8AAAAAAAAAAAAA&#10;AAAAoQIAAGRycy9kb3ducmV2LnhtbFBLBQYAAAAABAAEAPkAAACRAwAAAAA=&#10;" strokecolor="black [3213]" strokeweight="1.25pt">
                        <v:stroke startarrow="classic" endarrow="classic"/>
                      </v:line>
                      <v:line id="Straight Connector 1100" o:spid="_x0000_s1620" style="position:absolute;rotation:-90;visibility:visible;mso-wrap-style:square" from="-128,11557" to="22605,116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xoBM8cAAADdAAAADwAAAGRycy9kb3ducmV2LnhtbESPT2vDMAzF74V9B6PBbq3dMJotq1tK&#10;oWynQv8cdhSxmoTFcha7bbJPPx0Gu0m8p/d+Wq4H36ob9bEJbGE+M6CIy+AariycT7vpC6iYkB22&#10;gcnCSBHWq4fJEgsX7nyg2zFVSkI4FmihTqkrtI5lTR7jLHTEol1C7zHJ2lfa9XiXcN/qzJiF9tiw&#10;NNTY0bam8ut49RY+R5+Pu/Fgfjbfz9n76z7PLlVu7dPjsHkDlWhI/+a/6w8n+HMj/PKNjKB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TGgEzxwAAAN0AAAAPAAAAAAAA&#10;AAAAAAAAAKECAABkcnMvZG93bnJldi54bWxQSwUGAAAAAAQABAD5AAAAlQMAAAAA&#10;" strokecolor="black [3213]" strokeweight="1.25pt">
                        <v:stroke startarrow="classic" endarrow="classic"/>
                      </v:line>
                      <v:shape id="Text Box 1101" o:spid="_x0000_s1621" type="#_x0000_t202" style="position:absolute;left:381;top:11620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ub8sMMA&#10;AADdAAAADwAAAGRycy9kb3ducmV2LnhtbERPTYvCMBC9C/sfwgjeNK2gSNcoUhBl0YNuL3ubbca2&#10;2Ey6TVarv94Igrd5vM+ZLztTiwu1rrKsIB5FIIhzqysuFGTf6+EMhPPIGmvLpOBGDpaLj94cE22v&#10;fKDL0RcihLBLUEHpfZNI6fKSDLqRbYgDd7KtQR9gW0jd4jWEm1qOo2gqDVYcGkpsKC0pPx//jYKv&#10;dL3Hw+/YzO51utmdVs1f9jNRatDvVp8gPHX+LX65tzrMj6MYnt+EE+Ti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ub8sMMAAADdAAAADwAAAAAAAAAAAAAAAACYAgAAZHJzL2Rv&#10;d25yZXYueG1sUEsFBgAAAAAEAAQA9QAAAIgDAAAAAA==&#10;" filled="f" stroked="f" strokeweight=".5pt">
                        <v:textbox>
                          <w:txbxContent>
                            <w:p w:rsidR="00A1030C" w:rsidRPr="002E44EC" w:rsidRDefault="00A1030C" w:rsidP="00A1030C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–8</w:t>
                              </w:r>
                            </w:p>
                          </w:txbxContent>
                        </v:textbox>
                      </v:shape>
                      <v:shape id="Text Box 1102" o:spid="_x0000_s1622" type="#_x0000_t202" style="position:absolute;left:14732;top:11557;width:2286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jRix8UA&#10;AADdAAAADwAAAGRycy9kb3ducmV2LnhtbERPTWvCQBC9F/wPywi9NRsDLSFmFQlIi7SHqBdvY3ZM&#10;gtnZmF017a/vFgre5vE+J1+OphM3GlxrWcEsikEQV1a3XCvY79YvKQjnkTV2lknBNzlYLiZPOWba&#10;3rmk29bXIoSwy1BB432fSemqhgy6yPbEgTvZwaAPcKilHvAewk0nkzh+kwZbDg0N9lQ0VJ23V6Ng&#10;U6y/sDwmJv3pivfP06q/7A+vSj1Px9UchKfRP8T/7g8d5s/iBP6+CSfIx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yNGLHxQAAAN0AAAAPAAAAAAAAAAAAAAAAAJgCAABkcnMv&#10;ZG93bnJldi54bWxQSwUGAAAAAAQABAD1AAAAigMAAAAA&#10;" filled="f" stroked="f" strokeweight=".5pt">
                        <v:textbox>
                          <w:txbxContent>
                            <w:p w:rsidR="00A1030C" w:rsidRPr="002E44EC" w:rsidRDefault="00A1030C" w:rsidP="00A1030C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  <v:shape id="Text Box 1103" o:spid="_x0000_s1623" type="#_x0000_t202" style="position:absolute;left:10668;top:1333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XjHXMQA&#10;AADdAAAADwAAAGRycy9kb3ducmV2LnhtbERPS4vCMBC+L/gfwgje1lRlpXSNIgVRZPfg4+JtbMa2&#10;bDOpTdTqrzcLgrf5+J4zmbWmEldqXGlZwaAfgSDOrC45V7DfLT5jEM4ja6wsk4I7OZhNOx8TTLS9&#10;8YauW5+LEMIuQQWF93UipcsKMuj6tiYO3Mk2Bn2ATS51g7cQbio5jKKxNFhyaCiwprSg7G97MQrW&#10;6eIXN8ehiR9Vuvw5zevz/vClVK/bzr9BeGr9W/xyr3SYP4hG8P9NOEFO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14x1zEAAAA3QAAAA8AAAAAAAAAAAAAAAAAmAIAAGRycy9k&#10;b3ducmV2LnhtbFBLBQYAAAAABAAEAPUAAACJAwAAAAA=&#10;" filled="f" stroked="f" strokeweight=".5pt">
                        <v:textbox>
                          <w:txbxContent>
                            <w:p w:rsidR="00A1030C" w:rsidRPr="002E44EC" w:rsidRDefault="00A1030C" w:rsidP="00A1030C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8</w:t>
                              </w:r>
                            </w:p>
                          </w:txbxContent>
                        </v:textbox>
                      </v:shape>
                      <v:shape id="Text Box 1104" o:spid="_x0000_s1624" type="#_x0000_t202" style="position:absolute;left:10668;top:19621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pFfKMQA&#10;AADdAAAADwAAAGRycy9kb3ducmV2LnhtbERPS4vCMBC+L/gfwgje1lRxpXSNIgVRZPfg4+JtbMa2&#10;bDOpTdTqrzcLgrf5+J4zmbWmEldqXGlZwaAfgSDOrC45V7DfLT5jEM4ja6wsk4I7OZhNOx8TTLS9&#10;8YauW5+LEMIuQQWF93UipcsKMuj6tiYO3Mk2Bn2ATS51g7cQbio5jKKxNFhyaCiwprSg7G97MQrW&#10;6eIXN8ehiR9Vuvw5zevz/vClVK/bzr9BeGr9W/xyr3SYP4hG8P9NOEFO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KRXyjEAAAA3QAAAA8AAAAAAAAAAAAAAAAAmAIAAGRycy9k&#10;b3ducmV2LnhtbFBLBQYAAAAABAAEAPUAAACJAwAAAAA=&#10;" filled="f" stroked="f" strokeweight=".5pt">
                        <v:textbox>
                          <w:txbxContent>
                            <w:p w:rsidR="00A1030C" w:rsidRPr="002E44EC" w:rsidRDefault="00A1030C" w:rsidP="00A1030C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–8</w:t>
                              </w:r>
                            </w:p>
                          </w:txbxContent>
                        </v:textbox>
                      </v:shape>
                      <v:shape id="Text Box 1105" o:spid="_x0000_s1625" type="#_x0000_t202" style="position:absolute;left:10604;top:14732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36s8IA&#10;AADdAAAADwAAAGRycy9kb3ducmV2LnhtbERPTYvCMBC9C/6HMII3TRUUqUaRgijiHnS9eBubsS02&#10;k9pErfvrjSDsbR7vc2aLxpTiQbUrLCsY9CMQxKnVBWcKjr+r3gSE88gaS8uk4EUOFvN2a4axtk/e&#10;0+PgMxFC2MWoIPe+iqV0aU4GXd9WxIG72NqgD7DOpK7xGcJNKYdRNJYGCw4NOVaU5JReD3ejYJus&#10;fnB/HprJX5msd5dldTueRkp1O81yCsJT4//FX/dGh/mDaASfb8IJcv4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93fqzwgAAAN0AAAAPAAAAAAAAAAAAAAAAAJgCAABkcnMvZG93&#10;bnJldi54bWxQSwUGAAAAAAQABAD1AAAAhwMAAAAA&#10;" filled="f" stroked="f" strokeweight=".5pt">
                        <v:textbox>
                          <w:txbxContent>
                            <w:p w:rsidR="00A1030C" w:rsidRPr="002E44EC" w:rsidRDefault="00A1030C" w:rsidP="00A1030C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–4</w:t>
                              </w:r>
                            </w:p>
                          </w:txbxContent>
                        </v:textbox>
                      </v:shape>
                      <v:shape id="Text Box 1106" o:spid="_x0000_s1626" type="#_x0000_t202" style="position:absolute;left:10604;top:5905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Q9kxMUA&#10;AADdAAAADwAAAGRycy9kb3ducmV2LnhtbERPTWvCQBC9C/6HZYTedBOhIqmbEAJiKe1B66W3MTsm&#10;wexszG6TtL++Wyj0No/3ObtsMq0YqHeNZQXxKgJBXFrdcKXg/L5fbkE4j6yxtUwKvshBls5nO0y0&#10;HflIw8lXIoSwS1BB7X2XSOnKmgy6le2IA3e1vUEfYF9J3eMYwk0r11G0kQYbDg01dlTUVN5On0bB&#10;S7F/w+NlbbbfbXF4vebd/fzxqNTDYsqfQHia/L/4z/2sw/w42sDvN+EEmf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ND2TExQAAAN0AAAAPAAAAAAAAAAAAAAAAAJgCAABkcnMv&#10;ZG93bnJldi54bWxQSwUGAAAAAAQABAD1AAAAigMAAAAA&#10;" filled="f" stroked="f" strokeweight=".5pt">
                        <v:textbox>
                          <w:txbxContent>
                            <w:p w:rsidR="00A1030C" w:rsidRPr="002E44EC" w:rsidRDefault="00A1030C" w:rsidP="00A1030C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  <v:shape id="Text Box 1107" o:spid="_x0000_s1627" type="#_x0000_t202" style="position:absolute;left:19303;top:11557;width:3430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kPBX8QA&#10;AADdAAAADwAAAGRycy9kb3ducmV2LnhtbERPS4vCMBC+L/gfwgje1lTBtXSNIgVRZPfg4+JtbMa2&#10;bDOpTdTqrzcLgrf5+J4zmbWmEldqXGlZwaAfgSDOrC45V7DfLT5jEM4ja6wsk4I7OZhNOx8TTLS9&#10;8YauW5+LEMIuQQWF93UipcsKMuj6tiYO3Mk2Bn2ATS51g7cQbio5jKIvabDk0FBgTWlB2d/2YhSs&#10;08Uvbo5DEz+qdPlzmtfn/WGkVK/bzr9BeGr9W/xyr3SYP4jG8P9NOEFO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JDwV/EAAAA3QAAAA8AAAAAAAAAAAAAAAAAmAIAAGRycy9k&#10;b3ducmV2LnhtbFBLBQYAAAAABAAEAPUAAACJAwAAAAA=&#10;" filled="f" stroked="f" strokeweight=".5pt">
                        <v:textbox>
                          <w:txbxContent>
                            <w:p w:rsidR="00A1030C" w:rsidRPr="002E44EC" w:rsidRDefault="00A1030C" w:rsidP="00A1030C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 xml:space="preserve"> 8</w:t>
                              </w:r>
                            </w:p>
                          </w:txbxContent>
                        </v:textbox>
                      </v:shape>
                      <v:shape id="Text Box 1108" o:spid="_x0000_s1628" type="#_x0000_t202" style="position:absolute;left:5270;top:11557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9xVLccA&#10;AADdAAAADwAAAGRycy9kb3ducmV2LnhtbESPT2vCQBDF74V+h2WE3upGoUVSNyIBUaQetF56m2Yn&#10;fzA7m2ZXTf30nYPgbYb35r3fzBeDa9WF+tB4NjAZJ6CIC28brgwcv1avM1AhIltsPZOBPwqwyJ6f&#10;5phaf+U9XQ6xUhLCIUUDdYxdqnUoanIYxr4jFq30vcMoa19p2+NVwl2rp0nyrh02LA01dpTXVJwO&#10;Z2dgm692uP+Zutmtzdef5bL7PX6/GfMyGpYfoCIN8WG+X2+s4E8SwZVvZASd/QM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PcVS3HAAAA3QAAAA8AAAAAAAAAAAAAAAAAmAIAAGRy&#10;cy9kb3ducmV2LnhtbFBLBQYAAAAABAAEAPUAAACMAwAAAAA=&#10;" filled="f" stroked="f" strokeweight=".5pt">
                        <v:textbox>
                          <w:txbxContent>
                            <w:p w:rsidR="00A1030C" w:rsidRPr="002E44EC" w:rsidRDefault="00A1030C" w:rsidP="00A1030C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–4</w:t>
                              </w:r>
                            </w:p>
                          </w:txbxContent>
                        </v:textbox>
                      </v:shape>
                      <v:shape id="Text Box 1109" o:spid="_x0000_s1629" type="#_x0000_t202" style="position:absolute;left:20764;top:9398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JDwtsMA&#10;AADdAAAADwAAAGRycy9kb3ducmV2LnhtbERPTYvCMBC9C/6HMII3TRUUrUaRgqyIe9D14m1sxrbY&#10;TGqT1eqv3wjC3ubxPme+bEwp7lS7wrKCQT8CQZxaXXCm4Piz7k1AOI+ssbRMCp7kYLlot+YYa/vg&#10;Pd0PPhMhhF2MCnLvq1hKl+Zk0PVtRRy4i60N+gDrTOoaHyHclHIYRWNpsODQkGNFSU7p9fBrFGyT&#10;9Tfuz0MzeZXJ1+6yqm7H00ipbqdZzUB4avy/+OPe6DB/EE3h/U04QS7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JDwtsMAAADdAAAADwAAAAAAAAAAAAAAAACYAgAAZHJzL2Rv&#10;d25yZXYueG1sUEsFBgAAAAAEAAQA9QAAAIgDAAAAAA==&#10;" filled="f" stroked="f" strokeweight=".5pt">
                        <v:textbox>
                          <w:txbxContent>
                            <w:p w:rsidR="00A1030C" w:rsidRPr="00F2587E" w:rsidRDefault="00A1030C" w:rsidP="00A1030C">
                              <w:pPr>
                                <w:jc w:val="center"/>
                                <w:rPr>
                                  <w:i/>
                                  <w:sz w:val="20"/>
                                </w:rPr>
                              </w:pPr>
                              <w:r w:rsidRPr="00F2587E">
                                <w:rPr>
                                  <w:i/>
                                  <w:sz w:val="20"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  <v:shape id="Text Box 1110" o:spid="_x0000_s1630" type="#_x0000_t202" style="position:absolute;left:8826;width:3429;height:30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HPP9scA&#10;AADdAAAADwAAAGRycy9kb3ducmV2LnhtbESPQWvCQBCF74L/YZmCN91EUCR1FQmIIu1B66W3aXZM&#10;QrOzMbtq2l/vHAq9zfDevPfNct27Rt2pC7VnA+kkAUVceFtzaeD8sR0vQIWIbLHxTAZ+KMB6NRws&#10;MbP+wUe6n2KpJIRDhgaqGNtM61BU5DBMfEss2sV3DqOsXalthw8Jd42eJslcO6xZGipsKa+o+D7d&#10;nIFDvn3H49fULX6bfPd22bTX8+fMmNFLv3kFFamP/+a/670V/DQVfvlGRtCrJ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hzz/bHAAAA3QAAAA8AAAAAAAAAAAAAAAAAmAIAAGRy&#10;cy9kb3ducmV2LnhtbFBLBQYAAAAABAAEAPUAAACMAwAAAAA=&#10;" filled="f" stroked="f" strokeweight=".5pt">
                        <v:textbox>
                          <w:txbxContent>
                            <w:p w:rsidR="00A1030C" w:rsidRPr="00F2587E" w:rsidRDefault="00A1030C" w:rsidP="00A1030C">
                              <w:pPr>
                                <w:jc w:val="center"/>
                                <w:rPr>
                                  <w:i/>
                                  <w:sz w:val="20"/>
                                </w:rPr>
                              </w:pPr>
                              <w:r w:rsidRPr="00F2587E">
                                <w:rPr>
                                  <w:i/>
                                  <w:sz w:val="20"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</v:group>
                    <v:line id="Straight Connector 1111" o:spid="_x0000_s1631" style="position:absolute;flip:y;visibility:visible;mso-wrap-style:square" from="5907,-476" to="12191,186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40NzsQAAADdAAAADwAAAGRycy9kb3ducmV2LnhtbERP0WrDMAx8L+wfjAZ9a5wOVta0TugK&#10;g722Gxt9E7GapInlzHbS7O/nQaH3JHG6O922mEwnRnK+saxgmaQgiEurG64UfH68LV5A+ICssbNM&#10;Cn7JQ5E/zLaYaXvlA43HUIlowj5DBXUIfSalL2sy6BPbE0fubJ3BEFdXSe3wGs1NJ5/SdCUNNhwT&#10;auxpX1PZHgej4PzjTl/f3Wp4fd6PfXMZ1q1sg1Lzx2m3ARFoCvfjm/pdx/cj4L9NHEHm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bjQ3OxAAAAN0AAAAPAAAAAAAAAAAA&#10;AAAAAKECAABkcnMvZG93bnJldi54bWxQSwUGAAAAAAQABAD5AAAAkgMAAAAA&#10;" strokecolor="red" strokeweight="1.25pt">
                      <v:stroke startarrow="classic" endarrow="classic"/>
                    </v:line>
                  </v:group>
                  <v:oval id="Oval 1112" o:spid="_x0000_s1632" style="position:absolute;left:11235;top:1426;width:445;height:451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N2kMUA&#10;AADdAAAADwAAAGRycy9kb3ducmV2LnhtbERPTWvCQBC9F/wPyxR6q5tE1Jq6ihVKPRTR1EtvQ3aa&#10;BLOzaXYbo7/eFQre5vE+Z77sTS06al1lWUE8jEAQ51ZXXCg4fL0/v4BwHlljbZkUnMnBcjF4mGOq&#10;7Yn31GW+ECGEXYoKSu+bVEqXl2TQDW1DHLgf2xr0AbaF1C2eQripZRJFE2mw4tBQYkPrkvJj9mcU&#10;jKhLsno8/f782P/uJtvL7Pg21Uo9PfarVxCeen8X/7s3OsyP4wRu34QT5OI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83aQxQAAAN0AAAAPAAAAAAAAAAAAAAAAAJgCAABkcnMv&#10;ZG93bnJldi54bWxQSwUGAAAAAAQABAD1AAAAigMAAAAA&#10;" fillcolor="red" strokecolor="red" strokeweight="1.5pt"/>
                  <v:oval id="Oval 1113" o:spid="_x0000_s1633" style="position:absolute;left:7993;top:11337;width:444;height:451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/TC8UA&#10;AADdAAAADwAAAGRycy9kb3ducmV2LnhtbERPS2vCQBC+F/oflin0VjdRfDS6igqlHopo2ktvQ3ZM&#10;gtnZmN3G6K93hYK3+fieM1t0phItNa60rCDuRSCIM6tLzhX8fH+8TUA4j6yxskwKLuRgMX9+mmGi&#10;7Zn31KY+FyGEXYIKCu/rREqXFWTQ9WxNHLiDbQz6AJtc6gbPIdxUsh9FI2mw5NBQYE3rgrJj+mcU&#10;DKjtp9Vw/Pv1uT/tRtvr+3E11kq9vnTLKQhPnX+I/90bHebH8QDu34QT5Pw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jv9MLxQAAAN0AAAAPAAAAAAAAAAAAAAAAAJgCAABkcnMv&#10;ZG93bnJldi54bWxQSwUGAAAAAAQABAD1AAAAigMAAAAA&#10;" fillcolor="red" strokecolor="red" strokeweight="1.5pt"/>
                </v:group>
                <v:shape id="Text Box 1114" o:spid="_x0000_s1634" type="#_x0000_t202" style="position:absolute;top:2381;width:4570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0jJ9cQA&#10;AADdAAAADwAAAGRycy9kb3ducmV2LnhtbERPTYvCMBC9C/6HMII3TSuuSDWKFESR3YOuF29jM7bF&#10;ZlKbqHV//WZB2Ns83ufMl62pxIMaV1pWEA8jEMSZ1SXnCo7f68EUhPPIGivLpOBFDpaLbmeOibZP&#10;3tPj4HMRQtglqKDwvk6kdFlBBt3Q1sSBu9jGoA+wyaVu8BnCTSVHUTSRBksODQXWlBaUXQ93o2CX&#10;rr9wfx6Z6U+Vbj4vq/p2PH0o1e+1qxkIT63/F7/dWx3mx/EY/r4JJ8jF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dIyfXEAAAA3QAAAA8AAAAAAAAAAAAAAAAAmAIAAGRycy9k&#10;b3ducmV2LnhtbFBLBQYAAAAABAAEAPUAAACJAwAAAAA=&#10;" filled="f" stroked="f" strokeweight=".5pt">
                  <v:textbox>
                    <w:txbxContent>
                      <w:p w:rsidR="00A1030C" w:rsidRDefault="00A1030C" w:rsidP="00A1030C">
                        <w:r>
                          <w:t>b)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A1030C" w:rsidRDefault="006A2345" w:rsidP="00A1030C">
      <w:pPr>
        <w:autoSpaceDE w:val="0"/>
        <w:autoSpaceDN w:val="0"/>
        <w:adjustRightInd w:val="0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>6</w:t>
      </w:r>
      <w:r w:rsidR="00A1030C" w:rsidRPr="00D248FF">
        <w:rPr>
          <w:rFonts w:asciiTheme="minorHAnsi" w:eastAsiaTheme="minorEastAsia" w:hAnsiTheme="minorHAnsi" w:cs="Arial-BoldMT"/>
          <w:bCs/>
          <w:szCs w:val="24"/>
        </w:rPr>
        <w:t xml:space="preserve">. </w:t>
      </w:r>
    </w:p>
    <w:p w:rsidR="00A1030C" w:rsidRDefault="00A1030C" w:rsidP="00A1030C">
      <w:pPr>
        <w:autoSpaceDE w:val="0"/>
        <w:autoSpaceDN w:val="0"/>
        <w:adjustRightInd w:val="0"/>
        <w:rPr>
          <w:rFonts w:asciiTheme="minorHAnsi" w:eastAsiaTheme="minorEastAsia" w:hAnsiTheme="minorHAnsi" w:cs="Arial-BoldMT"/>
          <w:bCs/>
          <w:szCs w:val="24"/>
        </w:rPr>
      </w:pPr>
    </w:p>
    <w:p w:rsidR="00A1030C" w:rsidRDefault="00A1030C" w:rsidP="00A1030C">
      <w:pPr>
        <w:autoSpaceDE w:val="0"/>
        <w:autoSpaceDN w:val="0"/>
        <w:adjustRightInd w:val="0"/>
        <w:rPr>
          <w:rFonts w:asciiTheme="minorHAnsi" w:eastAsiaTheme="minorEastAsia" w:hAnsiTheme="minorHAnsi" w:cs="Arial-BoldMT"/>
          <w:bCs/>
          <w:szCs w:val="24"/>
        </w:rPr>
      </w:pPr>
    </w:p>
    <w:p w:rsidR="00A1030C" w:rsidRDefault="00A1030C" w:rsidP="00A1030C">
      <w:pPr>
        <w:autoSpaceDE w:val="0"/>
        <w:autoSpaceDN w:val="0"/>
        <w:adjustRightInd w:val="0"/>
        <w:rPr>
          <w:rFonts w:asciiTheme="minorHAnsi" w:eastAsiaTheme="minorEastAsia" w:hAnsiTheme="minorHAnsi" w:cs="Arial-BoldMT"/>
          <w:bCs/>
          <w:szCs w:val="24"/>
        </w:rPr>
      </w:pPr>
    </w:p>
    <w:p w:rsidR="00A1030C" w:rsidRDefault="00A1030C" w:rsidP="00A1030C">
      <w:pPr>
        <w:autoSpaceDE w:val="0"/>
        <w:autoSpaceDN w:val="0"/>
        <w:adjustRightInd w:val="0"/>
        <w:rPr>
          <w:rFonts w:asciiTheme="minorHAnsi" w:eastAsiaTheme="minorEastAsia" w:hAnsiTheme="minorHAnsi" w:cs="Arial-BoldMT"/>
          <w:bCs/>
          <w:szCs w:val="24"/>
        </w:rPr>
      </w:pPr>
    </w:p>
    <w:p w:rsidR="00A1030C" w:rsidRDefault="00A1030C" w:rsidP="00A1030C">
      <w:pPr>
        <w:autoSpaceDE w:val="0"/>
        <w:autoSpaceDN w:val="0"/>
        <w:adjustRightInd w:val="0"/>
        <w:rPr>
          <w:rFonts w:asciiTheme="minorHAnsi" w:eastAsiaTheme="minorEastAsia" w:hAnsiTheme="minorHAnsi" w:cs="Arial-BoldMT"/>
          <w:bCs/>
          <w:szCs w:val="24"/>
        </w:rPr>
      </w:pPr>
    </w:p>
    <w:p w:rsidR="00A1030C" w:rsidRDefault="00A1030C" w:rsidP="00A1030C">
      <w:pPr>
        <w:autoSpaceDE w:val="0"/>
        <w:autoSpaceDN w:val="0"/>
        <w:adjustRightInd w:val="0"/>
        <w:rPr>
          <w:rFonts w:asciiTheme="minorHAnsi" w:eastAsiaTheme="minorEastAsia" w:hAnsiTheme="minorHAnsi" w:cs="Arial-BoldMT"/>
          <w:bCs/>
          <w:szCs w:val="24"/>
        </w:rPr>
      </w:pPr>
    </w:p>
    <w:p w:rsidR="00A1030C" w:rsidRDefault="00A1030C" w:rsidP="00A1030C">
      <w:pPr>
        <w:autoSpaceDE w:val="0"/>
        <w:autoSpaceDN w:val="0"/>
        <w:adjustRightInd w:val="0"/>
        <w:rPr>
          <w:rFonts w:asciiTheme="minorHAnsi" w:eastAsiaTheme="minorEastAsia" w:hAnsiTheme="minorHAnsi" w:cs="Arial-BoldMT"/>
          <w:bCs/>
          <w:szCs w:val="24"/>
        </w:rPr>
      </w:pPr>
    </w:p>
    <w:p w:rsidR="00A1030C" w:rsidRDefault="00A1030C" w:rsidP="00A1030C">
      <w:pPr>
        <w:autoSpaceDE w:val="0"/>
        <w:autoSpaceDN w:val="0"/>
        <w:adjustRightInd w:val="0"/>
        <w:rPr>
          <w:rFonts w:asciiTheme="minorHAnsi" w:eastAsiaTheme="minorEastAsia" w:hAnsiTheme="minorHAnsi" w:cs="Arial-BoldMT"/>
          <w:bCs/>
          <w:szCs w:val="24"/>
        </w:rPr>
      </w:pPr>
    </w:p>
    <w:p w:rsidR="00A1030C" w:rsidRDefault="00A1030C" w:rsidP="00A1030C">
      <w:pPr>
        <w:autoSpaceDE w:val="0"/>
        <w:autoSpaceDN w:val="0"/>
        <w:adjustRightInd w:val="0"/>
        <w:rPr>
          <w:rFonts w:asciiTheme="minorHAnsi" w:eastAsiaTheme="minorEastAsia" w:hAnsiTheme="minorHAnsi" w:cs="Arial-BoldMT"/>
          <w:bCs/>
          <w:szCs w:val="24"/>
        </w:rPr>
      </w:pPr>
    </w:p>
    <w:p w:rsidR="00A1030C" w:rsidRDefault="00A1030C" w:rsidP="00A1030C">
      <w:pPr>
        <w:autoSpaceDE w:val="0"/>
        <w:autoSpaceDN w:val="0"/>
        <w:adjustRightInd w:val="0"/>
        <w:rPr>
          <w:rFonts w:asciiTheme="minorHAnsi" w:eastAsiaTheme="minorEastAsia" w:hAnsiTheme="minorHAnsi" w:cs="Arial-BoldMT"/>
          <w:bCs/>
          <w:szCs w:val="24"/>
        </w:rPr>
      </w:pPr>
    </w:p>
    <w:p w:rsidR="00A1030C" w:rsidRDefault="00A1030C" w:rsidP="00A1030C">
      <w:pPr>
        <w:autoSpaceDE w:val="0"/>
        <w:autoSpaceDN w:val="0"/>
        <w:adjustRightInd w:val="0"/>
        <w:rPr>
          <w:rFonts w:asciiTheme="minorHAnsi" w:eastAsiaTheme="minorEastAsia" w:hAnsiTheme="minorHAnsi" w:cs="Arial-BoldMT"/>
          <w:bCs/>
          <w:szCs w:val="24"/>
        </w:rPr>
      </w:pPr>
    </w:p>
    <w:p w:rsidR="00A1030C" w:rsidRDefault="00A1030C" w:rsidP="00A1030C">
      <w:pPr>
        <w:autoSpaceDE w:val="0"/>
        <w:autoSpaceDN w:val="0"/>
        <w:adjustRightInd w:val="0"/>
        <w:rPr>
          <w:rFonts w:asciiTheme="minorHAnsi" w:eastAsiaTheme="minorEastAsia" w:hAnsiTheme="minorHAnsi" w:cs="Arial-BoldMT"/>
          <w:bCs/>
          <w:szCs w:val="24"/>
        </w:rPr>
      </w:pPr>
    </w:p>
    <w:p w:rsidR="00A1030C" w:rsidRDefault="006A2345" w:rsidP="00A1030C">
      <w:pPr>
        <w:autoSpaceDE w:val="0"/>
        <w:autoSpaceDN w:val="0"/>
        <w:adjustRightInd w:val="0"/>
        <w:rPr>
          <w:rFonts w:asciiTheme="minorHAnsi" w:eastAsiaTheme="minorEastAsia" w:hAnsiTheme="minorHAnsi" w:cs="Arial-BoldMT"/>
          <w:bCs/>
          <w:szCs w:val="24"/>
        </w:rPr>
      </w:pPr>
      <w:r>
        <w:rPr>
          <w:rFonts w:asciiTheme="minorHAnsi" w:eastAsiaTheme="minorEastAsia" w:hAnsiTheme="minorHAnsi" w:cs="Arial-BoldMT"/>
          <w:bCs/>
          <w:noProof/>
          <w:szCs w:val="24"/>
        </w:rPr>
        <mc:AlternateContent>
          <mc:Choice Requires="wpg">
            <w:drawing>
              <wp:anchor distT="0" distB="0" distL="114300" distR="114300" simplePos="0" relativeHeight="251737088" behindDoc="0" locked="0" layoutInCell="1" allowOverlap="1" wp14:anchorId="6F064472" wp14:editId="5E7CC4F8">
                <wp:simplePos x="0" y="0"/>
                <wp:positionH relativeFrom="column">
                  <wp:posOffset>85725</wp:posOffset>
                </wp:positionH>
                <wp:positionV relativeFrom="paragraph">
                  <wp:posOffset>175895</wp:posOffset>
                </wp:positionV>
                <wp:extent cx="2895600" cy="2355850"/>
                <wp:effectExtent l="0" t="0" r="38100" b="63500"/>
                <wp:wrapNone/>
                <wp:docPr id="1158" name="Group 115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895600" cy="2355850"/>
                          <a:chOff x="0" y="-39332"/>
                          <a:chExt cx="2896137" cy="2356447"/>
                        </a:xfrm>
                      </wpg:grpSpPr>
                      <wpg:grpSp>
                        <wpg:cNvPr id="1159" name="Group 1159"/>
                        <wpg:cNvGrpSpPr/>
                        <wpg:grpSpPr>
                          <a:xfrm>
                            <a:off x="447675" y="-39332"/>
                            <a:ext cx="2448462" cy="2356447"/>
                            <a:chOff x="0" y="-39332"/>
                            <a:chExt cx="2448462" cy="2356447"/>
                          </a:xfrm>
                        </wpg:grpSpPr>
                        <wpg:grpSp>
                          <wpg:cNvPr id="1160" name="Group 1160"/>
                          <wpg:cNvGrpSpPr/>
                          <wpg:grpSpPr>
                            <a:xfrm>
                              <a:off x="0" y="-39332"/>
                              <a:ext cx="2448462" cy="2356447"/>
                              <a:chOff x="0" y="-39332"/>
                              <a:chExt cx="2448564" cy="2356447"/>
                            </a:xfrm>
                          </wpg:grpSpPr>
                          <wpg:grpSp>
                            <wpg:cNvPr id="1161" name="Group 1161"/>
                            <wpg:cNvGrpSpPr/>
                            <wpg:grpSpPr>
                              <a:xfrm>
                                <a:off x="0" y="38100"/>
                                <a:ext cx="2298700" cy="2279015"/>
                                <a:chOff x="0" y="19050"/>
                                <a:chExt cx="2298700" cy="2279015"/>
                              </a:xfrm>
                            </wpg:grpSpPr>
                            <wps:wsp>
                              <wps:cNvPr id="1162" name="Straight Connector 1162"/>
                              <wps:cNvCnPr/>
                              <wps:spPr>
                                <a:xfrm>
                                  <a:off x="2286000" y="19050"/>
                                  <a:ext cx="0" cy="227520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63" name="Straight Connector 1163"/>
                              <wps:cNvCnPr/>
                              <wps:spPr>
                                <a:xfrm>
                                  <a:off x="2057400" y="19050"/>
                                  <a:ext cx="0" cy="227901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64" name="Straight Connector 1164"/>
                              <wps:cNvCnPr/>
                              <wps:spPr>
                                <a:xfrm>
                                  <a:off x="12700" y="19050"/>
                                  <a:ext cx="0" cy="22606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65" name="Straight Connector 1165"/>
                              <wps:cNvCnPr/>
                              <wps:spPr>
                                <a:xfrm>
                                  <a:off x="228600" y="19050"/>
                                  <a:ext cx="0" cy="22606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66" name="Straight Connector 1166"/>
                              <wps:cNvCnPr/>
                              <wps:spPr>
                                <a:xfrm>
                                  <a:off x="457200" y="19050"/>
                                  <a:ext cx="0" cy="22606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67" name="Straight Connector 1167"/>
                              <wps:cNvCnPr/>
                              <wps:spPr>
                                <a:xfrm>
                                  <a:off x="685800" y="19050"/>
                                  <a:ext cx="0" cy="227520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68" name="Straight Connector 1168"/>
                              <wps:cNvCnPr/>
                              <wps:spPr>
                                <a:xfrm>
                                  <a:off x="914400" y="19050"/>
                                  <a:ext cx="0" cy="227266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69" name="Straight Connector 1169"/>
                              <wps:cNvCnPr/>
                              <wps:spPr>
                                <a:xfrm>
                                  <a:off x="1143000" y="19050"/>
                                  <a:ext cx="0" cy="22606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70" name="Straight Connector 1170"/>
                              <wps:cNvCnPr/>
                              <wps:spPr>
                                <a:xfrm>
                                  <a:off x="1371600" y="19050"/>
                                  <a:ext cx="0" cy="227266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71" name="Straight Connector 1171"/>
                              <wps:cNvCnPr/>
                              <wps:spPr>
                                <a:xfrm>
                                  <a:off x="1835150" y="19050"/>
                                  <a:ext cx="0" cy="226314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72" name="Straight Connector 1172"/>
                              <wps:cNvCnPr/>
                              <wps:spPr>
                                <a:xfrm>
                                  <a:off x="1593850" y="19050"/>
                                  <a:ext cx="0" cy="227266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73" name="Straight Connector 1173"/>
                              <wps:cNvCnPr/>
                              <wps:spPr>
                                <a:xfrm>
                                  <a:off x="0" y="227965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74" name="Straight Connector 1174"/>
                              <wps:cNvCnPr/>
                              <wps:spPr>
                                <a:xfrm>
                                  <a:off x="0" y="1905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75" name="Straight Connector 1175"/>
                              <wps:cNvCnPr/>
                              <wps:spPr>
                                <a:xfrm>
                                  <a:off x="12700" y="2286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76" name="Straight Connector 1176"/>
                              <wps:cNvCnPr/>
                              <wps:spPr>
                                <a:xfrm>
                                  <a:off x="25400" y="4572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77" name="Straight Connector 1177"/>
                              <wps:cNvCnPr/>
                              <wps:spPr>
                                <a:xfrm>
                                  <a:off x="0" y="6858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78" name="Straight Connector 1178"/>
                              <wps:cNvCnPr/>
                              <wps:spPr>
                                <a:xfrm>
                                  <a:off x="25400" y="9144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79" name="Straight Connector 1179"/>
                              <wps:cNvCnPr/>
                              <wps:spPr>
                                <a:xfrm>
                                  <a:off x="0" y="11430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80" name="Straight Connector 1180"/>
                              <wps:cNvCnPr/>
                              <wps:spPr>
                                <a:xfrm>
                                  <a:off x="0" y="18288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81" name="Straight Connector 1181"/>
                              <wps:cNvCnPr/>
                              <wps:spPr>
                                <a:xfrm>
                                  <a:off x="0" y="16002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82" name="Straight Connector 1182"/>
                              <wps:cNvCnPr/>
                              <wps:spPr>
                                <a:xfrm>
                                  <a:off x="0" y="13716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83" name="Straight Connector 1183"/>
                              <wps:cNvCnPr/>
                              <wps:spPr>
                                <a:xfrm>
                                  <a:off x="0" y="20574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g:grpSp>
                            <wpg:cNvPr id="1184" name="Group 1184"/>
                            <wpg:cNvGrpSpPr/>
                            <wpg:grpSpPr>
                              <a:xfrm>
                                <a:off x="12700" y="-39332"/>
                                <a:ext cx="2419350" cy="2335492"/>
                                <a:chOff x="0" y="-39332"/>
                                <a:chExt cx="2419350" cy="2335492"/>
                              </a:xfrm>
                            </wpg:grpSpPr>
                            <wps:wsp>
                              <wps:cNvPr id="1185" name="Straight Connector 1185"/>
                              <wps:cNvCnPr/>
                              <wps:spPr>
                                <a:xfrm>
                                  <a:off x="0" y="11684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 w="15875">
                                  <a:solidFill>
                                    <a:schemeClr val="tx1"/>
                                  </a:solidFill>
                                  <a:headEnd type="stealth"/>
                                  <a:tailEnd type="stealt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86" name="Straight Connector 1186"/>
                              <wps:cNvCnPr/>
                              <wps:spPr>
                                <a:xfrm rot="16200000">
                                  <a:off x="-12700" y="11557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 w="15875">
                                  <a:solidFill>
                                    <a:schemeClr val="tx1"/>
                                  </a:solidFill>
                                  <a:headEnd type="stealth"/>
                                  <a:tailEnd type="stealt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87" name="Text Box 1187"/>
                              <wps:cNvSpPr txBox="1"/>
                              <wps:spPr>
                                <a:xfrm>
                                  <a:off x="38100" y="1162050"/>
                                  <a:ext cx="342900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1030C" w:rsidRPr="002E44EC" w:rsidRDefault="00A1030C" w:rsidP="00A1030C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–8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188" name="Text Box 1188"/>
                              <wps:cNvSpPr txBox="1"/>
                              <wps:spPr>
                                <a:xfrm>
                                  <a:off x="1473200" y="1155700"/>
                                  <a:ext cx="228600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1030C" w:rsidRPr="002E44EC" w:rsidRDefault="00A1030C" w:rsidP="00A1030C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189" name="Text Box 1189"/>
                              <wps:cNvSpPr txBox="1"/>
                              <wps:spPr>
                                <a:xfrm>
                                  <a:off x="1085505" y="143549"/>
                                  <a:ext cx="342900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1030C" w:rsidRPr="002E44EC" w:rsidRDefault="00A1030C" w:rsidP="00A1030C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8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190" name="Text Box 1190"/>
                              <wps:cNvSpPr txBox="1"/>
                              <wps:spPr>
                                <a:xfrm>
                                  <a:off x="1066800" y="1962150"/>
                                  <a:ext cx="342900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1030C" w:rsidRPr="002E44EC" w:rsidRDefault="00A1030C" w:rsidP="00A1030C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–8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191" name="Text Box 1191"/>
                              <wps:cNvSpPr txBox="1"/>
                              <wps:spPr>
                                <a:xfrm>
                                  <a:off x="1060450" y="1473200"/>
                                  <a:ext cx="342900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1030C" w:rsidRPr="002E44EC" w:rsidRDefault="00A1030C" w:rsidP="00A1030C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–4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192" name="Text Box 1192"/>
                              <wps:cNvSpPr txBox="1"/>
                              <wps:spPr>
                                <a:xfrm>
                                  <a:off x="1060450" y="590550"/>
                                  <a:ext cx="342900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1030C" w:rsidRPr="002E44EC" w:rsidRDefault="00A1030C" w:rsidP="00A1030C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193" name="Text Box 1193"/>
                              <wps:cNvSpPr txBox="1"/>
                              <wps:spPr>
                                <a:xfrm>
                                  <a:off x="1930399" y="1155700"/>
                                  <a:ext cx="342901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1030C" w:rsidRPr="002E44EC" w:rsidRDefault="00A1030C" w:rsidP="00A1030C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 xml:space="preserve"> 8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194" name="Text Box 1194"/>
                              <wps:cNvSpPr txBox="1"/>
                              <wps:spPr>
                                <a:xfrm>
                                  <a:off x="527050" y="1155700"/>
                                  <a:ext cx="342900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1030C" w:rsidRPr="002E44EC" w:rsidRDefault="00A1030C" w:rsidP="00A1030C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–4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195" name="Text Box 1195"/>
                              <wps:cNvSpPr txBox="1"/>
                              <wps:spPr>
                                <a:xfrm>
                                  <a:off x="2076450" y="939800"/>
                                  <a:ext cx="342900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1030C" w:rsidRPr="00F2587E" w:rsidRDefault="00A1030C" w:rsidP="00A1030C">
                                    <w:pPr>
                                      <w:jc w:val="center"/>
                                      <w:rPr>
                                        <w:i/>
                                        <w:sz w:val="20"/>
                                      </w:rPr>
                                    </w:pPr>
                                    <w:r w:rsidRPr="00F2587E">
                                      <w:rPr>
                                        <w:i/>
                                        <w:sz w:val="20"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196" name="Text Box 1196"/>
                              <wps:cNvSpPr txBox="1"/>
                              <wps:spPr>
                                <a:xfrm>
                                  <a:off x="879191" y="-39332"/>
                                  <a:ext cx="3429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1030C" w:rsidRPr="00F2587E" w:rsidRDefault="00A1030C" w:rsidP="00A1030C">
                                    <w:pPr>
                                      <w:jc w:val="center"/>
                                      <w:rPr>
                                        <w:i/>
                                        <w:sz w:val="20"/>
                                      </w:rPr>
                                    </w:pPr>
                                    <w:r w:rsidRPr="00F2587E">
                                      <w:rPr>
                                        <w:i/>
                                        <w:sz w:val="20"/>
                                      </w:rPr>
                                      <w:t>y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197" name="Straight Connector 1197"/>
                            <wps:cNvCnPr/>
                            <wps:spPr>
                              <a:xfrm flipV="1">
                                <a:off x="390643" y="647423"/>
                                <a:ext cx="2057921" cy="834051"/>
                              </a:xfrm>
                              <a:prstGeom prst="line">
                                <a:avLst/>
                              </a:prstGeom>
                              <a:ln w="15875">
                                <a:solidFill>
                                  <a:srgbClr val="FF0000"/>
                                </a:solidFill>
                                <a:headEnd type="stealth"/>
                                <a:tailEnd type="stealt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1198" name="Oval 1198"/>
                          <wps:cNvSpPr/>
                          <wps:spPr>
                            <a:xfrm flipV="1">
                              <a:off x="1114253" y="1134766"/>
                              <a:ext cx="44450" cy="45085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19050"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200" name="Text Box 1200"/>
                        <wps:cNvSpPr txBox="1"/>
                        <wps:spPr>
                          <a:xfrm>
                            <a:off x="0" y="238125"/>
                            <a:ext cx="457080" cy="3429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A1030C" w:rsidRDefault="00A1030C" w:rsidP="00A1030C">
                              <w:r>
                                <w:t>c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158" o:spid="_x0000_s1635" style="position:absolute;margin-left:6.75pt;margin-top:13.85pt;width:228pt;height:185.5pt;z-index:251737088;mso-width-relative:margin;mso-height-relative:margin" coordorigin=",-393" coordsize="28961,235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">
                <v:group id="Group 1159" o:spid="_x0000_s1636" style="position:absolute;left:4476;top:-393;width:24485;height:23564" coordorigin=",-393" coordsize="24484,235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b8uB+wwAAAN0AAAAP&#10;AAAAAAAAAAAAAAAAAKoCAABkcnMvZG93bnJldi54bWxQSwUGAAAAAAQABAD6AAAAmgMAAAAA&#10;">
                  <v:group id="Group 1160" o:spid="_x0000_s1637" style="position:absolute;top:-393;width:24484;height:23564" coordorigin=",-393" coordsize="24485,235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xKSDXscAAADd&#10;AAAADwAAAAAAAAAAAAAAAACqAgAAZHJzL2Rvd25yZXYueG1sUEsFBgAAAAAEAAQA+gAAAJ4DAAAA&#10;AA==&#10;">
                    <v:group id="Group 1161" o:spid="_x0000_s1638" style="position:absolute;top:381;width:22987;height:22790" coordorigin=",190" coordsize="22987,227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r6CbFwwAAAN0AAAAP&#10;AAAAAAAAAAAAAAAAAKoCAABkcnMvZG93bnJldi54bWxQSwUGAAAAAAQABAD6AAAAmgMAAAAA&#10;">
                      <v:line id="Straight Connector 1162" o:spid="_x0000_s1639" style="position:absolute;visibility:visible;mso-wrap-style:square" from="22860,190" to="22860,22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AAZ48IAAADdAAAADwAAAGRycy9kb3ducmV2LnhtbERP24rCMBB9X/Afwgi+LJraXYtUo4gg&#10;uLIgXvB5aMa22ExKE7X+vREE3+ZwrjOdt6YSN2pcaVnBcBCBIM6sLjlXcDys+mMQziNrrCyTggc5&#10;mM86X1NMtb3zjm57n4sQwi5FBYX3dSqlywoy6Aa2Jg7c2TYGfYBNLnWD9xBuKhlHUSINlhwaCqxp&#10;WVB22V+NgtHpu4qT/7/NjvRqNF788rY9/ijV67aLCQhPrf+I3+61DvOHSQyvb8IJcvYE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AAZ48IAAADdAAAADwAAAAAAAAAAAAAA&#10;AAChAgAAZHJzL2Rvd25yZXYueG1sUEsFBgAAAAAEAAQA+QAAAJADAAAAAA==&#10;" strokecolor="#00b0f0"/>
                      <v:line id="Straight Connector 1163" o:spid="_x0000_s1640" style="position:absolute;visibility:visible;mso-wrap-style:square" from="20574,190" to="20574,22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0y8eMQAAADdAAAADwAAAGRycy9kb3ducmV2LnhtbERPTWvCQBC9F/wPywi9lLox1iDRVUQI&#10;tFIQrXgestMkNDsbsmuS/ntXELzN433OajOYWnTUusqygukkAkGcW11xoeD8k70vQDiPrLG2TAr+&#10;ycFmPXpZYaptz0fqTr4QIYRdigpK75tUSpeXZNBNbEMcuF/bGvQBtoXULfYh3NQyjqJEGqw4NJTY&#10;0K6k/O90NQrml7c6Tr6/9kfS2Xyx/eDDcJ4p9ToetksQngb/FD/cnzrMnyYzuH8TTpDr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fTLx4xAAAAN0AAAAPAAAAAAAAAAAA&#10;AAAAAKECAABkcnMvZG93bnJldi54bWxQSwUGAAAAAAQABAD5AAAAkgMAAAAA&#10;" strokecolor="#00b0f0"/>
                      <v:line id="Straight Connector 1164" o:spid="_x0000_s1641" style="position:absolute;visibility:visible;mso-wrap-style:square" from="127,190" to="127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KUkDMQAAADdAAAADwAAAGRycy9kb3ducmV2LnhtbERPTWvCQBC9C/0PyxR6kWZj1CBpVhEh&#10;0BahaKXnITtNQrOzIbsm6b93C0Jv83ifk+8m04qBetdYVrCIYhDEpdUNVwoun8XzBoTzyBpby6Tg&#10;lxzstg+zHDNtRz7RcPaVCCHsMlRQe99lUrqyJoMush1x4L5tb9AH2FdS9ziGcNPKJI5TabDh0FBj&#10;R4eayp/z1ShYf83bJD2+vZ9IF+vNfsUf02Wp1NPjtH8B4Wny/+K7+1WH+Yt0BX/fhBPk9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pSQMxAAAAN0AAAAPAAAAAAAAAAAA&#10;AAAAAKECAABkcnMvZG93bnJldi54bWxQSwUGAAAAAAQABAD5AAAAkgMAAAAA&#10;" strokecolor="#00b0f0"/>
                      <v:line id="Straight Connector 1165" o:spid="_x0000_s1642" style="position:absolute;visibility:visible;mso-wrap-style:square" from="2286,190" to="2286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+mBl8MAAADdAAAADwAAAGRycy9kb3ducmV2LnhtbERPTYvCMBC9C/6HMMJeRFPdbZFqFBEE&#10;VxakKp6HZmyLzaQ0Wa3/3iwseJvH+5zFqjO1uFPrKssKJuMIBHFudcWFgvNpO5qBcB5ZY22ZFDzJ&#10;wWrZ7y0w1fbBGd2PvhAhhF2KCkrvm1RKl5dk0I1tQxy4q20N+gDbQuoWHyHc1HIaRYk0WHFoKLGh&#10;TUn57fhrFMSXYT1Nfr73GeltPFt/8aE7fyr1MejWcxCeOv8W/7t3OsyfJDH8fRNOkMs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/pgZfDAAAA3QAAAA8AAAAAAAAAAAAA&#10;AAAAoQIAAGRycy9kb3ducmV2LnhtbFBLBQYAAAAABAAEAPkAAACRAwAAAAA=&#10;" strokecolor="#00b0f0"/>
                      <v:line id="Straight Connector 1166" o:spid="_x0000_s1643" style="position:absolute;visibility:visible;mso-wrap-style:square" from="4572,190" to="4572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zsf4MQAAADdAAAADwAAAGRycy9kb3ducmV2LnhtbERPTWvCQBC9F/oflil4KWZjWoPErCKF&#10;gC2FohXPQ3ZMQrOzIbsm8d93CwVv83ifk28n04qBetdYVrCIYhDEpdUNVwpO38V8BcJ5ZI2tZVJw&#10;IwfbzeNDjpm2Ix9oOPpKhBB2GSqove8yKV1Zk0EX2Y44cBfbG/QB9pXUPY4h3LQyieNUGmw4NNTY&#10;0VtN5c/xahQsz89tkn6+fxxIF8vV7pW/ptOLUrOnabcG4Wnyd/G/e6/D/EWawt834QS5+Q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POx/gxAAAAN0AAAAPAAAAAAAAAAAA&#10;AAAAAKECAABkcnMvZG93bnJldi54bWxQSwUGAAAAAAQABAD5AAAAkgMAAAAA&#10;" strokecolor="#00b0f0"/>
                      <v:line id="Straight Connector 1167" o:spid="_x0000_s1644" style="position:absolute;visibility:visible;mso-wrap-style:square" from="6858,190" to="6858,22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He6e8QAAADdAAAADwAAAGRycy9kb3ducmV2LnhtbERPTWvCQBC9F/oflhF6KXWTqFGiq4RC&#10;wIogWvE8ZMckmJ0N2a2m/75bKPQ2j/c5q81gWnGn3jWWFcTjCARxaXXDlYLzZ/G2AOE8ssbWMin4&#10;Jgeb9fPTCjNtH3yk+8lXIoSwy1BB7X2XSenKmgy6se2IA3e1vUEfYF9J3eMjhJtWJlGUSoMNh4Ya&#10;O3qvqbydvoyC2eW1TdL9x+5Iupgt8ikfhvNEqZfRkC9BeBr8v/jPvdVhfpzO4febcIJc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gd7p7xAAAAN0AAAAPAAAAAAAAAAAA&#10;AAAAAKECAABkcnMvZG93bnJldi54bWxQSwUGAAAAAAQABAD5AAAAkgMAAAAA&#10;" strokecolor="#00b0f0"/>
                      <v:line id="Straight Connector 1168" o:spid="_x0000_s1645" style="position:absolute;visibility:visible;mso-wrap-style:square" from="9144,190" to="9144,2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eguCcUAAADdAAAADwAAAGRycy9kb3ducmV2LnhtbESPQWvCQBCF7wX/wzJCL0U3ag0SXUUE&#10;QaVQtOJ5yI5JMDsbsluN/945FHqb4b1575vFqnO1ulMbKs8GRsMEFHHubcWFgfPPdjADFSKyxdoz&#10;GXhSgNWy97bAzPoHH+l+ioWSEA4ZGihjbDKtQ16SwzD0DbFoV986jLK2hbYtPiTc1XqcJKl2WLE0&#10;lNjQpqT8dvp1BqaXj3qcfu0PR7Lb6Wz9yd/deWLMe79bz0FF6uK/+e96ZwV/lAqufCMj6O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eguCcUAAADdAAAADwAAAAAAAAAA&#10;AAAAAAChAgAAZHJzL2Rvd25yZXYueG1sUEsFBgAAAAAEAAQA+QAAAJMDAAAAAA==&#10;" strokecolor="#00b0f0"/>
                      <v:line id="Straight Connector 1169" o:spid="_x0000_s1646" style="position:absolute;visibility:visible;mso-wrap-style:square" from="11430,190" to="11430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qSLksQAAADdAAAADwAAAGRycy9kb3ducmV2LnhtbERP22rCQBB9L/QflhH6UnSTqEFTVwmF&#10;gBVBvODzkJ0mwexsyG41/ftuodC3OZzrrDaDacWdetdYVhBPIhDEpdUNVwou52K8AOE8ssbWMin4&#10;Jgeb9fPTCjNtH3yk+8lXIoSwy1BB7X2XSenKmgy6ie2IA/dpe4M+wL6SusdHCDetTKIolQYbDg01&#10;dvReU3k7fRkF8+trm6T7j92RdDFf5DM+DJepUi+jIX8D4Wnw/+I/91aH+XG6hN9vwgly/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+pIuSxAAAAN0AAAAPAAAAAAAAAAAA&#10;AAAAAKECAABkcnMvZG93bnJldi54bWxQSwUGAAAAAAQABAD5AAAAkgMAAAAA&#10;" strokecolor="#00b0f0"/>
                      <v:line id="Straight Connector 1170" o:spid="_x0000_s1647" style="position:absolute;visibility:visible;mso-wrap-style:square" from="13716,190" to="13716,2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ke00sYAAADdAAAADwAAAGRycy9kb3ducmV2LnhtbESPW2vCQBCF3wX/wzKCL1I3Wm9EVxFB&#10;aItQvODzkB2TYHY2ZLea/vvOQ8G3Gc6Zc75ZbVpXqQc1ofRsYDRMQBFn3pacG7ic928LUCEiW6w8&#10;k4FfCrBZdzsrTK1/8pEep5grCeGQooEixjrVOmQFOQxDXxOLdvONwyhrk2vb4FPCXaXHSTLTDkuW&#10;hgJr2hWU3U8/zsD0OqjGs8Pn15HsfrrYTvi7vbwb0++12yWoSG18mf+vP6zgj+bCL9/ICHr9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pHtNLGAAAA3QAAAA8AAAAAAAAA&#10;AAAAAAAAoQIAAGRycy9kb3ducmV2LnhtbFBLBQYAAAAABAAEAPkAAACUAwAAAAA=&#10;" strokecolor="#00b0f0"/>
                      <v:line id="Straight Connector 1171" o:spid="_x0000_s1648" style="position:absolute;visibility:visible;mso-wrap-style:square" from="18351,190" to="18351,228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QsRScIAAADdAAAADwAAAGRycy9kb3ducmV2LnhtbERP24rCMBB9X/Afwgi+iKb1ttI1igiC&#10;iiBe2OehmW2LzaQ0UevfG0HYtzmc68wWjSnFnWpXWFYQ9yMQxKnVBWcKLud1bwrCeWSNpWVS8CQH&#10;i3nra4aJtg8+0v3kMxFC2CWoIPe+SqR0aU4GXd9WxIH7s7VBH2CdSV3jI4SbUg6iaCINFhwacqxo&#10;lVN6Pd2MgvFvtxxM9tvdkfR6PF2O+NBchkp12s3yB4Snxv+LP+6NDvPj7xje34QT5Pw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QsRScIAAADdAAAADwAAAAAAAAAAAAAA&#10;AAChAgAAZHJzL2Rvd25yZXYueG1sUEsFBgAAAAAEAAQA+QAAAJADAAAAAA==&#10;" strokecolor="#00b0f0"/>
                      <v:line id="Straight Connector 1172" o:spid="_x0000_s1649" style="position:absolute;visibility:visible;mso-wrap-style:square" from="15938,190" to="15938,2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dmPPsIAAADdAAAADwAAAGRycy9kb3ducmV2LnhtbERP24rCMBB9X/Afwgj7Ippar1SjiCCo&#10;COIFn4dmbIvNpDRZ7f79RhD2bQ7nOvNlY0rxpNoVlhX0exEI4tTqgjMF18umOwXhPLLG0jIp+CUH&#10;y0Xra46Jti8+0fPsMxFC2CWoIPe+SqR0aU4GXc9WxIG729qgD7DOpK7xFcJNKeMoGkuDBYeGHCta&#10;55Q+zj9GwejWKePxYbc/kd6MpqshH5vrQKnvdrOagfDU+H/xx73VYX5/EsP7m3CCXP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dmPPsIAAADdAAAADwAAAAAAAAAAAAAA&#10;AAChAgAAZHJzL2Rvd25yZXYueG1sUEsFBgAAAAAEAAQA+QAAAJADAAAAAA==&#10;" strokecolor="#00b0f0"/>
                      <v:line id="Straight Connector 1173" o:spid="_x0000_s1650" style="position:absolute;visibility:visible;mso-wrap-style:square" from="0,22796" to="22733,22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pUqpcMAAADdAAAADwAAAGRycy9kb3ducmV2LnhtbERPTYvCMBC9L/gfwgheRFN11VKNIoKw&#10;LoKoxfPQjG2xmZQmq91/vxGEvc3jfc5y3ZpKPKhxpWUFo2EEgjizuuRcQXrZDWIQziNrrCyTgl9y&#10;sF51PpaYaPvkEz3OPhchhF2CCgrv60RKlxVk0A1tTRy4m20M+gCbXOoGnyHcVHIcRTNpsOTQUGBN&#10;24Ky+/nHKJhe+9V4dth/n0jvpvHmk49tOlGq1203CxCeWv8vfru/dJg/mk/g9U04Qa7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qVKqXDAAAA3QAAAA8AAAAAAAAAAAAA&#10;AAAAoQIAAGRycy9kb3ducmV2LnhtbFBLBQYAAAAABAAEAPkAAACRAwAAAAA=&#10;" strokecolor="#00b0f0"/>
                      <v:line id="Straight Connector 1174" o:spid="_x0000_s1651" style="position:absolute;visibility:visible;mso-wrap-style:square" from="0,190" to="22733,2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Xyy0cIAAADdAAAADwAAAGRycy9kb3ducmV2LnhtbERP24rCMBB9X/Afwgj7smjqvVSjyILg&#10;iiBq8XloxrbYTEoTtf79RljYtzmc6yxWranEgxpXWlYw6EcgiDOrS84VpOdNLwbhPLLGyjIpeJGD&#10;1bLzscBE2ycf6XHyuQgh7BJUUHhfJ1K6rCCDrm9r4sBdbWPQB9jkUjf4DOGmksMomkqDJYeGAmv6&#10;Lii7ne5GweTyVQ2n+5/dkfRmEq/HfGjTkVKf3XY9B+Gp9f/iP/dWh/mD2Rje34QT5PI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Xyy0cIAAADdAAAADwAAAAAAAAAAAAAA&#10;AAChAgAAZHJzL2Rvd25yZXYueG1sUEsFBgAAAAAEAAQA+QAAAJADAAAAAA==&#10;" strokecolor="#00b0f0"/>
                      <v:line id="Straight Connector 1175" o:spid="_x0000_s1652" style="position:absolute;visibility:visible;mso-wrap-style:square" from="127,2286" to="22860,23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jAXSsIAAADdAAAADwAAAGRycy9kb3ducmV2LnhtbERP24rCMBB9X/Afwiz4IprqWpVqFBGE&#10;VQTxgs9DM7Zlm0lpota/N4Kwb3M415ktGlOKO9WusKyg34tAEKdWF5wpOJ/W3QkI55E1lpZJwZMc&#10;LOatrxkm2j74QPejz0QIYZeggtz7KpHSpTkZdD1bEQfuamuDPsA6k7rGRwg3pRxE0UgaLDg05FjR&#10;Kqf073gzCuJLpxyMdpvtgfQ6niyHvG/OP0q1v5vlFISnxv+LP+5fHeb3xzG8vwknyPk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+jAXSsIAAADdAAAADwAAAAAAAAAAAAAA&#10;AAChAgAAZHJzL2Rvd25yZXYueG1sUEsFBgAAAAAEAAQA+QAAAJADAAAAAA==&#10;" strokecolor="#00b0f0"/>
                      <v:line id="Straight Connector 1176" o:spid="_x0000_s1653" style="position:absolute;visibility:visible;mso-wrap-style:square" from="254,4572" to="22987,46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uKJPcQAAADdAAAADwAAAGRycy9kb3ducmV2LnhtbERPTWvCQBC9F/oflhF6KXWTqFGiq4RC&#10;wIogWvE8ZMckmJ0N2a2m/75bKPQ2j/c5q81gWnGn3jWWFcTjCARxaXXDlYLzZ/G2AOE8ssbWMin4&#10;Jgeb9fPTCjNtH3yk+8lXIoSwy1BB7X2XSenKmgy6se2IA3e1vUEfYF9J3eMjhJtWJlGUSoMNh4Ya&#10;O3qvqbydvoyC2eW1TdL9x+5Iupgt8ikfhvNEqZfRkC9BeBr8v/jPvdVhfjxP4febcIJc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K4ok9xAAAAN0AAAAPAAAAAAAAAAAA&#10;AAAAAKECAABkcnMvZG93bnJldi54bWxQSwUGAAAAAAQABAD5AAAAkgMAAAAA&#10;" strokecolor="#00b0f0"/>
                      <v:line id="Straight Connector 1177" o:spid="_x0000_s1654" style="position:absolute;visibility:visible;mso-wrap-style:square" from="0,6858" to="22733,69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a4spsMAAADdAAAADwAAAGRycy9kb3ducmV2LnhtbERP24rCMBB9F/yHMMK+iKZeK12jiCCo&#10;CKJb9nloZttiMylNVrt/vxEE3+ZwrrNct6YSd2pcaVnBaBiBIM6sLjlXkH7tBgsQziNrrCyTgj9y&#10;sF51O0tMtH3whe5Xn4sQwi5BBYX3dSKlywoy6Ia2Jg7cj20M+gCbXOoGHyHcVHIcRXNpsOTQUGBN&#10;24Ky2/XXKJh996vx/HQ4XkjvZovNlM9tOlHqo9duPkF4av1b/HLvdZg/imN4fhNOkKt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WuLKbDAAAA3QAAAA8AAAAAAAAAAAAA&#10;AAAAoQIAAGRycy9kb3ducmV2LnhtbFBLBQYAAAAABAAEAPkAAACRAwAAAAA=&#10;" strokecolor="#00b0f0"/>
                      <v:line id="Straight Connector 1178" o:spid="_x0000_s1655" style="position:absolute;visibility:visible;mso-wrap-style:square" from="254,9144" to="22987,9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DG41MYAAADdAAAADwAAAGRycy9kb3ducmV2LnhtbESPW2vCQBCF3wX/wzKCL1I3Wm9EVxFB&#10;aItQvODzkB2TYHY2ZLea/vvOQ8G3Gc6Zc75ZbVpXqQc1ofRsYDRMQBFn3pacG7ic928LUCEiW6w8&#10;k4FfCrBZdzsrTK1/8pEep5grCeGQooEixjrVOmQFOQxDXxOLdvONwyhrk2vb4FPCXaXHSTLTDkuW&#10;hgJr2hWU3U8/zsD0OqjGs8Pn15HsfrrYTvi7vbwb0++12yWoSG18mf+vP6zgj+aCK9/ICHr9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QxuNTGAAAA3QAAAA8AAAAAAAAA&#10;AAAAAAAAoQIAAGRycy9kb3ducmV2LnhtbFBLBQYAAAAABAAEAPkAAACUAwAAAAA=&#10;" strokecolor="#00b0f0"/>
                      <v:line id="Straight Connector 1179" o:spid="_x0000_s1656" style="position:absolute;visibility:visible;mso-wrap-style:square" from="0,11430" to="22733,115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30dT8MAAADdAAAADwAAAGRycy9kb3ducmV2LnhtbERP24rCMBB9F/yHMIIvsqbeum7XKCII&#10;KsKiK/s8NLNtsZmUJmr9eyMIvs3hXGe2aEwprlS7wrKCQT8CQZxaXXCm4PS7/piCcB5ZY2mZFNzJ&#10;wWLebs0w0fbGB7oefSZCCLsEFeTeV4mULs3JoOvbijhw/7Y26AOsM6lrvIVwU8phFMXSYMGhIceK&#10;Vjml5+PFKJj89cphvN/uDqTXk+lyzD/NaaRUt9Msv0F4avxb/HJvdJg/+PyC5zfhBDl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t9HU/DAAAA3QAAAA8AAAAAAAAAAAAA&#10;AAAAoQIAAGRycy9kb3ducmV2LnhtbFBLBQYAAAAABAAEAPkAAACRAwAAAAA=&#10;" strokecolor="#00b0f0"/>
                      <v:line id="Straight Connector 1180" o:spid="_x0000_s1657" style="position:absolute;visibility:visible;mso-wrap-style:square" from="0,18288" to="22733,183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5LE9cUAAADdAAAADwAAAGRycy9kb3ducmV2LnhtbESPQWvCQBCF70L/wzKCF6kbrUqIriIF&#10;wRahaKXnITsmwexsyK4a/33nIHib4b1575vlunO1ulEbKs8GxqMEFHHubcWFgdPv9j0FFSKyxdoz&#10;GXhQgPXqrbfEzPo7H+h2jIWSEA4ZGihjbDKtQ16SwzDyDbFoZ986jLK2hbYt3iXc1XqSJHPtsGJp&#10;KLGhz5Lyy/HqDMz+hvVkvv/6PpDdztLNlH+604cxg363WYCK1MWX+Xm9s4I/ToVfvpER9O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5LE9cUAAADdAAAADwAAAAAAAAAA&#10;AAAAAAChAgAAZHJzL2Rvd25yZXYueG1sUEsFBgAAAAAEAAQA+QAAAJMDAAAAAA==&#10;" strokecolor="#00b0f0"/>
                      <v:line id="Straight Connector 1181" o:spid="_x0000_s1658" style="position:absolute;visibility:visible;mso-wrap-style:square" from="0,16002" to="22733,160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N5hbsMAAADdAAAADwAAAGRycy9kb3ducmV2LnhtbERP24rCMBB9F/Yfwiz4Imtab5RqFFkQ&#10;VhGkKvs8NGNbtpmUJmr3740g+DaHc53FqjO1uFHrKssK4mEEgji3uuJCwfm0+UpAOI+ssbZMCv7J&#10;wWr50Vtgqu2dM7odfSFCCLsUFZTeN6mULi/JoBvahjhwF9sa9AG2hdQt3kO4qeUoimbSYMWhocSG&#10;vkvK/45Xo2D6O6hHs/12l5HeTJP1hA/deaxU/7Nbz0F46vxb/HL/6DA/TmJ4fhNOkMs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DeYW7DAAAA3QAAAA8AAAAAAAAAAAAA&#10;AAAAoQIAAGRycy9kb3ducmV2LnhtbFBLBQYAAAAABAAEAPkAAACRAwAAAAA=&#10;" strokecolor="#00b0f0"/>
                      <v:line id="Straight Connector 1182" o:spid="_x0000_s1659" style="position:absolute;visibility:visible;mso-wrap-style:square" from="0,13716" to="22733,137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Az/GcMAAADdAAAADwAAAGRycy9kb3ducmV2LnhtbERP24rCMBB9F/Yfwiz4ImtqvVCqUWRB&#10;WEWQquzz0Ixt2WZSmqjdvzeC4NscznUWq87U4katqywrGA0jEMS51RUXCs6nzVcCwnlkjbVlUvBP&#10;DlbLj94CU23vnNHt6AsRQtilqKD0vkmldHlJBt3QNsSBu9jWoA+wLaRu8R7CTS3jKJpJgxWHhhIb&#10;+i4p/ztejYLp76COZ/vtLiO9mSbrCR+681ip/me3noPw1Pm3+OX+0WH+KInh+U04QS4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AM/xnDAAAA3QAAAA8AAAAAAAAAAAAA&#10;AAAAoQIAAGRycy9kb3ducmV2LnhtbFBLBQYAAAAABAAEAPkAAACRAwAAAAA=&#10;" strokecolor="#00b0f0"/>
                      <v:line id="Straight Connector 1183" o:spid="_x0000_s1660" style="position:absolute;visibility:visible;mso-wrap-style:square" from="0,20574" to="22733,206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0BagsMAAADdAAAADwAAAGRycy9kb3ducmV2LnhtbERP24rCMBB9F/yHMIIvYlOvlG6jiCDo&#10;Iixe2OehGdtiMylN1Pr3m4WFfZvDuU627kwtntS6yrKCSRSDIM6trrhQcL3sxgkI55E11pZJwZsc&#10;rFf9Xoapti8+0fPsCxFC2KWooPS+SaV0eUkGXWQb4sDdbGvQB9gWUrf4CuGmltM4XkqDFYeGEhva&#10;lpTfzw+jYPE9qqfL4+HzRHq3SDZz/uquM6WGg27zAcJT5//Ff+69DvMnyQx+vwknyNU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9AWoLDAAAA3QAAAA8AAAAAAAAAAAAA&#10;AAAAoQIAAGRycy9kb3ducmV2LnhtbFBLBQYAAAAABAAEAPkAAACRAwAAAAA=&#10;" strokecolor="#00b0f0"/>
                    </v:group>
                    <v:group id="Group 1184" o:spid="_x0000_s1661" style="position:absolute;left:127;top:-393;width:24193;height:23354" coordorigin=",-393" coordsize="24193,233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Lk2OnwwAAAN0AAAAP&#10;AAAAAAAAAAAAAAAAAKoCAABkcnMvZG93bnJldi54bWxQSwUGAAAAAAQABAD6AAAAmgMAAAAA&#10;">
                      <v:line id="Straight Connector 1185" o:spid="_x0000_s1662" style="position:absolute;visibility:visible;mso-wrap-style:square" from="0,11684" to="22733,117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U5W98MAAADdAAAADwAAAGRycy9kb3ducmV2LnhtbERPTWvCQBC9F/wPywje6sYQS4iuIkLE&#10;i4dYe+htzE6T0OxsyK6a/PtuQfA2j/c56+1gWnGn3jWWFSzmEQji0uqGKwWXz/w9BeE8ssbWMikY&#10;ycF2M3lbY6btgwu6n30lQgi7DBXU3neZlK6syaCb2444cD+2N+gD7Cupe3yEcNPKOIo+pMGGQ0ON&#10;He1rKn/PN6PAfDfyemrxMMbFJUnSZb4b7ZdSs+mwW4HwNPiX+Ok+6jB/kS7h/5twgtz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VOVvfDAAAA3QAAAA8AAAAAAAAAAAAA&#10;AAAAoQIAAGRycy9kb3ducmV2LnhtbFBLBQYAAAAABAAEAPkAAACRAwAAAAA=&#10;" strokecolor="black [3213]" strokeweight="1.25pt">
                        <v:stroke startarrow="classic" endarrow="classic"/>
                      </v:line>
                      <v:line id="Straight Connector 1186" o:spid="_x0000_s1663" style="position:absolute;rotation:-90;visibility:visible;mso-wrap-style:square" from="-128,11557" to="22605,116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mw/hsMAAADdAAAADwAAAGRycy9kb3ducmV2LnhtbERPTYvCMBC9C/sfwgjeNLWI7XaNIoLo&#10;SVD3sMehGdtiM+k2UVt/vREW9jaP9zmLVWdqcafWVZYVTCcRCOLc6ooLBd/n7TgF4TyyxtoyKejJ&#10;wWr5MVhgpu2Dj3Q/+UKEEHYZKii9bzIpXV6SQTexDXHgLrY16ANsC6lbfIRwU8s4iubSYMWhocSG&#10;NiXl19PNKPjpTdJv+2P0XP/O4t3nIYkvRaLUaNitv0B46vy/+M+912H+NJ3D+5twgly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5sP4bDAAAA3QAAAA8AAAAAAAAAAAAA&#10;AAAAoQIAAGRycy9kb3ducmV2LnhtbFBLBQYAAAAABAAEAPkAAACRAwAAAAA=&#10;" strokecolor="black [3213]" strokeweight="1.25pt">
                        <v:stroke startarrow="classic" endarrow="classic"/>
                      </v:line>
                      <v:shape id="Text Box 1187" o:spid="_x0000_s1664" type="#_x0000_t202" style="position:absolute;left:381;top:11620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5DCBcUA&#10;AADdAAAADwAAAGRycy9kb3ducmV2LnhtbERPS2vCQBC+C/0PyxR6000CtSF1lRAILUUPPi69TbNj&#10;EpqdTbNbTf31rlDwNh/fcxar0XTiRINrLSuIZxEI4srqlmsFh305TUE4j6yxs0wK/sjBavkwWWCm&#10;7Zm3dNr5WoQQdhkqaLzvMyld1ZBBN7M9ceCOdjDoAxxqqQc8h3DTySSK5tJgy6GhwZ6Khqrv3a9R&#10;8FGUG9x+JSa9dMXb+pj3P4fPZ6WeHsf8FYSn0d/F/+53HebH6QvcvgknyOU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PkMIFxQAAAN0AAAAPAAAAAAAAAAAAAAAAAJgCAABkcnMv&#10;ZG93bnJldi54bWxQSwUGAAAAAAQABAD1AAAAigMAAAAA&#10;" filled="f" stroked="f" strokeweight=".5pt">
                        <v:textbox>
                          <w:txbxContent>
                            <w:p w:rsidR="00A1030C" w:rsidRPr="002E44EC" w:rsidRDefault="00A1030C" w:rsidP="00A1030C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–8</w:t>
                              </w:r>
                            </w:p>
                          </w:txbxContent>
                        </v:textbox>
                      </v:shape>
                      <v:shape id="Text Box 1188" o:spid="_x0000_s1665" type="#_x0000_t202" style="position:absolute;left:14732;top:11557;width:2286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g9Wd8cA&#10;AADdAAAADwAAAGRycy9kb3ducmV2LnhtbESPQWvCQBCF7wX/wzIFb3WjoITUVSQgLWIPWi+9TbNj&#10;EpqdjdlVY3+9cxC8zfDevPfNfNm7Rl2oC7VnA+NRAoq48Lbm0sDhe/2WggoR2WLjmQzcKMByMXiZ&#10;Y2b9lXd02cdSSQiHDA1UMbaZ1qGoyGEY+ZZYtKPvHEZZu1LbDq8S7ho9SZKZdlizNFTYUl5R8bc/&#10;OwObfP2Fu9+JS/+b/GN7XLWnw8/UmOFrv3oHFamPT/Pj+tMK/jgVXPlGRtCLO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4PVnfHAAAA3QAAAA8AAAAAAAAAAAAAAAAAmAIAAGRy&#10;cy9kb3ducmV2LnhtbFBLBQYAAAAABAAEAPUAAACMAwAAAAA=&#10;" filled="f" stroked="f" strokeweight=".5pt">
                        <v:textbox>
                          <w:txbxContent>
                            <w:p w:rsidR="00A1030C" w:rsidRPr="002E44EC" w:rsidRDefault="00A1030C" w:rsidP="00A1030C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  <v:shape id="Text Box 1189" o:spid="_x0000_s1666" type="#_x0000_t202" style="position:absolute;left:10855;top:1435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UPz7MUA&#10;AADdAAAADwAAAGRycy9kb3ducmV2LnhtbERPTWvCQBC9C/0Pywi9mY1CS5q6igTEUupBm0tv0+yY&#10;BLOzaXZN0v56VxB6m8f7nOV6NI3oqXO1ZQXzKAZBXFhdc6kg/9zOEhDOI2tsLJOCX3KwXj1Mlphq&#10;O/CB+qMvRQhhl6KCyvs2ldIVFRl0kW2JA3eynUEfYFdK3eEQwk0jF3H8LA3WHBoqbCmrqDgfL0bB&#10;e7bd4+F7YZK/Jtt9nDbtT/71pNTjdNy8gvA0+n/x3f2mw/x58gK3b8IJcnU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RQ/PsxQAAAN0AAAAPAAAAAAAAAAAAAAAAAJgCAABkcnMv&#10;ZG93bnJldi54bWxQSwUGAAAAAAQABAD1AAAAigMAAAAA&#10;" filled="f" stroked="f" strokeweight=".5pt">
                        <v:textbox>
                          <w:txbxContent>
                            <w:p w:rsidR="00A1030C" w:rsidRPr="002E44EC" w:rsidRDefault="00A1030C" w:rsidP="00A1030C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8</w:t>
                              </w:r>
                            </w:p>
                          </w:txbxContent>
                        </v:textbox>
                      </v:shape>
                      <v:shape id="Text Box 1190" o:spid="_x0000_s1667" type="#_x0000_t202" style="position:absolute;left:10668;top:19621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aDMrMcA&#10;AADdAAAADwAAAGRycy9kb3ducmV2LnhtbESPT2vCQBDF74V+h2UK3upGQdHUVSQglqIH/1x6m2bH&#10;JDQ7G7NbTf30zkHwNsN7895vZovO1epCbag8Gxj0E1DEubcVFwaOh9X7BFSIyBZrz2TgnwIs5q8v&#10;M0ytv/KOLvtYKAnhkKKBMsYm1TrkJTkMfd8Qi3byrcMoa1to2+JVwl2th0ky1g4rloYSG8pKyn/3&#10;f87AV7ba4u5n6Ca3OltvTsvmfPweGdN765YfoCJ18Wl+XH9awR9MhV++kRH0/A4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WgzKzHAAAA3QAAAA8AAAAAAAAAAAAAAAAAmAIAAGRy&#10;cy9kb3ducmV2LnhtbFBLBQYAAAAABAAEAPUAAACMAwAAAAA=&#10;" filled="f" stroked="f" strokeweight=".5pt">
                        <v:textbox>
                          <w:txbxContent>
                            <w:p w:rsidR="00A1030C" w:rsidRPr="002E44EC" w:rsidRDefault="00A1030C" w:rsidP="00A1030C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–8</w:t>
                              </w:r>
                            </w:p>
                          </w:txbxContent>
                        </v:textbox>
                      </v:shape>
                      <v:shape id="Text Box 1191" o:spid="_x0000_s1668" type="#_x0000_t202" style="position:absolute;left:10604;top:14732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xpN8QA&#10;AADdAAAADwAAAGRycy9kb3ducmV2LnhtbERPTYvCMBC9L/gfwgh7W9MKilajSEFWFj3oevE2NmNb&#10;bCa1yWr11xtB2Ns83udM562pxJUaV1pWEPciEMSZ1SXnCva/y68RCOeRNVaWScGdHMxnnY8pJtre&#10;eEvXnc9FCGGXoILC+zqR0mUFGXQ9WxMH7mQbgz7AJpe6wVsIN5XsR9FQGiw5NBRYU1pQdt79GQU/&#10;6XKD22PfjB5V+r0+LerL/jBQ6rPbLiYgPLX+X/x2r3SYH49jeH0TTpCzJ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rsaTfEAAAA3QAAAA8AAAAAAAAAAAAAAAAAmAIAAGRycy9k&#10;b3ducmV2LnhtbFBLBQYAAAAABAAEAPUAAACJAwAAAAA=&#10;" filled="f" stroked="f" strokeweight=".5pt">
                        <v:textbox>
                          <w:txbxContent>
                            <w:p w:rsidR="00A1030C" w:rsidRPr="002E44EC" w:rsidRDefault="00A1030C" w:rsidP="00A1030C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–4</w:t>
                              </w:r>
                            </w:p>
                          </w:txbxContent>
                        </v:textbox>
                      </v:shape>
                      <v:shape id="Text Box 1192" o:spid="_x0000_s1669" type="#_x0000_t202" style="position:absolute;left:10604;top:5905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j73QMQA&#10;AADdAAAADwAAAGRycy9kb3ducmV2LnhtbERPTYvCMBC9L/gfwgh7W1MLilajSEFWFj3oevE2NmNb&#10;bCa1yWr11xtB2Ns83udM562pxJUaV1pW0O9FIIgzq0vOFex/l18jEM4ja6wsk4I7OZjPOh9TTLS9&#10;8ZauO5+LEMIuQQWF93UipcsKMuh6tiYO3Mk2Bn2ATS51g7cQbioZR9FQGiw5NBRYU1pQdt79GQU/&#10;6XKD22NsRo8q/V6fFvVlfxgo9dltFxMQnlr/L367VzrM749jeH0TTpCzJ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o+90DEAAAA3QAAAA8AAAAAAAAAAAAAAAAAmAIAAGRycy9k&#10;b3ducmV2LnhtbFBLBQYAAAAABAAEAPUAAACJAwAAAAA=&#10;" filled="f" stroked="f" strokeweight=".5pt">
                        <v:textbox>
                          <w:txbxContent>
                            <w:p w:rsidR="00A1030C" w:rsidRPr="002E44EC" w:rsidRDefault="00A1030C" w:rsidP="00A1030C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  <v:shape id="Text Box 1193" o:spid="_x0000_s1670" type="#_x0000_t202" style="position:absolute;left:19303;top:11557;width:3430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JS28QA&#10;AADdAAAADwAAAGRycy9kb3ducmV2LnhtbERPS4vCMBC+L/gfwgje1lQXF61GkYKsiHvwcfE2NmNb&#10;bCa1iVr99ZsFwdt8fM+ZzBpTihvVrrCsoNeNQBCnVhecKdjvFp9DEM4jaywtk4IHOZhNWx8TjLW9&#10;84ZuW5+JEMIuRgW591UspUtzMui6tiIO3MnWBn2AdSZ1jfcQbkrZj6JvabDg0JBjRUlO6Xl7NQpW&#10;yeIXN8e+GT7L5Gd9mleX/WGgVKfdzMcgPDX+LX65lzrM742+4P+bcIKc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VyUtvEAAAA3QAAAA8AAAAAAAAAAAAAAAAAmAIAAGRycy9k&#10;b3ducmV2LnhtbFBLBQYAAAAABAAEAPUAAACJAwAAAAA=&#10;" filled="f" stroked="f" strokeweight=".5pt">
                        <v:textbox>
                          <w:txbxContent>
                            <w:p w:rsidR="00A1030C" w:rsidRPr="002E44EC" w:rsidRDefault="00A1030C" w:rsidP="00A1030C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 xml:space="preserve"> 8</w:t>
                              </w:r>
                            </w:p>
                          </w:txbxContent>
                        </v:textbox>
                      </v:shape>
                      <v:shape id="Text Box 1194" o:spid="_x0000_s1671" type="#_x0000_t202" style="position:absolute;left:5270;top:11557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pvKr8QA&#10;AADdAAAADwAAAGRycy9kb3ducmV2LnhtbERPS4vCMBC+L/gfwgje1lRZF61GkYKsiHvwcfE2NmNb&#10;bCa1iVr99ZsFwdt8fM+ZzBpTihvVrrCsoNeNQBCnVhecKdjvFp9DEM4jaywtk4IHOZhNWx8TjLW9&#10;84ZuW5+JEMIuRgW591UspUtzMui6tiIO3MnWBn2AdSZ1jfcQbkrZj6JvabDg0JBjRUlO6Xl7NQpW&#10;yeIXN8e+GT7L5Gd9mleX/WGgVKfdzMcgPDX+LX65lzrM742+4P+bcIKc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qbyq/EAAAA3QAAAA8AAAAAAAAAAAAAAAAAmAIAAGRycy9k&#10;b3ducmV2LnhtbFBLBQYAAAAABAAEAPUAAACJAwAAAAA=&#10;" filled="f" stroked="f" strokeweight=".5pt">
                        <v:textbox>
                          <w:txbxContent>
                            <w:p w:rsidR="00A1030C" w:rsidRPr="002E44EC" w:rsidRDefault="00A1030C" w:rsidP="00A1030C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–4</w:t>
                              </w:r>
                            </w:p>
                          </w:txbxContent>
                        </v:textbox>
                      </v:shape>
                      <v:shape id="Text Box 1195" o:spid="_x0000_s1672" type="#_x0000_t202" style="position:absolute;left:20764;top:9398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dvNMQA&#10;AADdAAAADwAAAGRycy9kb3ducmV2LnhtbERPTYvCMBC9C/sfwix401RBcatRpCArogfdXvY224xt&#10;sZl0m6jVX28Ewds83ufMFq2pxIUaV1pWMOhHIIgzq0vOFaQ/q94EhPPIGivLpOBGDhbzj84MY22v&#10;vKfLwecihLCLUUHhfR1L6bKCDLq+rYkDd7SNQR9gk0vd4DWEm0oOo2gsDZYcGgqsKSkoOx3ORsEm&#10;We1w/zc0k3uVfG+Py/o//R0p1f1sl1MQnlr/Fr/cax3mD75G8PwmnCDn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XXbzTEAAAA3QAAAA8AAAAAAAAAAAAAAAAAmAIAAGRycy9k&#10;b3ducmV2LnhtbFBLBQYAAAAABAAEAPUAAACJAwAAAAA=&#10;" filled="f" stroked="f" strokeweight=".5pt">
                        <v:textbox>
                          <w:txbxContent>
                            <w:p w:rsidR="00A1030C" w:rsidRPr="00F2587E" w:rsidRDefault="00A1030C" w:rsidP="00A1030C">
                              <w:pPr>
                                <w:jc w:val="center"/>
                                <w:rPr>
                                  <w:i/>
                                  <w:sz w:val="20"/>
                                </w:rPr>
                              </w:pPr>
                              <w:r w:rsidRPr="00F2587E">
                                <w:rPr>
                                  <w:i/>
                                  <w:sz w:val="20"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  <v:shape id="Text Box 1196" o:spid="_x0000_s1673" type="#_x0000_t202" style="position:absolute;left:8791;top:-393;width:3429;height:30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QXxQ8UA&#10;AADdAAAADwAAAGRycy9kb3ducmV2LnhtbERPTWvCQBC9F/oflil4azYKBo2uIgFpKfWg5tLbNDsm&#10;wexsmt2atL/eFQRv83ifs1wPphEX6lxtWcE4ikEQF1bXXCrIj9vXGQjnkTU2lknBHzlYr56flphq&#10;2/OeLgdfihDCLkUFlfdtKqUrKjLoItsSB+5kO4M+wK6UusM+hJtGTuI4kQZrDg0VtpRVVJwPv0bB&#10;R7bd4f57Ymb/Tfb2edq0P/nXVKnRy7BZgPA0+If47n7XYf54nsDtm3CCXF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lBfFDxQAAAN0AAAAPAAAAAAAAAAAAAAAAAJgCAABkcnMv&#10;ZG93bnJldi54bWxQSwUGAAAAAAQABAD1AAAAigMAAAAA&#10;" filled="f" stroked="f" strokeweight=".5pt">
                        <v:textbox>
                          <w:txbxContent>
                            <w:p w:rsidR="00A1030C" w:rsidRPr="00F2587E" w:rsidRDefault="00A1030C" w:rsidP="00A1030C">
                              <w:pPr>
                                <w:jc w:val="center"/>
                                <w:rPr>
                                  <w:i/>
                                  <w:sz w:val="20"/>
                                </w:rPr>
                              </w:pPr>
                              <w:r w:rsidRPr="00F2587E">
                                <w:rPr>
                                  <w:i/>
                                  <w:sz w:val="20"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</v:group>
                    <v:line id="Straight Connector 1197" o:spid="_x0000_s1674" style="position:absolute;flip:y;visibility:visible;mso-wrap-style:square" from="3906,6474" to="24485,14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vsze8IAAADdAAAADwAAAGRycy9kb3ducmV2LnhtbERPTWvCQBC9F/wPywje6saCVqOrWEHw&#10;WiuKtyE7JjHZ2bi7iem/7xYKvc3jfc5q05tadOR8aVnBZJyAIM6sLjlXcPrav85B+ICssbZMCr7J&#10;w2Y9eFlhqu2TP6k7hlzEEPYpKihCaFIpfVaQQT+2DXHkbtYZDBG6XGqHzxhuavmWJDNpsOTYUGBD&#10;u4Ky6tgaBbeHu54v9az9mO66pry3i0pWQanRsN8uQQTqw7/4z33Qcf5k8Q6/38QT5Po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vsze8IAAADdAAAADwAAAAAAAAAAAAAA&#10;AAChAgAAZHJzL2Rvd25yZXYueG1sUEsFBgAAAAAEAAQA+QAAAJADAAAAAA==&#10;" strokecolor="red" strokeweight="1.25pt">
                      <v:stroke startarrow="classic" endarrow="classic"/>
                    </v:line>
                  </v:group>
                  <v:oval id="Oval 1198" o:spid="_x0000_s1675" style="position:absolute;left:11142;top:11347;width:445;height:451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MhCIMkA&#10;AADdAAAADwAAAGRycy9kb3ducmV2LnhtbESPT0/CQBDF7yZ+h82YcJMtEPlTWIiaGDkYIoULt0l3&#10;aBu6s7W7luKndw4m3mby3rz3m9Wmd7XqqA2VZwOjYQKKOPe24sLA8fD2OAcVIrLF2jMZuFGAzfr+&#10;boWp9VfeU5fFQkkIhxQNlDE2qdYhL8lhGPqGWLSzbx1GWdtC2xavEu5qPU6SqXZYsTSU2NBrSfkl&#10;+3YGJtSNs/ppdvp43399Tnc/i8vLzBozeOifl6Ai9fHf/He9tYI/WgiufCMj6PUvAA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QMhCIMkAAADdAAAADwAAAAAAAAAAAAAAAACYAgAA&#10;ZHJzL2Rvd25yZXYueG1sUEsFBgAAAAAEAAQA9QAAAI4DAAAAAA==&#10;" fillcolor="red" strokecolor="red" strokeweight="1.5pt"/>
                </v:group>
                <v:shape id="Text Box 1200" o:spid="_x0000_s1676" type="#_x0000_t202" style="position:absolute;top:2381;width:4570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o84V8YA&#10;AADdAAAADwAAAGRycy9kb3ducmV2LnhtbESPT2vCQBDF74LfYZlCb7qp0CJpVpGAKKUeol56G7OT&#10;P5idjdmtSf30XUHwNsN77zdvkuVgGnGlztWWFbxNIxDEudU1lwqOh/VkDsJ5ZI2NZVLwRw6Wi/Eo&#10;wVjbnjO67n0pAoRdjAoq79tYSpdXZNBNbUsctMJ2Bn1Yu1LqDvsAN42cRdGHNFhzuFBhS2lF+Xn/&#10;axR8pesdZqeZmd+adPNdrNrL8eddqdeXYfUJwtPgn+ZHeqtD/YCE+zdhBLn4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o84V8YAAADdAAAADwAAAAAAAAAAAAAAAACYAgAAZHJz&#10;L2Rvd25yZXYueG1sUEsFBgAAAAAEAAQA9QAAAIsDAAAAAA==&#10;" filled="f" stroked="f" strokeweight=".5pt">
                  <v:textbox>
                    <w:txbxContent>
                      <w:p w:rsidR="00A1030C" w:rsidRDefault="00A1030C" w:rsidP="00A1030C">
                        <w:r>
                          <w:t>c)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A1030C" w:rsidRDefault="00A1030C" w:rsidP="00A1030C">
      <w:pPr>
        <w:autoSpaceDE w:val="0"/>
        <w:autoSpaceDN w:val="0"/>
        <w:adjustRightInd w:val="0"/>
        <w:rPr>
          <w:rFonts w:asciiTheme="minorHAnsi" w:eastAsiaTheme="minorEastAsia" w:hAnsiTheme="minorHAnsi" w:cs="Arial-BoldMT"/>
          <w:bCs/>
          <w:szCs w:val="24"/>
        </w:rPr>
      </w:pPr>
      <w:r>
        <w:rPr>
          <w:rFonts w:asciiTheme="minorHAnsi" w:eastAsiaTheme="minorEastAsia" w:hAnsiTheme="minorHAnsi" w:cs="Arial-BoldMT"/>
          <w:bCs/>
          <w:noProof/>
          <w:szCs w:val="24"/>
        </w:rPr>
        <mc:AlternateContent>
          <mc:Choice Requires="wpg">
            <w:drawing>
              <wp:anchor distT="0" distB="0" distL="114300" distR="114300" simplePos="0" relativeHeight="251738112" behindDoc="0" locked="0" layoutInCell="1" allowOverlap="1" wp14:anchorId="6457958E" wp14:editId="0F114547">
                <wp:simplePos x="0" y="0"/>
                <wp:positionH relativeFrom="column">
                  <wp:posOffset>2962275</wp:posOffset>
                </wp:positionH>
                <wp:positionV relativeFrom="paragraph">
                  <wp:posOffset>37465</wp:posOffset>
                </wp:positionV>
                <wp:extent cx="2879090" cy="2317114"/>
                <wp:effectExtent l="0" t="19050" r="0" b="64770"/>
                <wp:wrapNone/>
                <wp:docPr id="1201" name="Group 120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879090" cy="2317114"/>
                          <a:chOff x="0" y="0"/>
                          <a:chExt cx="2879624" cy="2317115"/>
                        </a:xfrm>
                      </wpg:grpSpPr>
                      <wpg:grpSp>
                        <wpg:cNvPr id="1202" name="Group 1202"/>
                        <wpg:cNvGrpSpPr/>
                        <wpg:grpSpPr>
                          <a:xfrm>
                            <a:off x="447675" y="0"/>
                            <a:ext cx="2431949" cy="2317115"/>
                            <a:chOff x="0" y="0"/>
                            <a:chExt cx="2431949" cy="2317115"/>
                          </a:xfrm>
                        </wpg:grpSpPr>
                        <wpg:grpSp>
                          <wpg:cNvPr id="1203" name="Group 1203"/>
                          <wpg:cNvGrpSpPr/>
                          <wpg:grpSpPr>
                            <a:xfrm>
                              <a:off x="0" y="0"/>
                              <a:ext cx="2431949" cy="2317115"/>
                              <a:chOff x="0" y="0"/>
                              <a:chExt cx="2432050" cy="2317115"/>
                            </a:xfrm>
                          </wpg:grpSpPr>
                          <wpg:grpSp>
                            <wpg:cNvPr id="1204" name="Group 1204"/>
                            <wpg:cNvGrpSpPr/>
                            <wpg:grpSpPr>
                              <a:xfrm>
                                <a:off x="0" y="38100"/>
                                <a:ext cx="2298700" cy="2279015"/>
                                <a:chOff x="0" y="19050"/>
                                <a:chExt cx="2298700" cy="2279015"/>
                              </a:xfrm>
                            </wpg:grpSpPr>
                            <wps:wsp>
                              <wps:cNvPr id="1205" name="Straight Connector 1205"/>
                              <wps:cNvCnPr/>
                              <wps:spPr>
                                <a:xfrm>
                                  <a:off x="2286000" y="19050"/>
                                  <a:ext cx="0" cy="227520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206" name="Straight Connector 1206"/>
                              <wps:cNvCnPr/>
                              <wps:spPr>
                                <a:xfrm>
                                  <a:off x="2057400" y="19050"/>
                                  <a:ext cx="0" cy="227901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207" name="Straight Connector 1207"/>
                              <wps:cNvCnPr/>
                              <wps:spPr>
                                <a:xfrm>
                                  <a:off x="12700" y="19050"/>
                                  <a:ext cx="0" cy="22606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208" name="Straight Connector 1208"/>
                              <wps:cNvCnPr/>
                              <wps:spPr>
                                <a:xfrm>
                                  <a:off x="228600" y="19050"/>
                                  <a:ext cx="0" cy="22606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209" name="Straight Connector 1209"/>
                              <wps:cNvCnPr/>
                              <wps:spPr>
                                <a:xfrm>
                                  <a:off x="457200" y="19050"/>
                                  <a:ext cx="0" cy="22606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210" name="Straight Connector 1210"/>
                              <wps:cNvCnPr/>
                              <wps:spPr>
                                <a:xfrm>
                                  <a:off x="685800" y="19050"/>
                                  <a:ext cx="0" cy="227520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211" name="Straight Connector 1211"/>
                              <wps:cNvCnPr/>
                              <wps:spPr>
                                <a:xfrm>
                                  <a:off x="914400" y="19050"/>
                                  <a:ext cx="0" cy="227266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212" name="Straight Connector 1212"/>
                              <wps:cNvCnPr/>
                              <wps:spPr>
                                <a:xfrm>
                                  <a:off x="1143000" y="19050"/>
                                  <a:ext cx="0" cy="22606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213" name="Straight Connector 1213"/>
                              <wps:cNvCnPr/>
                              <wps:spPr>
                                <a:xfrm>
                                  <a:off x="1371600" y="19050"/>
                                  <a:ext cx="0" cy="227266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214" name="Straight Connector 1214"/>
                              <wps:cNvCnPr/>
                              <wps:spPr>
                                <a:xfrm>
                                  <a:off x="1835150" y="19050"/>
                                  <a:ext cx="0" cy="226314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215" name="Straight Connector 1215"/>
                              <wps:cNvCnPr/>
                              <wps:spPr>
                                <a:xfrm>
                                  <a:off x="1593850" y="19050"/>
                                  <a:ext cx="0" cy="227266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216" name="Straight Connector 1216"/>
                              <wps:cNvCnPr/>
                              <wps:spPr>
                                <a:xfrm>
                                  <a:off x="0" y="227965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217" name="Straight Connector 1217"/>
                              <wps:cNvCnPr/>
                              <wps:spPr>
                                <a:xfrm>
                                  <a:off x="0" y="1905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218" name="Straight Connector 1218"/>
                              <wps:cNvCnPr/>
                              <wps:spPr>
                                <a:xfrm>
                                  <a:off x="12700" y="2286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219" name="Straight Connector 1219"/>
                              <wps:cNvCnPr/>
                              <wps:spPr>
                                <a:xfrm>
                                  <a:off x="25400" y="4572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220" name="Straight Connector 1220"/>
                              <wps:cNvCnPr/>
                              <wps:spPr>
                                <a:xfrm>
                                  <a:off x="0" y="6858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221" name="Straight Connector 1221"/>
                              <wps:cNvCnPr/>
                              <wps:spPr>
                                <a:xfrm>
                                  <a:off x="25400" y="9144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222" name="Straight Connector 1222"/>
                              <wps:cNvCnPr/>
                              <wps:spPr>
                                <a:xfrm>
                                  <a:off x="0" y="11430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223" name="Straight Connector 1223"/>
                              <wps:cNvCnPr/>
                              <wps:spPr>
                                <a:xfrm>
                                  <a:off x="0" y="18288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224" name="Straight Connector 1224"/>
                              <wps:cNvCnPr/>
                              <wps:spPr>
                                <a:xfrm>
                                  <a:off x="0" y="16002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225" name="Straight Connector 1225"/>
                              <wps:cNvCnPr/>
                              <wps:spPr>
                                <a:xfrm>
                                  <a:off x="0" y="13716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226" name="Straight Connector 1226"/>
                              <wps:cNvCnPr/>
                              <wps:spPr>
                                <a:xfrm>
                                  <a:off x="0" y="20574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g:grpSp>
                            <wpg:cNvPr id="1227" name="Group 1227"/>
                            <wpg:cNvGrpSpPr/>
                            <wpg:grpSpPr>
                              <a:xfrm>
                                <a:off x="12700" y="0"/>
                                <a:ext cx="2419350" cy="2296160"/>
                                <a:chOff x="0" y="0"/>
                                <a:chExt cx="2419350" cy="2296160"/>
                              </a:xfrm>
                            </wpg:grpSpPr>
                            <wps:wsp>
                              <wps:cNvPr id="1228" name="Straight Connector 1228"/>
                              <wps:cNvCnPr/>
                              <wps:spPr>
                                <a:xfrm>
                                  <a:off x="0" y="11684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 w="15875">
                                  <a:solidFill>
                                    <a:schemeClr val="tx1"/>
                                  </a:solidFill>
                                  <a:headEnd type="stealth"/>
                                  <a:tailEnd type="stealt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229" name="Straight Connector 1229"/>
                              <wps:cNvCnPr/>
                              <wps:spPr>
                                <a:xfrm rot="16200000">
                                  <a:off x="-12700" y="11557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 w="15875">
                                  <a:solidFill>
                                    <a:schemeClr val="tx1"/>
                                  </a:solidFill>
                                  <a:headEnd type="stealth"/>
                                  <a:tailEnd type="stealt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230" name="Text Box 1230"/>
                              <wps:cNvSpPr txBox="1"/>
                              <wps:spPr>
                                <a:xfrm>
                                  <a:off x="12700" y="1160145"/>
                                  <a:ext cx="342900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1030C" w:rsidRPr="002E44EC" w:rsidRDefault="00A1030C" w:rsidP="00A1030C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–8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31" name="Text Box 1231"/>
                              <wps:cNvSpPr txBox="1"/>
                              <wps:spPr>
                                <a:xfrm>
                                  <a:off x="1473200" y="1155700"/>
                                  <a:ext cx="228600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1030C" w:rsidRPr="002E44EC" w:rsidRDefault="00A1030C" w:rsidP="00A1030C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32" name="Text Box 1232"/>
                              <wps:cNvSpPr txBox="1"/>
                              <wps:spPr>
                                <a:xfrm>
                                  <a:off x="1066800" y="133350"/>
                                  <a:ext cx="342900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1030C" w:rsidRPr="002E44EC" w:rsidRDefault="00A1030C" w:rsidP="00A1030C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8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33" name="Text Box 1233"/>
                              <wps:cNvSpPr txBox="1"/>
                              <wps:spPr>
                                <a:xfrm>
                                  <a:off x="1050515" y="1953888"/>
                                  <a:ext cx="342900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1030C" w:rsidRPr="002E44EC" w:rsidRDefault="00A1030C" w:rsidP="00A1030C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–8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34" name="Text Box 1234"/>
                              <wps:cNvSpPr txBox="1"/>
                              <wps:spPr>
                                <a:xfrm>
                                  <a:off x="1060450" y="1473200"/>
                                  <a:ext cx="342900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1030C" w:rsidRPr="002E44EC" w:rsidRDefault="00A1030C" w:rsidP="00A1030C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–4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35" name="Text Box 1235"/>
                              <wps:cNvSpPr txBox="1"/>
                              <wps:spPr>
                                <a:xfrm>
                                  <a:off x="1060450" y="590550"/>
                                  <a:ext cx="342900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1030C" w:rsidRPr="002E44EC" w:rsidRDefault="00A1030C" w:rsidP="00A1030C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36" name="Text Box 1236"/>
                              <wps:cNvSpPr txBox="1"/>
                              <wps:spPr>
                                <a:xfrm>
                                  <a:off x="1930399" y="1155700"/>
                                  <a:ext cx="342901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1030C" w:rsidRPr="002E44EC" w:rsidRDefault="00A1030C" w:rsidP="00A1030C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 xml:space="preserve"> 8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37" name="Text Box 1237"/>
                              <wps:cNvSpPr txBox="1"/>
                              <wps:spPr>
                                <a:xfrm>
                                  <a:off x="527050" y="1155700"/>
                                  <a:ext cx="342900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1030C" w:rsidRPr="002E44EC" w:rsidRDefault="00A1030C" w:rsidP="00A1030C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–4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38" name="Text Box 1238"/>
                              <wps:cNvSpPr txBox="1"/>
                              <wps:spPr>
                                <a:xfrm>
                                  <a:off x="2076450" y="939800"/>
                                  <a:ext cx="342900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1030C" w:rsidRPr="00F2587E" w:rsidRDefault="00A1030C" w:rsidP="00A1030C">
                                    <w:pPr>
                                      <w:jc w:val="center"/>
                                      <w:rPr>
                                        <w:i/>
                                        <w:sz w:val="20"/>
                                      </w:rPr>
                                    </w:pPr>
                                    <w:r w:rsidRPr="00F2587E">
                                      <w:rPr>
                                        <w:i/>
                                        <w:sz w:val="20"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39" name="Text Box 1239"/>
                              <wps:cNvSpPr txBox="1"/>
                              <wps:spPr>
                                <a:xfrm>
                                  <a:off x="882650" y="0"/>
                                  <a:ext cx="3429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1030C" w:rsidRPr="00F2587E" w:rsidRDefault="00A1030C" w:rsidP="00A1030C">
                                    <w:pPr>
                                      <w:jc w:val="center"/>
                                      <w:rPr>
                                        <w:i/>
                                        <w:sz w:val="20"/>
                                      </w:rPr>
                                    </w:pPr>
                                    <w:r w:rsidRPr="00F2587E">
                                      <w:rPr>
                                        <w:i/>
                                        <w:sz w:val="20"/>
                                      </w:rPr>
                                      <w:t>y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240" name="Straight Connector 1240"/>
                            <wps:cNvCnPr/>
                            <wps:spPr>
                              <a:xfrm flipH="1" flipV="1">
                                <a:off x="228600" y="467699"/>
                                <a:ext cx="1162055" cy="1770677"/>
                              </a:xfrm>
                              <a:prstGeom prst="line">
                                <a:avLst/>
                              </a:prstGeom>
                              <a:ln w="15875">
                                <a:solidFill>
                                  <a:srgbClr val="FF0000"/>
                                </a:solidFill>
                                <a:headEnd type="stealth"/>
                                <a:tailEnd type="stealt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1241" name="Oval 1241"/>
                          <wps:cNvSpPr/>
                          <wps:spPr>
                            <a:xfrm flipV="1">
                              <a:off x="1131818" y="1839645"/>
                              <a:ext cx="44450" cy="45085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19050"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42" name="Oval 1242"/>
                          <wps:cNvSpPr/>
                          <wps:spPr>
                            <a:xfrm flipV="1">
                              <a:off x="660374" y="1148367"/>
                              <a:ext cx="44450" cy="45085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19050"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243" name="Text Box 1243"/>
                        <wps:cNvSpPr txBox="1"/>
                        <wps:spPr>
                          <a:xfrm>
                            <a:off x="0" y="238125"/>
                            <a:ext cx="457080" cy="3429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A1030C" w:rsidRDefault="00A1030C" w:rsidP="00A1030C">
                              <w:r>
                                <w:t>d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201" o:spid="_x0000_s1677" style="position:absolute;margin-left:233.25pt;margin-top:2.95pt;width:226.7pt;height:182.45pt;z-index:251738112;mso-height-relative:margin" coordsize="28796,2317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">
                <v:group id="Group 1202" o:spid="_x0000_s1678" style="position:absolute;left:4476;width:24320;height:23171" coordsize="24319,231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dwDxuwwAAAN0AAAAP&#10;AAAAAAAAAAAAAAAAAKoCAABkcnMvZG93bnJldi54bWxQSwUGAAAAAAQABAD6AAAAmgMAAAAA&#10;">
                  <v:group id="Group 1203" o:spid="_x0000_s1679" style="position:absolute;width:24319;height:23171" coordsize="24320,231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oyZ9cQAAADdAAAA&#10;DwAAAAAAAAAAAAAAAACqAgAAZHJzL2Rvd25yZXYueG1sUEsFBgAAAAAEAAQA+gAAAJsDAAAAAA==&#10;">
                    <v:group id="Group 1204" o:spid="_x0000_s1680" style="position:absolute;top:381;width:22987;height:22790" coordorigin=",190" coordsize="22987,227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1lAYHFAAAA3QAA&#10;AA8AAAAAAAAAAAAAAAAAqgIAAGRycy9kb3ducmV2LnhtbFBLBQYAAAAABAAEAPoAAACcAwAAAAA=&#10;">
                      <v:line id="Straight Connector 1205" o:spid="_x0000_s1681" style="position:absolute;visibility:visible;mso-wrap-style:square" from="22860,190" to="22860,22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RMFS8QAAADdAAAADwAAAGRycy9kb3ducmV2LnhtbERPTWvCQBC9C/0PyxR6kboxNSLRVYIQ&#10;sEUoWvE8ZMckmJ0N2W0S/323UOhtHu9zNrvRNKKnztWWFcxnEQjiwuqaSwWXr/x1BcJ5ZI2NZVLw&#10;IAe77dNkg6m2A5+oP/tShBB2KSqovG9TKV1RkUE3sy1x4G62M+gD7EqpOxxCuGlkHEVLabDm0FBh&#10;S/uKivv52yhIrtMmXh7fP06k82SVLfhzvLwp9fI8ZmsQnkb/L/5zH3SYH0cJ/H4TTpDb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5EwVLxAAAAN0AAAAPAAAAAAAAAAAA&#10;AAAAAKECAABkcnMvZG93bnJldi54bWxQSwUGAAAAAAQABAD5AAAAkgMAAAAA&#10;" strokecolor="#00b0f0"/>
                      <v:line id="Straight Connector 1206" o:spid="_x0000_s1682" style="position:absolute;visibility:visible;mso-wrap-style:square" from="20574,190" to="20574,22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cGbPMQAAADdAAAADwAAAGRycy9kb3ducmV2LnhtbERP22rCQBB9L/gPywh9KboxbYKkriJC&#10;wJaCeKHPQ3aahGZnQ3abxL/vCoJvczjXWW1G04ieOldbVrCYRyCIC6trLhVczvlsCcJ5ZI2NZVJw&#10;JQeb9eRphZm2Ax+pP/lShBB2GSqovG8zKV1RkUE3ty1x4H5sZ9AH2JVSdziEcNPIOIpSabDm0FBh&#10;S7uKit/Tn1GQfL80cfr18XkknSfL7RsfxsurUs/TcfsOwtPoH+K7e6/D/DhK4fZNOEGu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JwZs8xAAAAN0AAAAPAAAAAAAAAAAA&#10;AAAAAKECAABkcnMvZG93bnJldi54bWxQSwUGAAAAAAQABAD5AAAAkgMAAAAA&#10;" strokecolor="#00b0f0"/>
                      <v:line id="Straight Connector 1207" o:spid="_x0000_s1683" style="position:absolute;visibility:visible;mso-wrap-style:square" from="127,190" to="127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o0+p8QAAADdAAAADwAAAGRycy9kb3ducmV2LnhtbERPTWvCQBC9C/6HZQQvpW5MGyupawhC&#10;oBahaKXnITtNQrOzIbvG9N93hYK3ebzP2WSjacVAvWssK1guIhDEpdUNVwrOn8XjGoTzyBpby6Tg&#10;lxxk2+lkg6m2Vz7ScPKVCCHsUlRQe9+lUrqyJoNuYTviwH3b3qAPsK+k7vEawk0r4yhaSYMNh4Ya&#10;O9rVVP6cLkZB8vXQxqvD/v1IukjW+TN/jOcnpeazMX8F4Wn0d/G/+02H+XH0Ardvwgly+w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mjT6nxAAAAN0AAAAPAAAAAAAAAAAA&#10;AAAAAKECAABkcnMvZG93bnJldi54bWxQSwUGAAAAAAQABAD5AAAAkgMAAAAA&#10;" strokecolor="#00b0f0"/>
                      <v:line id="Straight Connector 1208" o:spid="_x0000_s1684" style="position:absolute;visibility:visible;mso-wrap-style:square" from="2286,190" to="2286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xKq1ccAAADdAAAADwAAAGRycy9kb3ducmV2LnhtbESPzWrDQAyE74G+w6JCLyFex62DcbIJ&#10;IRBoSyHkh5yFV7VNvVrj3Sbu21eHQm8SM5r5tNqMrlM3GkLr2cA8SUERV962XBu4nPezAlSIyBY7&#10;z2TghwJs1g+TFZbW3/lIt1OslYRwKNFAE2Nfah2qhhyGxPfEon36wWGUdai1HfAu4a7TWZoutMOW&#10;paHBnnYNVV+nb2cgv067bPHx9n4ku8+L7QsfxsuzMU+P43YJKtIY/81/169W8LNUcOUbGUGvf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XEqrVxwAAAN0AAAAPAAAAAAAA&#10;AAAAAAAAAKECAABkcnMvZG93bnJldi54bWxQSwUGAAAAAAQABAD5AAAAlQMAAAAA&#10;" strokecolor="#00b0f0"/>
                      <v:line id="Straight Connector 1209" o:spid="_x0000_s1685" style="position:absolute;visibility:visible;mso-wrap-style:square" from="4572,190" to="4572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F4PTsQAAADdAAAADwAAAGRycy9kb3ducmV2LnhtbERPTWvCQBC9F/wPywi9FLMxakhTVxFB&#10;sCKINvQ8ZKdJaHY2ZLca/71bKPQ2j/c5y/VgWnGl3jWWFUyjGARxaXXDlYLiYzfJQDiPrLG1TAru&#10;5GC9Gj0tMdf2xme6XnwlQgi7HBXU3ne5lK6syaCLbEccuC/bG/QB9pXUPd5CuGllEsepNNhwaKix&#10;o21N5fflxyhYfL60SXp8P5xJ7xbZZs6noZgp9TweNm8gPA3+X/zn3uswP4lf4febcIJcP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4Xg9OxAAAAN0AAAAPAAAAAAAAAAAA&#10;AAAAAKECAABkcnMvZG93bnJldi54bWxQSwUGAAAAAAQABAD5AAAAkgMAAAAA&#10;" strokecolor="#00b0f0"/>
                      <v:line id="Straight Connector 1210" o:spid="_x0000_s1686" style="position:absolute;visibility:visible;mso-wrap-style:square" from="6858,190" to="6858,22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L0wDsUAAADdAAAADwAAAGRycy9kb3ducmV2LnhtbESPQWvCQBCF7wX/wzKCl6Ib0yoSXUUE&#10;wZZC0YrnITsmwexsyK4a/33nIHib4b1575vFqnO1ulEbKs8GxqMEFHHubcWFgePfdjgDFSKyxdoz&#10;GXhQgNWy97bAzPo77+l2iIWSEA4ZGihjbDKtQ16SwzDyDbFoZ986jLK2hbYt3iXc1TpNkql2WLE0&#10;lNjQpqT8crg6A5PTe51Of76+92S3k9n6k3+744cxg363noOK1MWX+Xm9s4KfjoVfvpER9PI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L0wDsUAAADdAAAADwAAAAAAAAAA&#10;AAAAAAChAgAAZHJzL2Rvd25yZXYueG1sUEsFBgAAAAAEAAQA+QAAAJMDAAAAAA==&#10;" strokecolor="#00b0f0"/>
                      <v:line id="Straight Connector 1211" o:spid="_x0000_s1687" style="position:absolute;visibility:visible;mso-wrap-style:square" from="9144,190" to="9144,2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/GVlcMAAADdAAAADwAAAGRycy9kb3ducmV2LnhtbERP24rCMBB9F/Yfwiz4ImvaekGqUWRB&#10;WEWQquzz0Ixt2WZSmqjdvzeC4NscznUWq87U4katqywriIcRCOLc6ooLBefT5msGwnlkjbVlUvBP&#10;DlbLj94CU23vnNHt6AsRQtilqKD0vkmldHlJBt3QNsSBu9jWoA+wLaRu8R7CTS2TKJpKgxWHhhIb&#10;+i4p/ztejYLJ76BOpvvtLiO9mczWYz5055FS/c9uPQfhqfNv8cv9o8P8JI7h+U04QS4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PxlZXDAAAA3QAAAA8AAAAAAAAAAAAA&#10;AAAAoQIAAGRycy9kb3ducmV2LnhtbFBLBQYAAAAABAAEAPkAAACRAwAAAAA=&#10;" strokecolor="#00b0f0"/>
                      <v:line id="Straight Connector 1212" o:spid="_x0000_s1688" style="position:absolute;visibility:visible;mso-wrap-style:square" from="11430,190" to="11430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yML4sIAAADdAAAADwAAAGRycy9kb3ducmV2LnhtbERPy6rCMBDdC/5DGMGNXFPrA+k1igiC&#10;iiA+uOuhmdsWm0lpota/N4Lgbg7nObNFY0pxp9oVlhUM+hEI4tTqgjMFl/P6ZwrCeWSNpWVS8CQH&#10;i3m7NcNE2wcf6X7ymQgh7BJUkHtfJVK6NCeDrm8r4sD929qgD7DOpK7xEcJNKeMomkiDBYeGHCta&#10;5ZReTzejYPzXK+PJfrs7kl6Pp8sRH5rLUKlup1n+gvDU+K/4497oMD8exPD+Jpwg5y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yML4sIAAADdAAAADwAAAAAAAAAAAAAA&#10;AAChAgAAZHJzL2Rvd25yZXYueG1sUEsFBgAAAAAEAAQA+QAAAJADAAAAAA==&#10;" strokecolor="#00b0f0"/>
                      <v:line id="Straight Connector 1213" o:spid="_x0000_s1689" style="position:absolute;visibility:visible;mso-wrap-style:square" from="13716,190" to="13716,2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G+uecQAAADdAAAADwAAAGRycy9kb3ducmV2LnhtbERPTWvCQBC9C/6HZYRexGyMGkLqKlIQ&#10;2iIUNfQ8ZKdJaHY2ZLdJ+u+7hUJv83ifsz9OphUD9a6xrGAdxSCIS6sbrhQU9/MqA+E8ssbWMin4&#10;JgfHw3y2x1zbka803HwlQgi7HBXU3ne5lK6syaCLbEccuA/bG/QB9pXUPY4h3LQyieNUGmw4NNTY&#10;0VNN5eftyyjYvS/bJL28vF5Jn3fZactvU7FR6mExnR5BeJr8v/jP/azD/GS9gd9vwgny8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cb655xAAAAN0AAAAPAAAAAAAAAAAA&#10;AAAAAKECAABkcnMvZG93bnJldi54bWxQSwUGAAAAAAQABAD5AAAAkgMAAAAA&#10;" strokecolor="#00b0f0"/>
                      <v:line id="Straight Connector 1214" o:spid="_x0000_s1690" style="position:absolute;visibility:visible;mso-wrap-style:square" from="18351,190" to="18351,228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4Y2DcMAAADdAAAADwAAAGRycy9kb3ducmV2LnhtbERP24rCMBB9X/Afwgi+LDa1Xihdo4gg&#10;qCyIF/Z5aGbbss2kNFHr3xthwbc5nOvMl52pxY1aV1lWMIpiEMS51RUXCi7nzTAF4TyyxtoyKXiQ&#10;g+Wi9zHHTNs7H+l28oUIIewyVFB632RSurwkgy6yDXHgfm1r0AfYFlK3eA/hppZJHM+kwYpDQ4kN&#10;rUvK/05Xo2D681kns+/d/kh6M01XEz50l7FSg363+gLhqfNv8b97q8P8ZDSB1zfhBLl4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OGNg3DAAAA3QAAAA8AAAAAAAAAAAAA&#10;AAAAoQIAAGRycy9kb3ducmV2LnhtbFBLBQYAAAAABAAEAPkAAACRAwAAAAA=&#10;" strokecolor="#00b0f0"/>
                      <v:line id="Straight Connector 1215" o:spid="_x0000_s1691" style="position:absolute;visibility:visible;mso-wrap-style:square" from="15938,190" to="15938,2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MqTlsQAAADdAAAADwAAAGRycy9kb3ducmV2LnhtbERP22rCQBB9L/Qflin4UuomqRGJrhIK&#10;gVYE8UKfh+yYhGZnQ3aN6d+7hYJvczjXWW1G04qBetdYVhBPIxDEpdUNVwrOp+JtAcJ5ZI2tZVLw&#10;Sw426+enFWba3vhAw9FXIoSwy1BB7X2XSenKmgy6qe2IA3exvUEfYF9J3eMthJtWJlE0lwYbDg01&#10;dvRRU/lzvBoF6fdrm8x3X9sD6SJd5DPej+d3pSYvY74E4Wn0D/G/+1OH+Umcwt834QS5v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8ypOWxAAAAN0AAAAPAAAAAAAAAAAA&#10;AAAAAKECAABkcnMvZG93bnJldi54bWxQSwUGAAAAAAQABAD5AAAAkgMAAAAA&#10;" strokecolor="#00b0f0"/>
                      <v:line id="Straight Connector 1216" o:spid="_x0000_s1692" style="position:absolute;visibility:visible;mso-wrap-style:square" from="0,22796" to="22733,22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BgN4cIAAADdAAAADwAAAGRycy9kb3ducmV2LnhtbERP24rCMBB9X/Afwgi+LJraXYtUo4gg&#10;uLIgXvB5aMa22ExKE7X+vREE3+ZwrjOdt6YSN2pcaVnBcBCBIM6sLjlXcDys+mMQziNrrCyTggc5&#10;mM86X1NMtb3zjm57n4sQwi5FBYX3dSqlywoy6Aa2Jg7c2TYGfYBNLnWD9xBuKhlHUSINlhwaCqxp&#10;WVB22V+NgtHpu4qT/7/NjvRqNF788rY9/ijV67aLCQhPrf+I3+61DvPjYQKvb8IJcvYE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BgN4cIAAADdAAAADwAAAAAAAAAAAAAA&#10;AAChAgAAZHJzL2Rvd25yZXYueG1sUEsFBgAAAAAEAAQA+QAAAJADAAAAAA==&#10;" strokecolor="#00b0f0"/>
                      <v:line id="Straight Connector 1217" o:spid="_x0000_s1693" style="position:absolute;visibility:visible;mso-wrap-style:square" from="0,190" to="22733,2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1SoesIAAADdAAAADwAAAGRycy9kb3ducmV2LnhtbERP24rCMBB9X/Afwgj7Ippar1SjiCCo&#10;COIFn4dmbIvNpDRZ7f79RhD2bQ7nOvNlY0rxpNoVlhX0exEI4tTqgjMF18umOwXhPLLG0jIp+CUH&#10;y0Xra46Jti8+0fPsMxFC2CWoIPe+SqR0aU4GXc9WxIG729qgD7DOpK7xFcJNKeMoGkuDBYeGHCta&#10;55Q+zj9GwejWKePxYbc/kd6MpqshH5vrQKnvdrOagfDU+H/xx73VYX7cn8D7m3CCXP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1SoesIAAADdAAAADwAAAAAAAAAAAAAA&#10;AAChAgAAZHJzL2Rvd25yZXYueG1sUEsFBgAAAAAEAAQA+QAAAJADAAAAAA==&#10;" strokecolor="#00b0f0"/>
                      <v:line id="Straight Connector 1218" o:spid="_x0000_s1694" style="position:absolute;visibility:visible;mso-wrap-style:square" from="127,2286" to="22860,23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ss8CMUAAADdAAAADwAAAGRycy9kb3ducmV2LnhtbESPQWvCQBCF7wX/wzKCl6Ib0yoSXUUE&#10;wZZC0YrnITsmwexsyK4a/33nIHib4b1575vFqnO1ulEbKs8GxqMEFHHubcWFgePfdjgDFSKyxdoz&#10;GXhQgNWy97bAzPo77+l2iIWSEA4ZGihjbDKtQ16SwzDyDbFoZ986jLK2hbYt3iXc1TpNkql2WLE0&#10;lNjQpqT8crg6A5PTe51Of76+92S3k9n6k3+744cxg363noOK1MWX+Xm9s4KfjgVXvpER9PI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ss8CMUAAADdAAAADwAAAAAAAAAA&#10;AAAAAAChAgAAZHJzL2Rvd25yZXYueG1sUEsFBgAAAAAEAAQA+QAAAJMDAAAAAA==&#10;" strokecolor="#00b0f0"/>
                      <v:line id="Straight Connector 1219" o:spid="_x0000_s1695" style="position:absolute;visibility:visible;mso-wrap-style:square" from="254,4572" to="22987,46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YeZk8IAAADdAAAADwAAAGRycy9kb3ducmV2LnhtbERP24rCMBB9X/Afwgi+iKbWVbQaRQRB&#10;l4XFCz4PzdgWm0lpota/N4Kwb3M415kvG1OKO9WusKxg0I9AEKdWF5wpOB03vQkI55E1lpZJwZMc&#10;LBetrzkm2j54T/eDz0QIYZeggtz7KpHSpTkZdH1bEQfuYmuDPsA6k7rGRwg3pYyjaCwNFhwacqxo&#10;nVN6PdyMgtG5W8bj393PnvRmNFl9819zGirVaTerGQhPjf8Xf9xbHebHgym8vwknyMU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YeZk8IAAADdAAAADwAAAAAAAAAAAAAA&#10;AAChAgAAZHJzL2Rvd25yZXYueG1sUEsFBgAAAAAEAAQA+QAAAJADAAAAAA==&#10;" strokecolor="#00b0f0"/>
                      <v:line id="Straight Connector 1220" o:spid="_x0000_s1696" style="position:absolute;visibility:visible;mso-wrap-style:square" from="0,6858" to="22733,69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tH6s8UAAADdAAAADwAAAGRycy9kb3ducmV2LnhtbESPQWvCQBCF7wX/wzKCl1I3jVUkuooU&#10;BJWCaMXzkB2TYHY2ZFeN/945FHqb4b1575v5snO1ulMbKs8GPocJKOLc24oLA6ff9ccUVIjIFmvP&#10;ZOBJAZaL3tscM+sffKD7MRZKQjhkaKCMscm0DnlJDsPQN8SiXXzrMMraFtq2+JBwV+s0SSbaYcXS&#10;UGJD3yXl1+PNGRif3+t08rPdHciux9PVF++708iYQb9bzUBF6uK/+e96YwU/TYVfvpER9OI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tH6s8UAAADdAAAADwAAAAAAAAAA&#10;AAAAAAChAgAAZHJzL2Rvd25yZXYueG1sUEsFBgAAAAAEAAQA+QAAAJMDAAAAAA==&#10;" strokecolor="#00b0f0"/>
                      <v:line id="Straight Connector 1221" o:spid="_x0000_s1697" style="position:absolute;visibility:visible;mso-wrap-style:square" from="254,9144" to="22987,9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Z1fKMIAAADdAAAADwAAAGRycy9kb3ducmV2LnhtbERPy6rCMBDdC/5DGMGNXFPrA+k1igiC&#10;iiA+uOuhmdsWm0lpota/N4Lgbg7nObNFY0pxp9oVlhUM+hEI4tTqgjMFl/P6ZwrCeWSNpWVS8CQH&#10;i3m7NcNE2wcf6X7ymQgh7BJUkHtfJVK6NCeDrm8r4sD929qgD7DOpK7xEcJNKeMomkiDBYeGHCta&#10;5ZReTzejYPzXK+PJfrs7kl6Pp8sRH5rLUKlup1n+gvDU+K/4497oMD+OB/D+Jpwg5y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Z1fKMIAAADdAAAADwAAAAAAAAAAAAAA&#10;AAChAgAAZHJzL2Rvd25yZXYueG1sUEsFBgAAAAAEAAQA+QAAAJADAAAAAA==&#10;" strokecolor="#00b0f0"/>
                      <v:line id="Straight Connector 1222" o:spid="_x0000_s1698" style="position:absolute;visibility:visible;mso-wrap-style:square" from="0,11430" to="22733,115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U/BX8IAAADdAAAADwAAAGRycy9kb3ducmV2LnhtbERP24rCMBB9X/Afwgi+LJqaXUWqUUQQ&#10;XFlYvODz0IxtsZmUJmr9eyMI+zaHc53ZorWVuFHjS8cahoMEBHHmTMm5huNh3Z+A8AHZYOWYNDzI&#10;w2Le+Zhhatydd3Tbh1zEEPYpaihCqFMpfVaQRT9wNXHkzq6xGCJscmkavMdwW0mVJGNpseTYUGBN&#10;q4Kyy/5qNYxOn5Ua//5sd2TWo8nym//a45fWvW67nIII1IZ/8du9MXG+Ugpe38QT5PwJ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U/BX8IAAADdAAAADwAAAAAAAAAAAAAA&#10;AAChAgAAZHJzL2Rvd25yZXYueG1sUEsFBgAAAAAEAAQA+QAAAJADAAAAAA==&#10;" strokecolor="#00b0f0"/>
                      <v:line id="Straight Connector 1223" o:spid="_x0000_s1699" style="position:absolute;visibility:visible;mso-wrap-style:square" from="0,18288" to="22733,183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gNkxMMAAADdAAAADwAAAGRycy9kb3ducmV2LnhtbERP24rCMBB9F/Yfwiz4IjbdeqFUo8iC&#10;oCIsuuLz0Ixt2WZSmqzWvzeC4NscznXmy87U4kqtqywr+IpiEMS51RUXCk6/62EKwnlkjbVlUnAn&#10;B8vFR2+OmbY3PtD16AsRQthlqKD0vsmkdHlJBl1kG+LAXWxr0AfYFlK3eAvhppZJHE+lwYpDQ4kN&#10;fZeU/x3/jYLJeVAn0/12dyC9nqSrMf90p5FS/c9uNQPhqfNv8cu90WF+kozg+U04QS4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IDZMTDAAAA3QAAAA8AAAAAAAAAAAAA&#10;AAAAoQIAAGRycy9kb3ducmV2LnhtbFBLBQYAAAAABAAEAPkAAACRAwAAAAA=&#10;" strokecolor="#00b0f0"/>
                      <v:line id="Straight Connector 1224" o:spid="_x0000_s1700" style="position:absolute;visibility:visible;mso-wrap-style:square" from="0,16002" to="22733,160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er8sMMAAADdAAAADwAAAGRycy9kb3ducmV2LnhtbERP24rCMBB9X/Afwgi+LNvUeqF0jSKC&#10;oIsgXtjnoZlti82kNFHr35sFwbc5nOvMFp2pxY1aV1lWMIxiEMS51RUXCs6n9VcKwnlkjbVlUvAg&#10;B4t572OGmbZ3PtDt6AsRQthlqKD0vsmkdHlJBl1kG+LA/dnWoA+wLaRu8R7CTS2TOJ5KgxWHhhIb&#10;WpWUX45Xo2Dy+1kn093250B6PUmXY95355FSg363/AbhqfNv8cu90WF+kozh/5twgpw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3q/LDDAAAA3QAAAA8AAAAAAAAAAAAA&#10;AAAAoQIAAGRycy9kb3ducmV2LnhtbFBLBQYAAAAABAAEAPkAAACRAwAAAAA=&#10;" strokecolor="#00b0f0"/>
                      <v:line id="Straight Connector 1225" o:spid="_x0000_s1701" style="position:absolute;visibility:visible;mso-wrap-style:square" from="0,13716" to="22733,137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qZZK8QAAADdAAAADwAAAGRycy9kb3ducmV2LnhtbERPTWvCQBC9C/0PyxR6kboxNSLRVYIQ&#10;sEUoWvE8ZMckmJ0N2W0S/323UOhtHu9zNrvRNKKnztWWFcxnEQjiwuqaSwWXr/x1BcJ5ZI2NZVLw&#10;IAe77dNkg6m2A5+oP/tShBB2KSqovG9TKV1RkUE3sy1x4G62M+gD7EqpOxxCuGlkHEVLabDm0FBh&#10;S/uKivv52yhIrtMmXh7fP06k82SVLfhzvLwp9fI8ZmsQnkb/L/5zH3SYH8cJ/H4TTpDb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yplkrxAAAAN0AAAAPAAAAAAAAAAAA&#10;AAAAAKECAABkcnMvZG93bnJldi54bWxQSwUGAAAAAAQABAD5AAAAkgMAAAAA&#10;" strokecolor="#00b0f0"/>
                      <v:line id="Straight Connector 1226" o:spid="_x0000_s1702" style="position:absolute;visibility:visible;mso-wrap-style:square" from="0,20574" to="22733,206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nTHXMQAAADdAAAADwAAAGRycy9kb3ducmV2LnhtbERP22rCQBB9L/gPywh9KboxbYKkriJC&#10;wJaCeKHPQ3aahGZnQ3abxL/vCoJvczjXWW1G04ieOldbVrCYRyCIC6trLhVczvlsCcJ5ZI2NZVJw&#10;JQeb9eRphZm2Ax+pP/lShBB2GSqovG8zKV1RkUE3ty1x4H5sZ9AH2JVSdziEcNPIOIpSabDm0FBh&#10;S7uKit/Tn1GQfL80cfr18XkknSfL7RsfxsurUs/TcfsOwtPoH+K7e6/D/DhO4fZNOEGu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CdMdcxAAAAN0AAAAPAAAAAAAAAAAA&#10;AAAAAKECAABkcnMvZG93bnJldi54bWxQSwUGAAAAAAQABAD5AAAAkgMAAAAA&#10;" strokecolor="#00b0f0"/>
                    </v:group>
                    <v:group id="Group 1227" o:spid="_x0000_s1703" style="position:absolute;left:127;width:24193;height:22961" coordsize="24193,229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gLDlsQAAADdAAAA&#10;DwAAAAAAAAAAAAAAAACqAgAAZHJzL2Rvd25yZXYueG1sUEsFBgAAAAAEAAQA+gAAAJsDAAAAAA==&#10;">
                      <v:line id="Straight Connector 1228" o:spid="_x0000_s1704" style="position:absolute;visibility:visible;mso-wrap-style:square" from="0,11684" to="22733,117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gzHL8UAAADdAAAADwAAAGRycy9kb3ducmV2LnhtbESPQYvCQAyF7wv+hyHC3tapRRepjiKC&#10;4mUPunrwFjuxLXYypTNq++/NYWFvCe/lvS+LVedq9aQ2VJ4NjEcJKOLc24oLA6ff7dcMVIjIFmvP&#10;ZKCnAKvl4GOBmfUvPtDzGAslIRwyNFDG2GRah7wkh2HkG2LRbr51GGVtC21bfEm4q3WaJN/aYcXS&#10;UGJDm5Ly+/HhDLhLpa8/Ne769HCaTGbT7br3Z2M+h916DipSF//Nf9d7K/hpKrjyjYygl2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gzHL8UAAADdAAAADwAAAAAAAAAA&#10;AAAAAAChAgAAZHJzL2Rvd25yZXYueG1sUEsFBgAAAAAEAAQA+QAAAJMDAAAAAA==&#10;" strokecolor="black [3213]" strokeweight="1.25pt">
                        <v:stroke startarrow="classic" endarrow="classic"/>
                      </v:line>
                      <v:line id="Straight Connector 1229" o:spid="_x0000_s1705" style="position:absolute;rotation:-90;visibility:visible;mso-wrap-style:square" from="-128,11557" to="22605,116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rCVssMAAADdAAAADwAAAGRycy9kb3ducmV2LnhtbERPS4vCMBC+L/gfwgje1tQgW61GEUHW&#10;04KPg8ehGdtiM6lNVlt//WZhYW/z8T1nue5sLR7U+sqxhsk4AUGcO1NxoeF82r3PQPiAbLB2TBp6&#10;8rBeDd6WmBn35AM9jqEQMYR9hhrKEJpMSp+XZNGPXUMcuatrLYYI20KaFp8x3NZSJcmHtFhxbCix&#10;oW1J+e34bTVcepv2u/6QvDb3qfqcf6XqWqRaj4bdZgEiUBf+xX/uvYnzlZrD7zfxBLn6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KwlbLDAAAA3QAAAA8AAAAAAAAAAAAA&#10;AAAAoQIAAGRycy9kb3ducmV2LnhtbFBLBQYAAAAABAAEAPkAAACRAwAAAAA=&#10;" strokecolor="black [3213]" strokeweight="1.25pt">
                        <v:stroke startarrow="classic" endarrow="classic"/>
                      </v:line>
                      <v:shape id="Text Box 1230" o:spid="_x0000_s1706" type="#_x0000_t202" style="position:absolute;left:127;top:11601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OPy6sgA&#10;AADdAAAADwAAAGRycy9kb3ducmV2LnhtbESPT2vCQBDF74V+h2UK3uqmKRZJXUUC0iJ68M/F25gd&#10;k9DsbJrdavTTO4eCtxnem/d+M5n1rlFn6kLt2cDbMAFFXHhbc2lgv1u8jkGFiGyx8UwGrhRgNn1+&#10;mmBm/YU3dN7GUkkIhwwNVDG2mdahqMhhGPqWWLST7xxGWbtS2w4vEu4anSbJh3ZYszRU2FJeUfGz&#10;/XMGlvlijZtj6sa3Jv9anebt7/4wMmbw0s8/QUXq48P8f/1tBT99F375RkbQ0zs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44/LqyAAAAN0AAAAPAAAAAAAAAAAAAAAAAJgCAABk&#10;cnMvZG93bnJldi54bWxQSwUGAAAAAAQABAD1AAAAjQMAAAAA&#10;" filled="f" stroked="f" strokeweight=".5pt">
                        <v:textbox>
                          <w:txbxContent>
                            <w:p w:rsidR="00A1030C" w:rsidRPr="002E44EC" w:rsidRDefault="00A1030C" w:rsidP="00A1030C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–8</w:t>
                              </w:r>
                            </w:p>
                          </w:txbxContent>
                        </v:textbox>
                      </v:shape>
                      <v:shape id="Text Box 1231" o:spid="_x0000_s1707" type="#_x0000_t202" style="position:absolute;left:14732;top:11557;width:2286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69XccQA&#10;AADdAAAADwAAAGRycy9kb3ducmV2LnhtbERPS4vCMBC+C/6HMII3Ta24SDWKFGQX0YOPy95mm7Et&#10;NpNuk9XqrzfCgrf5+J4zX7amEldqXGlZwWgYgSDOrC45V3A6rgdTEM4ja6wsk4I7OVguup05Jtre&#10;eE/Xg89FCGGXoILC+zqR0mUFGXRDWxMH7mwbgz7AJpe6wVsIN5WMo+hDGiw5NBRYU1pQdjn8GQWb&#10;dL3D/U9spo8q/dyeV/Xv6XuiVL/XrmYgPLX+Lf53f+kwPx6P4PVNOEEun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evV3HEAAAA3QAAAA8AAAAAAAAAAAAAAAAAmAIAAGRycy9k&#10;b3ducmV2LnhtbFBLBQYAAAAABAAEAPUAAACJAwAAAAA=&#10;" filled="f" stroked="f" strokeweight=".5pt">
                        <v:textbox>
                          <w:txbxContent>
                            <w:p w:rsidR="00A1030C" w:rsidRPr="002E44EC" w:rsidRDefault="00A1030C" w:rsidP="00A1030C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  <v:shape id="Text Box 1232" o:spid="_x0000_s1708" type="#_x0000_t202" style="position:absolute;left:10668;top:1333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33JBsQA&#10;AADdAAAADwAAAGRycy9kb3ducmV2LnhtbERPS4vCMBC+L+x/CLPgbU2tKNI1ihRkRfTg4+Jtthnb&#10;YjPpNlGrv94Igrf5+J4znramEhdqXGlZQa8bgSDOrC45V7Dfzb9HIJxH1lhZJgU3cjCdfH6MMdH2&#10;yhu6bH0uQgi7BBUU3teJlC4ryKDr2po4cEfbGPQBNrnUDV5DuKlkHEVDabDk0FBgTWlB2Wl7NgqW&#10;6XyNm7/YjO5V+rs6zur//WGgVOernf2A8NT6t/jlXugwP+7H8PwmnCAn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d9yQbEAAAA3QAAAA8AAAAAAAAAAAAAAAAAmAIAAGRycy9k&#10;b3ducmV2LnhtbFBLBQYAAAAABAAEAPUAAACJAwAAAAA=&#10;" filled="f" stroked="f" strokeweight=".5pt">
                        <v:textbox>
                          <w:txbxContent>
                            <w:p w:rsidR="00A1030C" w:rsidRPr="002E44EC" w:rsidRDefault="00A1030C" w:rsidP="00A1030C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8</w:t>
                              </w:r>
                            </w:p>
                          </w:txbxContent>
                        </v:textbox>
                      </v:shape>
                      <v:shape id="Text Box 1233" o:spid="_x0000_s1709" type="#_x0000_t202" style="position:absolute;left:10505;top:19538;width:3429;height:23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DFsncUA&#10;AADdAAAADwAAAGRycy9kb3ducmV2LnhtbERPS2vCQBC+F/oflin0VjdNsEh0FQkES9GDj0tv0+yY&#10;BLOzaXZN0v76rlDwNh/fcxar0TSip87VlhW8TiIQxIXVNZcKTsf8ZQbCeWSNjWVS8EMOVsvHhwWm&#10;2g68p/7gSxFC2KWooPK+TaV0RUUG3cS2xIE7286gD7Arpe5wCOGmkXEUvUmDNYeGClvKKiouh6tR&#10;8JHlO9x/xWb222Sb7Xndfp8+p0o9P43rOQhPo7+L/93vOsyPkwRu34QT5PI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IMWydxQAAAN0AAAAPAAAAAAAAAAAAAAAAAJgCAABkcnMv&#10;ZG93bnJldi54bWxQSwUGAAAAAAQABAD1AAAAigMAAAAA&#10;" filled="f" stroked="f" strokeweight=".5pt">
                        <v:textbox>
                          <w:txbxContent>
                            <w:p w:rsidR="00A1030C" w:rsidRPr="002E44EC" w:rsidRDefault="00A1030C" w:rsidP="00A1030C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–8</w:t>
                              </w:r>
                            </w:p>
                          </w:txbxContent>
                        </v:textbox>
                      </v:shape>
                      <v:shape id="Text Box 1234" o:spid="_x0000_s1710" type="#_x0000_t202" style="position:absolute;left:10604;top:14732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9j06cUA&#10;AADdAAAADwAAAGRycy9kb3ducmV2LnhtbERPS2vCQBC+C/0PyxR6003TViRmFQlIRdqDj4u3MTt5&#10;YHY2zW417a93BcHbfHzPSee9acSZOldbVvA6ikAQ51bXXCrY75bDCQjnkTU2lknBHzmYz54GKSba&#10;XnhD560vRQhhl6CCyvs2kdLlFRl0I9sSB66wnUEfYFdK3eElhJtGxlE0lgZrDg0VtpRVlJ+2v0bB&#10;Olt+4+YYm8l/k31+FYv2Z3/4UOrluV9MQXjq/UN8d690mB+/vcPtm3CCnF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H2PTpxQAAAN0AAAAPAAAAAAAAAAAAAAAAAJgCAABkcnMv&#10;ZG93bnJldi54bWxQSwUGAAAAAAQABAD1AAAAigMAAAAA&#10;" filled="f" stroked="f" strokeweight=".5pt">
                        <v:textbox>
                          <w:txbxContent>
                            <w:p w:rsidR="00A1030C" w:rsidRPr="002E44EC" w:rsidRDefault="00A1030C" w:rsidP="00A1030C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–4</w:t>
                              </w:r>
                            </w:p>
                          </w:txbxContent>
                        </v:textbox>
                      </v:shape>
                      <v:shape id="Text Box 1235" o:spid="_x0000_s1711" type="#_x0000_t202" style="position:absolute;left:10604;top:5905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JRRcsUA&#10;AADdAAAADwAAAGRycy9kb3ducmV2LnhtbERPTWvCQBC9C/0PyxR6001TFEldQwgES9GD1ktv0+yY&#10;hGZn0+waY399VxB6m8f7nFU6mlYM1LvGsoLnWQSCuLS64UrB8aOYLkE4j6yxtUwKruQgXT9MVpho&#10;e+E9DQdfiRDCLkEFtfddIqUrazLoZrYjDtzJ9gZ9gH0ldY+XEG5aGUfRQhpsODTU2FFeU/l9OBsF&#10;73mxw/1XbJa/bb7ZnrLu5/g5V+rpccxeQXga/b/47n7TYX78MofbN+EEuf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lFFyxQAAAN0AAAAPAAAAAAAAAAAAAAAAAJgCAABkcnMv&#10;ZG93bnJldi54bWxQSwUGAAAAAAQABAD1AAAAigMAAAAA&#10;" filled="f" stroked="f" strokeweight=".5pt">
                        <v:textbox>
                          <w:txbxContent>
                            <w:p w:rsidR="00A1030C" w:rsidRPr="002E44EC" w:rsidRDefault="00A1030C" w:rsidP="00A1030C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  <v:shape id="Text Box 1236" o:spid="_x0000_s1712" type="#_x0000_t202" style="position:absolute;left:19303;top:11557;width:3430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EbPBcUA&#10;AADdAAAADwAAAGRycy9kb3ducmV2LnhtbERPS2vCQBC+C/0PyxS86aYpFUldQwgEi9iDj0tv0+yY&#10;hGZn0+waY399t1DwNh/fc1bpaFoxUO8aywqe5hEI4tLqhisFp2MxW4JwHllja5kU3MhBun6YrDDR&#10;9sp7Gg6+EiGEXYIKau+7REpX1mTQzW1HHLiz7Q36APtK6h6vIdy0Mo6ihTTYcGiosaO8pvLrcDEK&#10;tnnxjvvP2Cx/2nyzO2fd9+njRanp45i9gvA0+rv43/2mw/z4eQF/34QT5Po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Rs8FxQAAAN0AAAAPAAAAAAAAAAAAAAAAAJgCAABkcnMv&#10;ZG93bnJldi54bWxQSwUGAAAAAAQABAD1AAAAigMAAAAA&#10;" filled="f" stroked="f" strokeweight=".5pt">
                        <v:textbox>
                          <w:txbxContent>
                            <w:p w:rsidR="00A1030C" w:rsidRPr="002E44EC" w:rsidRDefault="00A1030C" w:rsidP="00A1030C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 xml:space="preserve"> 8</w:t>
                              </w:r>
                            </w:p>
                          </w:txbxContent>
                        </v:textbox>
                      </v:shape>
                      <v:shape id="Text Box 1237" o:spid="_x0000_s1713" type="#_x0000_t202" style="position:absolute;left:5270;top:11557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wpqnsUA&#10;AADdAAAADwAAAGRycy9kb3ducmV2LnhtbERPS2vCQBC+C/0PyxR6001TWiVmFQlIRdqDj4u3MTt5&#10;YHY2zW417a93BcHbfHzPSee9acSZOldbVvA6ikAQ51bXXCrY75bDCQjnkTU2lknBHzmYz54GKSba&#10;XnhD560vRQhhl6CCyvs2kdLlFRl0I9sSB66wnUEfYFdK3eElhJtGxlH0IQ3WHBoqbCmrKD9tf42C&#10;dbb8xs0xNpP/Jvv8Khbtz/7wrtTLc7+YgvDU+4f47l7pMD9+G8Ptm3CCnF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3CmqexQAAAN0AAAAPAAAAAAAAAAAAAAAAAJgCAABkcnMv&#10;ZG93bnJldi54bWxQSwUGAAAAAAQABAD1AAAAigMAAAAA&#10;" filled="f" stroked="f" strokeweight=".5pt">
                        <v:textbox>
                          <w:txbxContent>
                            <w:p w:rsidR="00A1030C" w:rsidRPr="002E44EC" w:rsidRDefault="00A1030C" w:rsidP="00A1030C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–4</w:t>
                              </w:r>
                            </w:p>
                          </w:txbxContent>
                        </v:textbox>
                      </v:shape>
                      <v:shape id="Text Box 1238" o:spid="_x0000_s1714" type="#_x0000_t202" style="position:absolute;left:20764;top:9398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pX+7MgA&#10;AADdAAAADwAAAGRycy9kb3ducmV2LnhtbESPT2vCQBDF74V+h2UK3uqmKRZJXUUC0iJ68M/F25gd&#10;k9DsbJrdavTTO4eCtxnem/d+M5n1rlFn6kLt2cDbMAFFXHhbc2lgv1u8jkGFiGyx8UwGrhRgNn1+&#10;mmBm/YU3dN7GUkkIhwwNVDG2mdahqMhhGPqWWLST7xxGWbtS2w4vEu4anSbJh3ZYszRU2FJeUfGz&#10;/XMGlvlijZtj6sa3Jv9anebt7/4wMmbw0s8/QUXq48P8f/1tBT99F1z5RkbQ0zs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Glf7syAAAAN0AAAAPAAAAAAAAAAAAAAAAAJgCAABk&#10;cnMvZG93bnJldi54bWxQSwUGAAAAAAQABAD1AAAAjQMAAAAA&#10;" filled="f" stroked="f" strokeweight=".5pt">
                        <v:textbox>
                          <w:txbxContent>
                            <w:p w:rsidR="00A1030C" w:rsidRPr="00F2587E" w:rsidRDefault="00A1030C" w:rsidP="00A1030C">
                              <w:pPr>
                                <w:jc w:val="center"/>
                                <w:rPr>
                                  <w:i/>
                                  <w:sz w:val="20"/>
                                </w:rPr>
                              </w:pPr>
                              <w:r w:rsidRPr="00F2587E">
                                <w:rPr>
                                  <w:i/>
                                  <w:sz w:val="20"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  <v:shape id="Text Box 1239" o:spid="_x0000_s1715" type="#_x0000_t202" style="position:absolute;left:8826;width:3429;height:30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dlbd8UA&#10;AADdAAAADwAAAGRycy9kb3ducmV2LnhtbERPS2vCQBC+F/wPyxS81U1TFJtmFQlIRepB68XbmJ08&#10;aHY2ZleN/fXdguBtPr7npPPeNOJCnastK3gdRSCIc6trLhXsv5cvUxDOI2tsLJOCGzmYzwZPKSba&#10;XnlLl50vRQhhl6CCyvs2kdLlFRl0I9sSB66wnUEfYFdK3eE1hJtGxlE0kQZrDg0VtpRVlP/szkbB&#10;OltucHuMzfS3yT6/ikV72h/GSg2f+8UHCE+9f4jv7pUO8+O3d/j/JpwgZ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p2Vt3xQAAAN0AAAAPAAAAAAAAAAAAAAAAAJgCAABkcnMv&#10;ZG93bnJldi54bWxQSwUGAAAAAAQABAD1AAAAigMAAAAA&#10;" filled="f" stroked="f" strokeweight=".5pt">
                        <v:textbox>
                          <w:txbxContent>
                            <w:p w:rsidR="00A1030C" w:rsidRPr="00F2587E" w:rsidRDefault="00A1030C" w:rsidP="00A1030C">
                              <w:pPr>
                                <w:jc w:val="center"/>
                                <w:rPr>
                                  <w:i/>
                                  <w:sz w:val="20"/>
                                </w:rPr>
                              </w:pPr>
                              <w:r w:rsidRPr="00F2587E">
                                <w:rPr>
                                  <w:i/>
                                  <w:sz w:val="20"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</v:group>
                    <v:line id="Straight Connector 1240" o:spid="_x0000_s1716" style="position:absolute;flip:x y;visibility:visible;mso-wrap-style:square" from="2286,4676" to="13906,223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QtCLcgAAADdAAAADwAAAGRycy9kb3ducmV2LnhtbESPQU/DMAyF70j8h8hI3Fi6CdhUlk0T&#10;MAmJC+t24Gga01ZtnCpJt7JfPx+QdrP1nt/7vFyPrlNHCrHxbGA6yUARl942XBk47LcPC1AxIVvs&#10;PJOBP4qwXt3eLDG3/sQ7OhapUhLCMUcDdUp9rnUsa3IYJ74nFu3XB4dJ1lBpG/Ak4a7Tsyx71g4b&#10;loYae3qtqWyLwRn4aTdfw3AO88/DXD+9t7vp91uxNeb+bty8gEo0pqv5//rDCv7sUfjlGxlBry4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nQtCLcgAAADdAAAADwAAAAAA&#10;AAAAAAAAAAChAgAAZHJzL2Rvd25yZXYueG1sUEsFBgAAAAAEAAQA+QAAAJYDAAAAAA==&#10;" strokecolor="red" strokeweight="1.25pt">
                      <v:stroke startarrow="classic" endarrow="classic"/>
                    </v:line>
                  </v:group>
                  <v:oval id="Oval 1241" o:spid="_x0000_s1717" style="position:absolute;left:11318;top:18396;width:444;height:451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LemhsYA&#10;AADdAAAADwAAAGRycy9kb3ducmV2LnhtbERPS2vCQBC+C/6HZYTedGNsfaSuooViD6Vo9OJtyE6T&#10;YHY2Zrcx9td3C4Xe5uN7znLdmUq01LjSsoLxKAJBnFldcq7gdHwdzkE4j6yxskwK7uRgver3lpho&#10;e+MDtanPRQhhl6CCwvs6kdJlBRl0I1sTB+7TNgZ9gE0udYO3EG4qGUfRVBosOTQUWNNLQdkl/TIK&#10;JtTGafU0O7/vDtf99ON7cdnOtFIPg27zDMJT5//Ff+43HebHj2P4/SacIF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LemhsYAAADdAAAADwAAAAAAAAAAAAAAAACYAgAAZHJz&#10;L2Rvd25yZXYueG1sUEsFBgAAAAAEAAQA9QAAAIsDAAAAAA==&#10;" fillcolor="red" strokecolor="red" strokeweight="1.5pt"/>
                  <v:oval id="Oval 1242" o:spid="_x0000_s1718" style="position:absolute;left:6603;top:11483;width:445;height:451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GU48cUA&#10;AADdAAAADwAAAGRycy9kb3ducmV2LnhtbERPTWvCQBC9C/0PyxS86aax1RpdpQpiD1Jq6sXbkJ0m&#10;wexsml1j9Nd3hUJv83ifM192phItNa60rOBpGIEgzqwuOVdw+NoMXkE4j6yxskwKruRguXjozTHR&#10;9sJ7alOfixDCLkEFhfd1IqXLCjLohrYmDty3bQz6AJtc6gYvIdxUMo6isTRYcmgosKZ1QdkpPRsF&#10;I2rjtHqZHHfb/c/n+OM2Pa0mWqn+Y/c2A+Gp8//iP/e7DvPj5xju34QT5OI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EZTjxxQAAAN0AAAAPAAAAAAAAAAAAAAAAAJgCAABkcnMv&#10;ZG93bnJldi54bWxQSwUGAAAAAAQABAD1AAAAigMAAAAA&#10;" fillcolor="red" strokecolor="red" strokeweight="1.5pt"/>
                </v:group>
                <v:shape id="Text Box 1243" o:spid="_x0000_s1719" type="#_x0000_t202" style="position:absolute;top:2381;width:4570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Dcf4MUA&#10;AADdAAAADwAAAGRycy9kb3ducmV2LnhtbERPS2vCQBC+C/0PyxR6003TViRmFQlIRdqDj4u3MTt5&#10;YHY2zW417a93BcHbfHzPSee9acSZOldbVvA6ikAQ51bXXCrY75bDCQjnkTU2lknBHzmYz54GKSba&#10;XnhD560vRQhhl6CCyvs2kdLlFRl0I9sSB66wnUEfYFdK3eElhJtGxlE0lgZrDg0VtpRVlJ+2v0bB&#10;Olt+4+YYm8l/k31+FYv2Z3/4UOrluV9MQXjq/UN8d690mB+/v8Htm3CCnF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Nx/gxQAAAN0AAAAPAAAAAAAAAAAAAAAAAJgCAABkcnMv&#10;ZG93bnJldi54bWxQSwUGAAAAAAQABAD1AAAAigMAAAAA&#10;" filled="f" stroked="f" strokeweight=".5pt">
                  <v:textbox>
                    <w:txbxContent>
                      <w:p w:rsidR="00A1030C" w:rsidRDefault="00A1030C" w:rsidP="00A1030C">
                        <w:r>
                          <w:t>d)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A1030C" w:rsidRDefault="00A1030C" w:rsidP="00A1030C">
      <w:pPr>
        <w:autoSpaceDE w:val="0"/>
        <w:autoSpaceDN w:val="0"/>
        <w:adjustRightInd w:val="0"/>
        <w:rPr>
          <w:rFonts w:asciiTheme="minorHAnsi" w:eastAsiaTheme="minorEastAsia" w:hAnsiTheme="minorHAnsi" w:cs="Arial-BoldMT"/>
          <w:bCs/>
          <w:szCs w:val="24"/>
        </w:rPr>
      </w:pPr>
    </w:p>
    <w:p w:rsidR="00A1030C" w:rsidRDefault="00A1030C" w:rsidP="00A1030C">
      <w:pPr>
        <w:autoSpaceDE w:val="0"/>
        <w:autoSpaceDN w:val="0"/>
        <w:adjustRightInd w:val="0"/>
        <w:rPr>
          <w:rFonts w:asciiTheme="minorHAnsi" w:eastAsiaTheme="minorEastAsia" w:hAnsiTheme="minorHAnsi" w:cs="Arial-BoldMT"/>
          <w:bCs/>
          <w:szCs w:val="24"/>
        </w:rPr>
      </w:pPr>
    </w:p>
    <w:p w:rsidR="00A1030C" w:rsidRDefault="00A1030C" w:rsidP="00A1030C">
      <w:pPr>
        <w:autoSpaceDE w:val="0"/>
        <w:autoSpaceDN w:val="0"/>
        <w:adjustRightInd w:val="0"/>
        <w:rPr>
          <w:rFonts w:asciiTheme="minorHAnsi" w:eastAsiaTheme="minorEastAsia" w:hAnsiTheme="minorHAnsi" w:cs="Arial-BoldMT"/>
          <w:bCs/>
          <w:szCs w:val="24"/>
        </w:rPr>
      </w:pPr>
    </w:p>
    <w:p w:rsidR="00A1030C" w:rsidRDefault="00A1030C" w:rsidP="00A1030C">
      <w:pPr>
        <w:autoSpaceDE w:val="0"/>
        <w:autoSpaceDN w:val="0"/>
        <w:adjustRightInd w:val="0"/>
        <w:rPr>
          <w:rFonts w:asciiTheme="minorHAnsi" w:eastAsiaTheme="minorEastAsia" w:hAnsiTheme="minorHAnsi" w:cs="Arial-BoldMT"/>
          <w:bCs/>
          <w:szCs w:val="24"/>
        </w:rPr>
      </w:pPr>
    </w:p>
    <w:p w:rsidR="00A1030C" w:rsidRDefault="00A1030C" w:rsidP="00A1030C">
      <w:pPr>
        <w:autoSpaceDE w:val="0"/>
        <w:autoSpaceDN w:val="0"/>
        <w:adjustRightInd w:val="0"/>
        <w:rPr>
          <w:rFonts w:asciiTheme="minorHAnsi" w:eastAsiaTheme="minorEastAsia" w:hAnsiTheme="minorHAnsi" w:cs="Arial-BoldMT"/>
          <w:bCs/>
          <w:szCs w:val="24"/>
        </w:rPr>
      </w:pPr>
    </w:p>
    <w:p w:rsidR="00A1030C" w:rsidRDefault="00A1030C" w:rsidP="00A1030C">
      <w:pPr>
        <w:autoSpaceDE w:val="0"/>
        <w:autoSpaceDN w:val="0"/>
        <w:adjustRightInd w:val="0"/>
        <w:rPr>
          <w:rFonts w:asciiTheme="minorHAnsi" w:eastAsiaTheme="minorEastAsia" w:hAnsiTheme="minorHAnsi" w:cs="Arial-BoldMT"/>
          <w:bCs/>
          <w:szCs w:val="24"/>
        </w:rPr>
      </w:pPr>
    </w:p>
    <w:p w:rsidR="00A1030C" w:rsidRDefault="00A1030C" w:rsidP="00A1030C">
      <w:pPr>
        <w:autoSpaceDE w:val="0"/>
        <w:autoSpaceDN w:val="0"/>
        <w:adjustRightInd w:val="0"/>
        <w:rPr>
          <w:rFonts w:asciiTheme="minorHAnsi" w:eastAsiaTheme="minorEastAsia" w:hAnsiTheme="minorHAnsi" w:cs="Arial-BoldMT"/>
          <w:bCs/>
          <w:szCs w:val="24"/>
        </w:rPr>
      </w:pPr>
    </w:p>
    <w:p w:rsidR="00A1030C" w:rsidRDefault="00A1030C" w:rsidP="00A1030C">
      <w:pPr>
        <w:autoSpaceDE w:val="0"/>
        <w:autoSpaceDN w:val="0"/>
        <w:adjustRightInd w:val="0"/>
        <w:rPr>
          <w:rFonts w:asciiTheme="minorHAnsi" w:eastAsiaTheme="minorEastAsia" w:hAnsiTheme="minorHAnsi" w:cs="Arial-BoldMT"/>
          <w:bCs/>
          <w:szCs w:val="24"/>
        </w:rPr>
      </w:pPr>
    </w:p>
    <w:p w:rsidR="00A1030C" w:rsidRDefault="00A1030C" w:rsidP="00A1030C">
      <w:pPr>
        <w:autoSpaceDE w:val="0"/>
        <w:autoSpaceDN w:val="0"/>
        <w:adjustRightInd w:val="0"/>
        <w:rPr>
          <w:rFonts w:asciiTheme="minorHAnsi" w:eastAsiaTheme="minorEastAsia" w:hAnsiTheme="minorHAnsi" w:cs="Arial-BoldMT"/>
          <w:bCs/>
          <w:szCs w:val="24"/>
        </w:rPr>
      </w:pPr>
    </w:p>
    <w:p w:rsidR="00A1030C" w:rsidRDefault="00A1030C" w:rsidP="00A1030C">
      <w:pPr>
        <w:autoSpaceDE w:val="0"/>
        <w:autoSpaceDN w:val="0"/>
        <w:adjustRightInd w:val="0"/>
        <w:rPr>
          <w:rFonts w:asciiTheme="minorHAnsi" w:eastAsiaTheme="minorEastAsia" w:hAnsiTheme="minorHAnsi" w:cs="Arial-BoldMT"/>
          <w:bCs/>
          <w:szCs w:val="24"/>
        </w:rPr>
      </w:pPr>
    </w:p>
    <w:p w:rsidR="00A1030C" w:rsidRDefault="00A1030C" w:rsidP="00A1030C">
      <w:pPr>
        <w:autoSpaceDE w:val="0"/>
        <w:autoSpaceDN w:val="0"/>
        <w:adjustRightInd w:val="0"/>
        <w:rPr>
          <w:rFonts w:asciiTheme="minorHAnsi" w:eastAsiaTheme="minorEastAsia" w:hAnsiTheme="minorHAnsi" w:cs="Arial-BoldMT"/>
          <w:bCs/>
          <w:szCs w:val="24"/>
        </w:rPr>
      </w:pPr>
    </w:p>
    <w:p w:rsidR="00A1030C" w:rsidRDefault="00A1030C" w:rsidP="00A1030C">
      <w:pPr>
        <w:autoSpaceDE w:val="0"/>
        <w:autoSpaceDN w:val="0"/>
        <w:adjustRightInd w:val="0"/>
        <w:rPr>
          <w:rFonts w:asciiTheme="minorHAnsi" w:eastAsiaTheme="minorEastAsia" w:hAnsiTheme="minorHAnsi" w:cs="Arial-BoldMT"/>
          <w:bCs/>
          <w:szCs w:val="24"/>
        </w:rPr>
      </w:pPr>
    </w:p>
    <w:p w:rsidR="00A1030C" w:rsidRDefault="00A1030C" w:rsidP="00A1030C">
      <w:pPr>
        <w:autoSpaceDE w:val="0"/>
        <w:autoSpaceDN w:val="0"/>
        <w:adjustRightInd w:val="0"/>
        <w:rPr>
          <w:rFonts w:asciiTheme="minorHAnsi" w:eastAsiaTheme="minorEastAsia" w:hAnsiTheme="minorHAnsi" w:cs="Arial-BoldMT"/>
          <w:bCs/>
          <w:szCs w:val="24"/>
        </w:rPr>
      </w:pPr>
    </w:p>
    <w:p w:rsidR="00A1030C" w:rsidRDefault="002342EE" w:rsidP="00C66B45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Arial-BoldMT"/>
          <w:bCs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>7.</w:t>
      </w:r>
      <w:r>
        <w:rPr>
          <w:rFonts w:asciiTheme="minorHAnsi" w:eastAsiaTheme="minorEastAsia" w:hAnsiTheme="minorHAnsi" w:cs="Arial-BoldMT"/>
          <w:bCs/>
          <w:szCs w:val="24"/>
        </w:rPr>
        <w:tab/>
      </w:r>
    </w:p>
    <w:tbl>
      <w:tblPr>
        <w:tblStyle w:val="TableGrid"/>
        <w:tblpPr w:leftFromText="180" w:rightFromText="180" w:vertAnchor="text" w:horzAnchor="page" w:tblpX="2473" w:tblpY="6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296"/>
        <w:gridCol w:w="1350"/>
      </w:tblGrid>
      <w:tr w:rsidR="002342EE" w:rsidTr="002342EE">
        <w:tc>
          <w:tcPr>
            <w:tcW w:w="1296" w:type="dxa"/>
          </w:tcPr>
          <w:p w:rsidR="002342EE" w:rsidRDefault="002342EE" w:rsidP="002342EE">
            <w:pPr>
              <w:autoSpaceDE w:val="0"/>
              <w:autoSpaceDN w:val="0"/>
              <w:adjustRightInd w:val="0"/>
              <w:jc w:val="center"/>
              <w:rPr>
                <w:rFonts w:asciiTheme="minorHAnsi" w:eastAsiaTheme="minorEastAsia" w:hAnsiTheme="minorHAnsi" w:cs="Arial-BoldMT"/>
                <w:bCs/>
                <w:szCs w:val="24"/>
              </w:rPr>
            </w:pPr>
            <w:r>
              <w:rPr>
                <w:rFonts w:asciiTheme="minorHAnsi" w:eastAsiaTheme="minorEastAsia" w:hAnsiTheme="minorHAnsi" w:cs="Arial-BoldMT"/>
                <w:bCs/>
                <w:szCs w:val="24"/>
              </w:rPr>
              <w:t>first (</w:t>
            </w:r>
            <w:r w:rsidRPr="002342EE">
              <w:rPr>
                <w:rFonts w:asciiTheme="minorHAnsi" w:eastAsiaTheme="minorEastAsia" w:hAnsiTheme="minorHAnsi" w:cs="Arial-BoldMT"/>
                <w:bCs/>
                <w:i/>
                <w:szCs w:val="24"/>
              </w:rPr>
              <w:t>x</w:t>
            </w:r>
            <w:r>
              <w:rPr>
                <w:rFonts w:asciiTheme="minorHAnsi" w:eastAsiaTheme="minorEastAsia" w:hAnsiTheme="minorHAnsi" w:cs="Arial-BoldMT"/>
                <w:bCs/>
                <w:szCs w:val="24"/>
              </w:rPr>
              <w:t>)</w:t>
            </w:r>
          </w:p>
        </w:tc>
        <w:tc>
          <w:tcPr>
            <w:tcW w:w="1350" w:type="dxa"/>
          </w:tcPr>
          <w:p w:rsidR="002342EE" w:rsidRDefault="002342EE" w:rsidP="002342EE">
            <w:pPr>
              <w:autoSpaceDE w:val="0"/>
              <w:autoSpaceDN w:val="0"/>
              <w:adjustRightInd w:val="0"/>
              <w:jc w:val="center"/>
              <w:rPr>
                <w:rFonts w:asciiTheme="minorHAnsi" w:eastAsiaTheme="minorEastAsia" w:hAnsiTheme="minorHAnsi" w:cs="Arial-BoldMT"/>
                <w:bCs/>
                <w:szCs w:val="24"/>
              </w:rPr>
            </w:pPr>
            <w:r>
              <w:rPr>
                <w:rFonts w:asciiTheme="minorHAnsi" w:eastAsiaTheme="minorEastAsia" w:hAnsiTheme="minorHAnsi" w:cs="Arial-BoldMT"/>
                <w:bCs/>
                <w:szCs w:val="24"/>
              </w:rPr>
              <w:t>second (</w:t>
            </w:r>
            <w:r w:rsidRPr="002342EE">
              <w:rPr>
                <w:rFonts w:asciiTheme="minorHAnsi" w:eastAsiaTheme="minorEastAsia" w:hAnsiTheme="minorHAnsi" w:cs="Arial-BoldMT"/>
                <w:bCs/>
                <w:i/>
                <w:szCs w:val="24"/>
              </w:rPr>
              <w:t>y</w:t>
            </w:r>
            <w:r>
              <w:rPr>
                <w:rFonts w:asciiTheme="minorHAnsi" w:eastAsiaTheme="minorEastAsia" w:hAnsiTheme="minorHAnsi" w:cs="Arial-BoldMT"/>
                <w:bCs/>
                <w:szCs w:val="24"/>
              </w:rPr>
              <w:t>)</w:t>
            </w:r>
          </w:p>
        </w:tc>
      </w:tr>
      <w:tr w:rsidR="002342EE" w:rsidTr="002342EE">
        <w:tc>
          <w:tcPr>
            <w:tcW w:w="1296" w:type="dxa"/>
          </w:tcPr>
          <w:p w:rsidR="002342EE" w:rsidRDefault="002342EE" w:rsidP="002342EE">
            <w:pPr>
              <w:autoSpaceDE w:val="0"/>
              <w:autoSpaceDN w:val="0"/>
              <w:adjustRightInd w:val="0"/>
              <w:jc w:val="center"/>
              <w:rPr>
                <w:rFonts w:asciiTheme="minorHAnsi" w:eastAsiaTheme="minorEastAsia" w:hAnsiTheme="minorHAnsi" w:cs="Arial-BoldMT"/>
                <w:bCs/>
                <w:szCs w:val="24"/>
              </w:rPr>
            </w:pPr>
            <w:r>
              <w:rPr>
                <w:rFonts w:asciiTheme="minorHAnsi" w:eastAsiaTheme="minorEastAsia" w:hAnsiTheme="minorHAnsi" w:cs="Arial-BoldMT"/>
                <w:bCs/>
                <w:szCs w:val="24"/>
              </w:rPr>
              <w:t>–2</w:t>
            </w:r>
          </w:p>
          <w:p w:rsidR="002342EE" w:rsidRDefault="002342EE" w:rsidP="002342EE">
            <w:pPr>
              <w:autoSpaceDE w:val="0"/>
              <w:autoSpaceDN w:val="0"/>
              <w:adjustRightInd w:val="0"/>
              <w:jc w:val="center"/>
              <w:rPr>
                <w:rFonts w:asciiTheme="minorHAnsi" w:eastAsiaTheme="minorEastAsia" w:hAnsiTheme="minorHAnsi" w:cs="Arial-BoldMT"/>
                <w:bCs/>
                <w:szCs w:val="24"/>
              </w:rPr>
            </w:pPr>
            <w:r>
              <w:rPr>
                <w:rFonts w:asciiTheme="minorHAnsi" w:eastAsiaTheme="minorEastAsia" w:hAnsiTheme="minorHAnsi" w:cs="Arial-BoldMT"/>
                <w:bCs/>
                <w:szCs w:val="24"/>
              </w:rPr>
              <w:t>–1</w:t>
            </w:r>
          </w:p>
          <w:p w:rsidR="002342EE" w:rsidRDefault="002342EE" w:rsidP="002342EE">
            <w:pPr>
              <w:autoSpaceDE w:val="0"/>
              <w:autoSpaceDN w:val="0"/>
              <w:adjustRightInd w:val="0"/>
              <w:jc w:val="center"/>
              <w:rPr>
                <w:rFonts w:asciiTheme="minorHAnsi" w:eastAsiaTheme="minorEastAsia" w:hAnsiTheme="minorHAnsi" w:cs="Arial-BoldMT"/>
                <w:bCs/>
                <w:szCs w:val="24"/>
              </w:rPr>
            </w:pPr>
            <w:r>
              <w:rPr>
                <w:rFonts w:asciiTheme="minorHAnsi" w:eastAsiaTheme="minorEastAsia" w:hAnsiTheme="minorHAnsi" w:cs="Arial-BoldMT"/>
                <w:bCs/>
                <w:szCs w:val="24"/>
              </w:rPr>
              <w:t>0</w:t>
            </w:r>
          </w:p>
          <w:p w:rsidR="002342EE" w:rsidRDefault="002342EE" w:rsidP="002342EE">
            <w:pPr>
              <w:autoSpaceDE w:val="0"/>
              <w:autoSpaceDN w:val="0"/>
              <w:adjustRightInd w:val="0"/>
              <w:jc w:val="center"/>
              <w:rPr>
                <w:rFonts w:asciiTheme="minorHAnsi" w:eastAsiaTheme="minorEastAsia" w:hAnsiTheme="minorHAnsi" w:cs="Arial-BoldMT"/>
                <w:bCs/>
                <w:szCs w:val="24"/>
              </w:rPr>
            </w:pPr>
            <w:r>
              <w:rPr>
                <w:rFonts w:asciiTheme="minorHAnsi" w:eastAsiaTheme="minorEastAsia" w:hAnsiTheme="minorHAnsi" w:cs="Arial-BoldMT"/>
                <w:bCs/>
                <w:szCs w:val="24"/>
              </w:rPr>
              <w:t>1</w:t>
            </w:r>
          </w:p>
          <w:p w:rsidR="002342EE" w:rsidRDefault="002342EE" w:rsidP="002342EE">
            <w:pPr>
              <w:autoSpaceDE w:val="0"/>
              <w:autoSpaceDN w:val="0"/>
              <w:adjustRightInd w:val="0"/>
              <w:jc w:val="center"/>
              <w:rPr>
                <w:rFonts w:asciiTheme="minorHAnsi" w:eastAsiaTheme="minorEastAsia" w:hAnsiTheme="minorHAnsi" w:cs="Arial-BoldMT"/>
                <w:bCs/>
                <w:szCs w:val="24"/>
              </w:rPr>
            </w:pPr>
            <w:r>
              <w:rPr>
                <w:rFonts w:asciiTheme="minorHAnsi" w:eastAsiaTheme="minorEastAsia" w:hAnsiTheme="minorHAnsi" w:cs="Arial-BoldMT"/>
                <w:bCs/>
                <w:szCs w:val="24"/>
              </w:rPr>
              <w:t>2</w:t>
            </w:r>
          </w:p>
        </w:tc>
        <w:tc>
          <w:tcPr>
            <w:tcW w:w="1350" w:type="dxa"/>
          </w:tcPr>
          <w:p w:rsidR="002342EE" w:rsidRDefault="002342EE" w:rsidP="002342EE">
            <w:pPr>
              <w:autoSpaceDE w:val="0"/>
              <w:autoSpaceDN w:val="0"/>
              <w:adjustRightInd w:val="0"/>
              <w:jc w:val="center"/>
              <w:rPr>
                <w:rFonts w:asciiTheme="minorHAnsi" w:eastAsiaTheme="minorEastAsia" w:hAnsiTheme="minorHAnsi" w:cs="Arial-BoldMT"/>
                <w:bCs/>
                <w:szCs w:val="24"/>
              </w:rPr>
            </w:pPr>
            <w:r>
              <w:rPr>
                <w:rFonts w:asciiTheme="minorHAnsi" w:eastAsiaTheme="minorEastAsia" w:hAnsiTheme="minorHAnsi" w:cs="Arial-BoldMT"/>
                <w:bCs/>
                <w:szCs w:val="24"/>
              </w:rPr>
              <w:t>16</w:t>
            </w:r>
          </w:p>
          <w:p w:rsidR="002342EE" w:rsidRDefault="002342EE" w:rsidP="002342EE">
            <w:pPr>
              <w:autoSpaceDE w:val="0"/>
              <w:autoSpaceDN w:val="0"/>
              <w:adjustRightInd w:val="0"/>
              <w:jc w:val="center"/>
              <w:rPr>
                <w:rFonts w:asciiTheme="minorHAnsi" w:eastAsiaTheme="minorEastAsia" w:hAnsiTheme="minorHAnsi" w:cs="Arial-BoldMT"/>
                <w:bCs/>
                <w:szCs w:val="24"/>
              </w:rPr>
            </w:pPr>
            <w:r>
              <w:rPr>
                <w:rFonts w:asciiTheme="minorHAnsi" w:eastAsiaTheme="minorEastAsia" w:hAnsiTheme="minorHAnsi" w:cs="Arial-BoldMT"/>
                <w:bCs/>
                <w:szCs w:val="24"/>
              </w:rPr>
              <w:t>14</w:t>
            </w:r>
          </w:p>
          <w:p w:rsidR="002342EE" w:rsidRDefault="002342EE" w:rsidP="002342EE">
            <w:pPr>
              <w:autoSpaceDE w:val="0"/>
              <w:autoSpaceDN w:val="0"/>
              <w:adjustRightInd w:val="0"/>
              <w:jc w:val="center"/>
              <w:rPr>
                <w:rFonts w:asciiTheme="minorHAnsi" w:eastAsiaTheme="minorEastAsia" w:hAnsiTheme="minorHAnsi" w:cs="Arial-BoldMT"/>
                <w:bCs/>
                <w:szCs w:val="24"/>
              </w:rPr>
            </w:pPr>
            <w:r>
              <w:rPr>
                <w:rFonts w:asciiTheme="minorHAnsi" w:eastAsiaTheme="minorEastAsia" w:hAnsiTheme="minorHAnsi" w:cs="Arial-BoldMT"/>
                <w:bCs/>
                <w:szCs w:val="24"/>
              </w:rPr>
              <w:t>12</w:t>
            </w:r>
          </w:p>
          <w:p w:rsidR="002342EE" w:rsidRDefault="002342EE" w:rsidP="002342EE">
            <w:pPr>
              <w:autoSpaceDE w:val="0"/>
              <w:autoSpaceDN w:val="0"/>
              <w:adjustRightInd w:val="0"/>
              <w:jc w:val="center"/>
              <w:rPr>
                <w:rFonts w:asciiTheme="minorHAnsi" w:eastAsiaTheme="minorEastAsia" w:hAnsiTheme="minorHAnsi" w:cs="Arial-BoldMT"/>
                <w:bCs/>
                <w:szCs w:val="24"/>
              </w:rPr>
            </w:pPr>
            <w:r>
              <w:rPr>
                <w:rFonts w:asciiTheme="minorHAnsi" w:eastAsiaTheme="minorEastAsia" w:hAnsiTheme="minorHAnsi" w:cs="Arial-BoldMT"/>
                <w:bCs/>
                <w:szCs w:val="24"/>
              </w:rPr>
              <w:t>10</w:t>
            </w:r>
          </w:p>
          <w:p w:rsidR="002342EE" w:rsidRDefault="002342EE" w:rsidP="002342EE">
            <w:pPr>
              <w:autoSpaceDE w:val="0"/>
              <w:autoSpaceDN w:val="0"/>
              <w:adjustRightInd w:val="0"/>
              <w:jc w:val="center"/>
              <w:rPr>
                <w:rFonts w:asciiTheme="minorHAnsi" w:eastAsiaTheme="minorEastAsia" w:hAnsiTheme="minorHAnsi" w:cs="Arial-BoldMT"/>
                <w:bCs/>
                <w:szCs w:val="24"/>
              </w:rPr>
            </w:pPr>
            <w:r>
              <w:rPr>
                <w:rFonts w:asciiTheme="minorHAnsi" w:eastAsiaTheme="minorEastAsia" w:hAnsiTheme="minorHAnsi" w:cs="Arial-BoldMT"/>
                <w:bCs/>
                <w:szCs w:val="24"/>
              </w:rPr>
              <w:t>8</w:t>
            </w:r>
          </w:p>
        </w:tc>
      </w:tr>
    </w:tbl>
    <w:p w:rsidR="002342EE" w:rsidRDefault="002342EE" w:rsidP="002342EE">
      <w:pPr>
        <w:autoSpaceDE w:val="0"/>
        <w:autoSpaceDN w:val="0"/>
        <w:adjustRightInd w:val="0"/>
        <w:ind w:left="864" w:hanging="432"/>
        <w:rPr>
          <w:rFonts w:asciiTheme="minorHAnsi" w:eastAsiaTheme="minorEastAsia" w:hAnsiTheme="minorHAnsi" w:cs="Arial-BoldMT"/>
          <w:bCs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>a)</w:t>
      </w:r>
    </w:p>
    <w:p w:rsidR="002342EE" w:rsidRDefault="002342EE" w:rsidP="00C66B45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Arial-BoldMT"/>
          <w:bCs/>
          <w:szCs w:val="24"/>
        </w:rPr>
      </w:pPr>
    </w:p>
    <w:p w:rsidR="002342EE" w:rsidRDefault="002342EE" w:rsidP="00C66B45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Arial-BoldMT"/>
          <w:bCs/>
          <w:szCs w:val="24"/>
        </w:rPr>
      </w:pPr>
    </w:p>
    <w:p w:rsidR="002342EE" w:rsidRDefault="002342EE" w:rsidP="00C66B45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Arial-BoldMT"/>
          <w:bCs/>
          <w:szCs w:val="24"/>
        </w:rPr>
      </w:pPr>
    </w:p>
    <w:p w:rsidR="002342EE" w:rsidRDefault="002342EE" w:rsidP="00C66B45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Arial-BoldMT"/>
          <w:bCs/>
          <w:szCs w:val="24"/>
        </w:rPr>
      </w:pPr>
    </w:p>
    <w:p w:rsidR="002342EE" w:rsidRDefault="002342EE" w:rsidP="00C66B45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Arial-BoldMT"/>
          <w:bCs/>
          <w:szCs w:val="24"/>
        </w:rPr>
      </w:pPr>
    </w:p>
    <w:p w:rsidR="002342EE" w:rsidRDefault="002342EE" w:rsidP="00C66B45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Arial-BoldMT"/>
          <w:bCs/>
          <w:szCs w:val="24"/>
        </w:rPr>
      </w:pPr>
      <w:r>
        <w:rPr>
          <w:rFonts w:asciiTheme="minorHAnsi" w:eastAsiaTheme="minorEastAsia" w:hAnsiTheme="minorHAnsi" w:cs="Arial-BoldMT"/>
          <w:bCs/>
          <w:noProof/>
          <w:szCs w:val="24"/>
        </w:rPr>
        <mc:AlternateContent>
          <mc:Choice Requires="wpg">
            <w:drawing>
              <wp:anchor distT="0" distB="0" distL="114300" distR="114300" simplePos="0" relativeHeight="251740160" behindDoc="0" locked="0" layoutInCell="1" allowOverlap="1" wp14:anchorId="5DF9AED7" wp14:editId="4EB55F8C">
                <wp:simplePos x="0" y="0"/>
                <wp:positionH relativeFrom="column">
                  <wp:posOffset>219075</wp:posOffset>
                </wp:positionH>
                <wp:positionV relativeFrom="paragraph">
                  <wp:posOffset>50165</wp:posOffset>
                </wp:positionV>
                <wp:extent cx="2847347" cy="2384427"/>
                <wp:effectExtent l="0" t="38100" r="0" b="53975"/>
                <wp:wrapNone/>
                <wp:docPr id="1244" name="Group 124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847347" cy="2384427"/>
                          <a:chOff x="0" y="-57166"/>
                          <a:chExt cx="2847875" cy="2385077"/>
                        </a:xfrm>
                      </wpg:grpSpPr>
                      <wpg:grpSp>
                        <wpg:cNvPr id="1245" name="Group 1245"/>
                        <wpg:cNvGrpSpPr/>
                        <wpg:grpSpPr>
                          <a:xfrm>
                            <a:off x="447675" y="-57166"/>
                            <a:ext cx="2400200" cy="2385077"/>
                            <a:chOff x="0" y="-57166"/>
                            <a:chExt cx="2400200" cy="2385077"/>
                          </a:xfrm>
                        </wpg:grpSpPr>
                        <wpg:grpSp>
                          <wpg:cNvPr id="1246" name="Group 1246"/>
                          <wpg:cNvGrpSpPr/>
                          <wpg:grpSpPr>
                            <a:xfrm>
                              <a:off x="0" y="-57166"/>
                              <a:ext cx="2400200" cy="2385077"/>
                              <a:chOff x="0" y="-57166"/>
                              <a:chExt cx="2400300" cy="2385077"/>
                            </a:xfrm>
                          </wpg:grpSpPr>
                          <wpg:grpSp>
                            <wpg:cNvPr id="1247" name="Group 1247"/>
                            <wpg:cNvGrpSpPr/>
                            <wpg:grpSpPr>
                              <a:xfrm>
                                <a:off x="0" y="38100"/>
                                <a:ext cx="2298700" cy="2279015"/>
                                <a:chOff x="0" y="19050"/>
                                <a:chExt cx="2298700" cy="2279015"/>
                              </a:xfrm>
                            </wpg:grpSpPr>
                            <wps:wsp>
                              <wps:cNvPr id="1248" name="Straight Connector 1248"/>
                              <wps:cNvCnPr/>
                              <wps:spPr>
                                <a:xfrm>
                                  <a:off x="2286000" y="19050"/>
                                  <a:ext cx="0" cy="227520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249" name="Straight Connector 1249"/>
                              <wps:cNvCnPr/>
                              <wps:spPr>
                                <a:xfrm>
                                  <a:off x="2057400" y="19050"/>
                                  <a:ext cx="0" cy="227901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250" name="Straight Connector 1250"/>
                              <wps:cNvCnPr/>
                              <wps:spPr>
                                <a:xfrm>
                                  <a:off x="12700" y="19050"/>
                                  <a:ext cx="0" cy="22606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251" name="Straight Connector 1251"/>
                              <wps:cNvCnPr/>
                              <wps:spPr>
                                <a:xfrm>
                                  <a:off x="228600" y="19050"/>
                                  <a:ext cx="0" cy="22606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252" name="Straight Connector 1252"/>
                              <wps:cNvCnPr/>
                              <wps:spPr>
                                <a:xfrm>
                                  <a:off x="457200" y="19050"/>
                                  <a:ext cx="0" cy="22606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253" name="Straight Connector 1253"/>
                              <wps:cNvCnPr/>
                              <wps:spPr>
                                <a:xfrm>
                                  <a:off x="685800" y="19050"/>
                                  <a:ext cx="0" cy="227520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254" name="Straight Connector 1254"/>
                              <wps:cNvCnPr/>
                              <wps:spPr>
                                <a:xfrm>
                                  <a:off x="914400" y="19050"/>
                                  <a:ext cx="0" cy="227266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255" name="Straight Connector 1255"/>
                              <wps:cNvCnPr/>
                              <wps:spPr>
                                <a:xfrm>
                                  <a:off x="1143000" y="19050"/>
                                  <a:ext cx="0" cy="22606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256" name="Straight Connector 1256"/>
                              <wps:cNvCnPr/>
                              <wps:spPr>
                                <a:xfrm>
                                  <a:off x="1371600" y="19050"/>
                                  <a:ext cx="0" cy="227266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257" name="Straight Connector 1257"/>
                              <wps:cNvCnPr/>
                              <wps:spPr>
                                <a:xfrm>
                                  <a:off x="1835150" y="19050"/>
                                  <a:ext cx="0" cy="226314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258" name="Straight Connector 1258"/>
                              <wps:cNvCnPr/>
                              <wps:spPr>
                                <a:xfrm>
                                  <a:off x="1593850" y="19050"/>
                                  <a:ext cx="0" cy="227266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259" name="Straight Connector 1259"/>
                              <wps:cNvCnPr/>
                              <wps:spPr>
                                <a:xfrm>
                                  <a:off x="0" y="227965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260" name="Straight Connector 1260"/>
                              <wps:cNvCnPr/>
                              <wps:spPr>
                                <a:xfrm>
                                  <a:off x="0" y="1905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261" name="Straight Connector 1261"/>
                              <wps:cNvCnPr/>
                              <wps:spPr>
                                <a:xfrm>
                                  <a:off x="12700" y="2286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262" name="Straight Connector 1262"/>
                              <wps:cNvCnPr/>
                              <wps:spPr>
                                <a:xfrm>
                                  <a:off x="25400" y="4572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263" name="Straight Connector 1263"/>
                              <wps:cNvCnPr/>
                              <wps:spPr>
                                <a:xfrm>
                                  <a:off x="0" y="6858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264" name="Straight Connector 1264"/>
                              <wps:cNvCnPr/>
                              <wps:spPr>
                                <a:xfrm>
                                  <a:off x="25400" y="9144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265" name="Straight Connector 1265"/>
                              <wps:cNvCnPr/>
                              <wps:spPr>
                                <a:xfrm>
                                  <a:off x="0" y="11430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266" name="Straight Connector 1266"/>
                              <wps:cNvCnPr/>
                              <wps:spPr>
                                <a:xfrm>
                                  <a:off x="0" y="18288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267" name="Straight Connector 1267"/>
                              <wps:cNvCnPr/>
                              <wps:spPr>
                                <a:xfrm>
                                  <a:off x="0" y="16002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268" name="Straight Connector 1268"/>
                              <wps:cNvCnPr/>
                              <wps:spPr>
                                <a:xfrm>
                                  <a:off x="0" y="13716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269" name="Straight Connector 1269"/>
                              <wps:cNvCnPr/>
                              <wps:spPr>
                                <a:xfrm>
                                  <a:off x="0" y="20574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g:grpSp>
                            <wpg:cNvPr id="1270" name="Group 1270"/>
                            <wpg:cNvGrpSpPr/>
                            <wpg:grpSpPr>
                              <a:xfrm>
                                <a:off x="0" y="0"/>
                                <a:ext cx="2400300" cy="2327911"/>
                                <a:chOff x="-12700" y="0"/>
                                <a:chExt cx="2400300" cy="2327911"/>
                              </a:xfrm>
                            </wpg:grpSpPr>
                            <wps:wsp>
                              <wps:cNvPr id="1271" name="Straight Connector 1271"/>
                              <wps:cNvCnPr/>
                              <wps:spPr>
                                <a:xfrm>
                                  <a:off x="-12700" y="2084071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 w="15875">
                                  <a:solidFill>
                                    <a:schemeClr val="tx1"/>
                                  </a:solidFill>
                                  <a:headEnd type="stealth"/>
                                  <a:tailEnd type="stealt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272" name="Straight Connector 1272"/>
                              <wps:cNvCnPr/>
                              <wps:spPr>
                                <a:xfrm rot="16200000">
                                  <a:off x="-12700" y="1155700"/>
                                  <a:ext cx="2273300" cy="7620"/>
                                </a:xfrm>
                                <a:prstGeom prst="line">
                                  <a:avLst/>
                                </a:prstGeom>
                                <a:ln w="15875">
                                  <a:solidFill>
                                    <a:schemeClr val="tx1"/>
                                  </a:solidFill>
                                  <a:headEnd type="stealth"/>
                                  <a:tailEnd type="stealt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273" name="Text Box 1273"/>
                              <wps:cNvSpPr txBox="1"/>
                              <wps:spPr>
                                <a:xfrm>
                                  <a:off x="38100" y="2048759"/>
                                  <a:ext cx="342900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2342EE" w:rsidRPr="002E44EC" w:rsidRDefault="002342EE" w:rsidP="002342EE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–4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74" name="Text Box 1274"/>
                              <wps:cNvSpPr txBox="1"/>
                              <wps:spPr>
                                <a:xfrm>
                                  <a:off x="1466399" y="2079877"/>
                                  <a:ext cx="228600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2342EE" w:rsidRPr="002E44EC" w:rsidRDefault="002342EE" w:rsidP="002342EE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75" name="Text Box 1275"/>
                              <wps:cNvSpPr txBox="1"/>
                              <wps:spPr>
                                <a:xfrm>
                                  <a:off x="1066800" y="133350"/>
                                  <a:ext cx="342900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2342EE" w:rsidRPr="002E44EC" w:rsidRDefault="002342EE" w:rsidP="002342EE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16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76" name="Text Box 1276"/>
                              <wps:cNvSpPr txBox="1"/>
                              <wps:spPr>
                                <a:xfrm>
                                  <a:off x="1085456" y="1076083"/>
                                  <a:ext cx="342900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2342EE" w:rsidRPr="002E44EC" w:rsidRDefault="002342EE" w:rsidP="002342EE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8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77" name="Text Box 1277"/>
                              <wps:cNvSpPr txBox="1"/>
                              <wps:spPr>
                                <a:xfrm>
                                  <a:off x="1060450" y="1473200"/>
                                  <a:ext cx="342900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2342EE" w:rsidRPr="002E44EC" w:rsidRDefault="002342EE" w:rsidP="002342EE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78" name="Text Box 1278"/>
                              <wps:cNvSpPr txBox="1"/>
                              <wps:spPr>
                                <a:xfrm>
                                  <a:off x="1060450" y="590550"/>
                                  <a:ext cx="342900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2342EE" w:rsidRPr="002E44EC" w:rsidRDefault="002342EE" w:rsidP="002342EE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12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79" name="Text Box 1279"/>
                              <wps:cNvSpPr txBox="1"/>
                              <wps:spPr>
                                <a:xfrm>
                                  <a:off x="1930400" y="2091691"/>
                                  <a:ext cx="228600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2342EE" w:rsidRPr="002E44EC" w:rsidRDefault="002342EE" w:rsidP="002342EE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80" name="Text Box 1280"/>
                              <wps:cNvSpPr txBox="1"/>
                              <wps:spPr>
                                <a:xfrm>
                                  <a:off x="527050" y="2059557"/>
                                  <a:ext cx="342900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2342EE" w:rsidRPr="002E44EC" w:rsidRDefault="002342EE" w:rsidP="002342EE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–2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81" name="Text Box 1281"/>
                              <wps:cNvSpPr txBox="1"/>
                              <wps:spPr>
                                <a:xfrm>
                                  <a:off x="2044700" y="1885315"/>
                                  <a:ext cx="342900" cy="236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2342EE" w:rsidRPr="00F2587E" w:rsidRDefault="002342EE" w:rsidP="002342EE">
                                    <w:pPr>
                                      <w:jc w:val="center"/>
                                      <w:rPr>
                                        <w:i/>
                                        <w:sz w:val="20"/>
                                      </w:rPr>
                                    </w:pPr>
                                    <w:r w:rsidRPr="00F2587E">
                                      <w:rPr>
                                        <w:i/>
                                        <w:sz w:val="20"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82" name="Text Box 1282"/>
                              <wps:cNvSpPr txBox="1"/>
                              <wps:spPr>
                                <a:xfrm>
                                  <a:off x="882650" y="0"/>
                                  <a:ext cx="3429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2342EE" w:rsidRPr="00F2587E" w:rsidRDefault="002342EE" w:rsidP="002342EE">
                                    <w:pPr>
                                      <w:jc w:val="center"/>
                                      <w:rPr>
                                        <w:i/>
                                        <w:sz w:val="20"/>
                                      </w:rPr>
                                    </w:pPr>
                                    <w:r w:rsidRPr="00F2587E">
                                      <w:rPr>
                                        <w:i/>
                                        <w:sz w:val="20"/>
                                      </w:rPr>
                                      <w:t>y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283" name="Straight Connector 1283"/>
                            <wps:cNvCnPr/>
                            <wps:spPr>
                              <a:xfrm>
                                <a:off x="393697" y="-57166"/>
                                <a:ext cx="1879590" cy="1905012"/>
                              </a:xfrm>
                              <a:prstGeom prst="line">
                                <a:avLst/>
                              </a:prstGeom>
                              <a:ln w="15875">
                                <a:solidFill>
                                  <a:srgbClr val="FF0000"/>
                                </a:solidFill>
                                <a:headEnd type="stealth"/>
                                <a:tailEnd type="stealt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1284" name="Oval 1284"/>
                          <wps:cNvSpPr/>
                          <wps:spPr>
                            <a:xfrm flipV="1">
                              <a:off x="684792" y="238127"/>
                              <a:ext cx="44450" cy="45085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19050"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85" name="Oval 1285"/>
                          <wps:cNvSpPr/>
                          <wps:spPr>
                            <a:xfrm flipV="1">
                              <a:off x="1568387" y="1155700"/>
                              <a:ext cx="44450" cy="45085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19050"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286" name="Text Box 1286"/>
                        <wps:cNvSpPr txBox="1"/>
                        <wps:spPr>
                          <a:xfrm>
                            <a:off x="0" y="238125"/>
                            <a:ext cx="457080" cy="3429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342EE" w:rsidRDefault="002342EE" w:rsidP="002342EE">
                              <w:r>
                                <w:t>b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244" o:spid="_x0000_s1720" style="position:absolute;left:0;text-align:left;margin-left:17.25pt;margin-top:3.95pt;width:224.2pt;height:187.75pt;z-index:251740160;mso-width-relative:margin;mso-height-relative:margin" coordorigin=",-571" coordsize="28478,238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">
                <v:group id="Group 1245" o:spid="_x0000_s1721" style="position:absolute;left:4476;top:-571;width:24002;height:23850" coordorigin=",-571" coordsize="24002,238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EMd2sUAAADdAAAADwAAAGRycy9kb3ducmV2LnhtbERPTWvCQBC9F/wPywi9&#10;NZvYpkjMKiJWPIRCVSi9DdkxCWZnQ3abxH/fLRR6m8f7nHwzmVYM1LvGsoIkikEQl1Y3XCm4nN+e&#10;liCcR9bYWiYFd3KwWc8ecsy0HfmDhpOvRAhhl6GC2vsuk9KVNRl0ke2IA3e1vUEfYF9J3eMYwk0r&#10;F3H8Kg02HBpq7GhXU3k7fRsFhxHH7XOyH4rbdXf/Oqfvn0VCSj3Op+0KhKfJ/4v/3Ecd5i9eUv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ERDHdrFAAAA3QAA&#10;AA8AAAAAAAAAAAAAAAAAqgIAAGRycy9kb3ducmV2LnhtbFBLBQYAAAAABAAEAPoAAACcAwAAAAA=&#10;">
                  <v:group id="Group 1246" o:spid="_x0000_s1722" style="position:absolute;top:-571;width:24002;height:23850" coordorigin=",-571" coordsize="24003,238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JGDrcUAAADdAAAADwAAAGRycy9kb3ducmV2LnhtbERPTWvCQBC9F/wPyxS8&#10;NZtoGyTNKiJWPIRCVSi9DdkxCWZnQ3abxH/fLRR6m8f7nHwzmVYM1LvGsoIkikEQl1Y3XCm4nN+e&#10;ViCcR9bYWiYFd3KwWc8ecsy0HfmDhpOvRAhhl6GC2vsuk9KVNRl0ke2IA3e1vUEfYF9J3eMYwk0r&#10;F3GcSoMNh4YaO9rVVN5O30bBYcRxu0z2Q3G77u5f55f3zyIhpeaP0/YVhKfJ/4v/3Ecd5i+eU/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SRg63FAAAA3QAA&#10;AA8AAAAAAAAAAAAAAAAAqgIAAGRycy9kb3ducmV2LnhtbFBLBQYAAAAABAAEAPoAAACcAwAAAAA=&#10;">
                    <v:group id="Group 1247" o:spid="_x0000_s1723" style="position:absolute;top:381;width:22987;height:22790" coordorigin=",190" coordsize="22987,227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290mNsQAAADdAAAA&#10;DwAAAAAAAAAAAAAAAACqAgAAZHJzL2Rvd25yZXYueG1sUEsFBgAAAAAEAAQA+gAAAJsDAAAAAA==&#10;">
                      <v:line id="Straight Connector 1248" o:spid="_x0000_s1724" style="position:absolute;visibility:visible;mso-wrap-style:square" from="22860,190" to="22860,22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XgTFccAAADdAAAADwAAAGRycy9kb3ducmV2LnhtbESPS2vDQAyE74H+h0WBXkKzrvMgONkY&#10;Uwi0pRDyoGfhVWwTr9Z4t4n776NDoTeJGc182uSDa9WN+tB4NvA6TUARl942XBk4n3YvK1AhIlts&#10;PZOBXwqQb59GG8ysv/OBbsdYKQnhkKGBOsYu0zqUNTkMU98Ri3bxvcMoa19p2+Ndwl2r0yRZaocN&#10;S0ONHb3VVF6PP87A4nvSpsuvj88D2d1iVcx5P5xnxjyPh2INKtIQ/81/1+9W8NO54Mo3MoLeP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BeBMVxwAAAN0AAAAPAAAAAAAA&#10;AAAAAAAAAKECAABkcnMvZG93bnJldi54bWxQSwUGAAAAAAQABAD5AAAAlQMAAAAA&#10;" strokecolor="#00b0f0"/>
                      <v:line id="Straight Connector 1249" o:spid="_x0000_s1725" style="position:absolute;visibility:visible;mso-wrap-style:square" from="20574,190" to="20574,22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jS2jsIAAADdAAAADwAAAGRycy9kb3ducmV2LnhtbERP24rCMBB9F/yHMIIvi6Z2VbQaRQRB&#10;ZWHxgs9DM7bFZlKaqN2/N8KCb3M415kvG1OKB9WusKxg0I9AEKdWF5wpOJ82vQkI55E1lpZJwR85&#10;WC7arTkm2j75QI+jz0QIYZeggtz7KpHSpTkZdH1bEQfuamuDPsA6k7rGZwg3pYyjaCwNFhwacqxo&#10;nVN6O96NgtHlq4zHP7v9gfRmNFkN+bc5fyvV7TSrGQhPjf+I/91bHebHwym8vwknyMU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jS2jsIAAADdAAAADwAAAAAAAAAAAAAA&#10;AAChAgAAZHJzL2Rvd25yZXYueG1sUEsFBgAAAAAEAAQA+QAAAJADAAAAAA==&#10;" strokecolor="#00b0f0"/>
                      <v:line id="Straight Connector 1250" o:spid="_x0000_s1726" style="position:absolute;visibility:visible;mso-wrap-style:square" from="127,190" to="127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teJzsYAAADdAAAADwAAAGRycy9kb3ducmV2LnhtbESPT2vCQBDF7wW/wzJCL0U3xkYkdRUR&#10;hCoF8Q89D9lpEpqdDdmtpt/eOQjeZnhv3vvNYtW7Rl2pC7VnA5NxAoq48Lbm0sDlvB3NQYWIbLHx&#10;TAb+KcBqOXhZYG79jY90PcVSSQiHHA1UMba51qGoyGEY+5ZYtB/fOYyydqW2Hd4k3DU6TZKZdliz&#10;NFTY0qai4vf05wxk329NOvva7Y9kt9l8/c6H/jI15nXYrz9ARerj0/y4/rSCn2bCL9/ICHp5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rXic7GAAAA3QAAAA8AAAAAAAAA&#10;AAAAAAAAoQIAAGRycy9kb3ducmV2LnhtbFBLBQYAAAAABAAEAPkAAACUAwAAAAA=&#10;" strokecolor="#00b0f0"/>
                      <v:line id="Straight Connector 1251" o:spid="_x0000_s1727" style="position:absolute;visibility:visible;mso-wrap-style:square" from="2286,190" to="2286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ZssVcQAAADdAAAADwAAAGRycy9kb3ducmV2LnhtbERP22rCQBB9L/Qflin4UuomqRGJrhIK&#10;gVYE8UKfh+yYhGZnQ3aN6d+7hYJvczjXWW1G04qBetdYVhBPIxDEpdUNVwrOp+JtAcJ5ZI2tZVLw&#10;Sw426+enFWba3vhAw9FXIoSwy1BB7X2XSenKmgy6qe2IA3exvUEfYF9J3eMthJtWJlE0lwYbDg01&#10;dvRRU/lzvBoF6fdrm8x3X9sD6SJd5DPej+d3pSYvY74E4Wn0D/G/+1OH+Ukaw9834QS5v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VmyxVxAAAAN0AAAAPAAAAAAAAAAAA&#10;AAAAAKECAABkcnMvZG93bnJldi54bWxQSwUGAAAAAAQABAD5AAAAkgMAAAAA&#10;" strokecolor="#00b0f0"/>
                      <v:line id="Straight Connector 1252" o:spid="_x0000_s1728" style="position:absolute;visibility:visible;mso-wrap-style:square" from="4572,190" to="4572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UmyIsQAAADdAAAADwAAAGRycy9kb3ducmV2LnhtbERPTWvCQBC9C/0PyxR6kboxNSLRVYIQ&#10;sEUoWvE8ZMckmJ0N2W0S/323UOhtHu9zNrvRNKKnztWWFcxnEQjiwuqaSwWXr/x1BcJ5ZI2NZVLw&#10;IAe77dNkg6m2A5+oP/tShBB2KSqovG9TKV1RkUE3sy1x4G62M+gD7EqpOxxCuGlkHEVLabDm0FBh&#10;S/uKivv52yhIrtMmXh7fP06k82SVLfhzvLwp9fI8ZmsQnkb/L/5zH3SYHycx/H4TTpDb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lSbIixAAAAN0AAAAPAAAAAAAAAAAA&#10;AAAAAKECAABkcnMvZG93bnJldi54bWxQSwUGAAAAAAQABAD5AAAAkgMAAAAA&#10;" strokecolor="#00b0f0"/>
                      <v:line id="Straight Connector 1253" o:spid="_x0000_s1729" style="position:absolute;visibility:visible;mso-wrap-style:square" from="6858,190" to="6858,22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gUXucMAAADdAAAADwAAAGRycy9kb3ducmV2LnhtbERPTYvCMBC9C/sfwgh7kTXdakWqUUQQ&#10;dkWQqux5aMa22ExKE7X7740geJvH+5z5sjO1uFHrKssKvocRCOLc6ooLBafj5msKwnlkjbVlUvBP&#10;DpaLj94cU23vnNHt4AsRQtilqKD0vkmldHlJBt3QNsSBO9vWoA+wLaRu8R7CTS3jKJpIgxWHhhIb&#10;WpeUXw5XoyD5G9TxZPe7zUhvkulqzPvuNFLqs9+tZiA8df4tfrl/dJgfJyN4fhNOkIs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oFF7nDAAAA3QAAAA8AAAAAAAAAAAAA&#10;AAAAoQIAAGRycy9kb3ducmV2LnhtbFBLBQYAAAAABAAEAPkAAACRAwAAAAA=&#10;" strokecolor="#00b0f0"/>
                      <v:line id="Straight Connector 1254" o:spid="_x0000_s1730" style="position:absolute;visibility:visible;mso-wrap-style:square" from="9144,190" to="9144,2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eyPzcMAAADdAAAADwAAAGRycy9kb3ducmV2LnhtbERPTYvCMBC9C/sfwizsRdZ0qxWpRhFB&#10;WEWQqux5aMa2bDMpTdT6740geJvH+5zZojO1uFLrKssKfgYRCOLc6ooLBafj+nsCwnlkjbVlUnAn&#10;B4v5R2+GqbY3zuh68IUIIexSVFB636RSurwkg25gG+LAnW1r0AfYFlK3eAvhppZxFI2lwYpDQ4kN&#10;rUrK/w8XoyD569fxeLfZZqTXyWQ54n13Gir19dktpyA8df4tfrl/dZgfJyN4fhNOkPM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Xsj83DAAAA3QAAAA8AAAAAAAAAAAAA&#10;AAAAoQIAAGRycy9kb3ducmV2LnhtbFBLBQYAAAAABAAEAPkAAACRAwAAAAA=&#10;" strokecolor="#00b0f0"/>
                      <v:line id="Straight Connector 1255" o:spid="_x0000_s1731" style="position:absolute;visibility:visible;mso-wrap-style:square" from="11430,190" to="11430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qAqVsIAAADdAAAADwAAAGRycy9kb3ducmV2LnhtbERPTYvCMBC9L/gfwgh7WTS1uxWpRhFB&#10;cGVBquJ5aMa22ExKk9X6740geJvH+5zZojO1uFLrKssKRsMIBHFudcWFguNhPZiAcB5ZY22ZFNzJ&#10;wWLe+5hhqu2NM7rufSFCCLsUFZTeN6mULi/JoBvahjhwZ9sa9AG2hdQt3kK4qWUcRWNpsOLQUGJD&#10;q5Lyy/7fKEhOX3U8/vvdZqTXyWT5w7vu+K3UZ79bTkF46vxb/HJvdJgfJwk8vwknyP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qAqVsIAAADdAAAADwAAAAAAAAAAAAAA&#10;AAChAgAAZHJzL2Rvd25yZXYueG1sUEsFBgAAAAAEAAQA+QAAAJADAAAAAA==&#10;" strokecolor="#00b0f0"/>
                      <v:line id="Straight Connector 1256" o:spid="_x0000_s1732" style="position:absolute;visibility:visible;mso-wrap-style:square" from="13716,190" to="13716,2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nK0IcQAAADdAAAADwAAAGRycy9kb3ducmV2LnhtbERPTWvCQBC9C/0PyxR6kbppakKIriIF&#10;oRVBtMHzkJ0modnZkN0m6b93CwVv83ifs95OphUD9a6xrOBlEYEgLq1uuFJQfO6fMxDOI2tsLZOC&#10;X3Kw3TzM1phrO/KZhouvRAhhl6OC2vsul9KVNRl0C9sRB+7L9gZ9gH0ldY9jCDetjKMolQYbDg01&#10;dvRWU/l9+TEKkuu8jdPjx+FMep9kuyWfpuJVqafHabcC4Wnyd/G/+12H+XGSwt834QS5u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acrQhxAAAAN0AAAAPAAAAAAAAAAAA&#10;AAAAAKECAABkcnMvZG93bnJldi54bWxQSwUGAAAAAAQABAD5AAAAkgMAAAAA&#10;" strokecolor="#00b0f0"/>
                      <v:line id="Straight Connector 1257" o:spid="_x0000_s1733" style="position:absolute;visibility:visible;mso-wrap-style:square" from="18351,190" to="18351,228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T4RusMAAADdAAAADwAAAGRycy9kb3ducmV2LnhtbERP24rCMBB9F/Yfwizsy6KpXatSjSKC&#10;sIogXvB5aMa22ExKk9X690ZY8G0O5zrTeWsqcaPGlZYV9HsRCOLM6pJzBafjqjsG4TyyxsoyKXiQ&#10;g/nsozPFVNs77+l28LkIIexSVFB4X6dSuqwgg65na+LAXWxj0AfY5FI3eA/hppJxFA2lwZJDQ4E1&#10;LQvKroc/oyA5f1fxcLve7EmvkvFiwLv29KPU12e7mIDw1Pq3+N/9q8P8OBnB65twgpw9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U+EbrDAAAA3QAAAA8AAAAAAAAAAAAA&#10;AAAAoQIAAGRycy9kb3ducmV2LnhtbFBLBQYAAAAABAAEAPkAAACRAwAAAAA=&#10;" strokecolor="#00b0f0"/>
                      <v:line id="Straight Connector 1258" o:spid="_x0000_s1734" style="position:absolute;visibility:visible;mso-wrap-style:square" from="15938,190" to="15938,2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KGFyMYAAADdAAAADwAAAGRycy9kb3ducmV2LnhtbESPT2vCQBDF7wW/wzJCL0U3xkYkdRUR&#10;hCoF8Q89D9lpEpqdDdmtpt/eOQjeZnhv3vvNYtW7Rl2pC7VnA5NxAoq48Lbm0sDlvB3NQYWIbLHx&#10;TAb+KcBqOXhZYG79jY90PcVSSQiHHA1UMba51qGoyGEY+5ZYtB/fOYyydqW2Hd4k3DU6TZKZdliz&#10;NFTY0qai4vf05wxk329NOvva7Y9kt9l8/c6H/jI15nXYrz9ARerj0/y4/rSCn2aCK9/ICHp5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ShhcjGAAAA3QAAAA8AAAAAAAAA&#10;AAAAAAAAoQIAAGRycy9kb3ducmV2LnhtbFBLBQYAAAAABAAEAPkAAACUAwAAAAA=&#10;" strokecolor="#00b0f0"/>
                      <v:line id="Straight Connector 1259" o:spid="_x0000_s1735" style="position:absolute;visibility:visible;mso-wrap-style:square" from="0,22796" to="22733,22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+0gU8MAAADdAAAADwAAAGRycy9kb3ducmV2LnhtbERP24rCMBB9F/Yfwizsy6KpXStajSKC&#10;sIogXvB5aMa22ExKk9X690ZY8G0O5zrTeWsqcaPGlZYV9HsRCOLM6pJzBafjqjsC4TyyxsoyKXiQ&#10;g/nsozPFVNs77+l28LkIIexSVFB4X6dSuqwgg65na+LAXWxj0AfY5FI3eA/hppJxFA2lwZJDQ4E1&#10;LQvKroc/oyA5f1fxcLve7EmvktFiwLv29KPU12e7mIDw1Pq3+N/9q8P8OBnD65twgpw9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vtIFPDAAAA3QAAAA8AAAAAAAAAAAAA&#10;AAAAoQIAAGRycy9kb3ducmV2LnhtbFBLBQYAAAAABAAEAPkAAACRAwAAAAA=&#10;" strokecolor="#00b0f0"/>
                      <v:line id="Straight Connector 1260" o:spid="_x0000_s1736" style="position:absolute;visibility:visible;mso-wrap-style:square" from="0,190" to="22733,2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LtDc8YAAADdAAAADwAAAGRycy9kb3ducmV2LnhtbESPT2vCQBDF7wW/wzJCL0U3xhokdRUR&#10;hCoF8Q89D9lpEpqdDdmtpt/eOQjeZnhv3vvNYtW7Rl2pC7VnA5NxAoq48Lbm0sDlvB3NQYWIbLHx&#10;TAb+KcBqOXhZYG79jY90PcVSSQiHHA1UMba51qGoyGEY+5ZYtB/fOYyydqW2Hd4k3DU6TZJMO6xZ&#10;GipsaVNR8Xv6cwZm329Nmn3t9key29l8/c6H/jI15nXYrz9ARerj0/y4/rSCn2bCL9/ICHp5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S7Q3PGAAAA3QAAAA8AAAAAAAAA&#10;AAAAAAAAoQIAAGRycy9kb3ducmV2LnhtbFBLBQYAAAAABAAEAPkAAACUAwAAAAA=&#10;" strokecolor="#00b0f0"/>
                      <v:line id="Straight Connector 1261" o:spid="_x0000_s1737" style="position:absolute;visibility:visible;mso-wrap-style:square" from="127,2286" to="22860,23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/fm6MIAAADdAAAADwAAAGRycy9kb3ducmV2LnhtbERP24rCMBB9X/Afwgi+LJraXYtUo4gg&#10;uLIgXvB5aMa22ExKE7X+vREE3+ZwrjOdt6YSN2pcaVnBcBCBIM6sLjlXcDys+mMQziNrrCyTggc5&#10;mM86X1NMtb3zjm57n4sQwi5FBYX3dSqlywoy6Aa2Jg7c2TYGfYBNLnWD9xBuKhlHUSINlhwaCqxp&#10;WVB22V+NgtHpu4qT/7/NjvRqNF788rY9/ijV67aLCQhPrf+I3+61DvPjZAivb8IJcvYE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/fm6MIAAADdAAAADwAAAAAAAAAAAAAA&#10;AAChAgAAZHJzL2Rvd25yZXYueG1sUEsFBgAAAAAEAAQA+QAAAJADAAAAAA==&#10;" strokecolor="#00b0f0"/>
                      <v:line id="Straight Connector 1262" o:spid="_x0000_s1738" style="position:absolute;visibility:visible;mso-wrap-style:square" from="254,4572" to="22987,46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yV4n8QAAADdAAAADwAAAGRycy9kb3ducmV2LnhtbERP22rCQBB9L/gPywh9KboxbYKkriJC&#10;wJaCeKHPQ3aahGZnQ3abxL/vCoJvczjXWW1G04ieOldbVrCYRyCIC6trLhVczvlsCcJ5ZI2NZVJw&#10;JQeb9eRphZm2Ax+pP/lShBB2GSqovG8zKV1RkUE3ty1x4H5sZ9AH2JVSdziEcNPIOIpSabDm0FBh&#10;S7uKit/Tn1GQfL80cfr18XkknSfL7RsfxsurUs/TcfsOwtPoH+K7e6/D/DiN4fZNOEGu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JXifxAAAAN0AAAAPAAAAAAAAAAAA&#10;AAAAAKECAABkcnMvZG93bnJldi54bWxQSwUGAAAAAAQABAD5AAAAkgMAAAAA&#10;" strokecolor="#00b0f0"/>
                      <v:line id="Straight Connector 1263" o:spid="_x0000_s1739" style="position:absolute;visibility:visible;mso-wrap-style:square" from="0,6858" to="22733,69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GndBMMAAADdAAAADwAAAGRycy9kb3ducmV2LnhtbERPTYvCMBC9C/6HMAt7EU2tWqQaRRaE&#10;VYSlrngemrEt20xKk9X6740geJvH+5zlujO1uFLrKssKxqMIBHFudcWFgtPvdjgH4TyyxtoyKbiT&#10;g/Wq31tiqu2NM7oefSFCCLsUFZTeN6mULi/JoBvZhjhwF9sa9AG2hdQt3kK4qWUcRYk0WHFoKLGh&#10;r5Lyv+O/UTA7D+o4Oez2GentbL6Z8k93mij1+dFtFiA8df4tfrm/dZgfJxN4fhNOkKs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Rp3QTDAAAA3QAAAA8AAAAAAAAAAAAA&#10;AAAAoQIAAGRycy9kb3ducmV2LnhtbFBLBQYAAAAABAAEAPkAAACRAwAAAAA=&#10;" strokecolor="#00b0f0"/>
                      <v:line id="Straight Connector 1264" o:spid="_x0000_s1740" style="position:absolute;visibility:visible;mso-wrap-style:square" from="254,9144" to="22987,9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4BFcMIAAADdAAAADwAAAGRycy9kb3ducmV2LnhtbERP24rCMBB9F/yHMIIvoqlVi1SjyILg&#10;LoJ4weehGdtiMylNVrt/bxYE3+ZwrrNct6YSD2pcaVnBeBSBIM6sLjlXcDlvh3MQziNrrCyTgj9y&#10;sF51O0tMtX3ykR4nn4sQwi5FBYX3dSqlywoy6Ea2Jg7czTYGfYBNLnWDzxBuKhlHUSINlhwaCqzp&#10;q6Dsfvo1CmbXQRUn+++fI+ntbL6Z8qG9TJTq99rNAoSn1n/Eb/dOh/lxMoX/b8IJcvU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4BFcMIAAADdAAAADwAAAAAAAAAAAAAA&#10;AAChAgAAZHJzL2Rvd25yZXYueG1sUEsFBgAAAAAEAAQA+QAAAJADAAAAAA==&#10;" strokecolor="#00b0f0"/>
                      <v:line id="Straight Connector 1265" o:spid="_x0000_s1741" style="position:absolute;visibility:visible;mso-wrap-style:square" from="0,11430" to="22733,115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Mzg68QAAADdAAAADwAAAGRycy9kb3ducmV2LnhtbERPTWvCQBC9C/0PyxR6kbppakKIriIF&#10;oRVBtMHzkJ0modnZkN0m6b93CwVv83ifs95OphUD9a6xrOBlEYEgLq1uuFJQfO6fMxDOI2tsLZOC&#10;X3Kw3TzM1phrO/KZhouvRAhhl6OC2vsul9KVNRl0C9sRB+7L9gZ9gH0ldY9jCDetjKMolQYbDg01&#10;dvRWU/l9+TEKkuu8jdPjx+FMep9kuyWfpuJVqafHabcC4Wnyd/G/+12H+XGawN834QS5u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kzODrxAAAAN0AAAAPAAAAAAAAAAAA&#10;AAAAAKECAABkcnMvZG93bnJldi54bWxQSwUGAAAAAAQABAD5AAAAkgMAAAAA&#10;" strokecolor="#00b0f0"/>
                      <v:line id="Straight Connector 1266" o:spid="_x0000_s1742" style="position:absolute;visibility:visible;mso-wrap-style:square" from="0,18288" to="22733,183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B5+nMQAAADdAAAADwAAAGRycy9kb3ducmV2LnhtbERPTWvCQBC9F/wPywi9FN2Y1iCpawiC&#10;YEtBjKHnITtNQrOzIbvV+O+7guBtHu9z1tloOnGmwbWWFSzmEQjiyuqWawXlaTdbgXAeWWNnmRRc&#10;yUG2mTytMdX2wkc6F74WIYRdigoa7/tUSlc1ZNDNbU8cuB87GPQBDrXUA15CuOlkHEWJNNhyaGiw&#10;p21D1W/xZxQsv1+6OPn6+DyS3i1X+RsfxvJVqefpmL+D8DT6h/ju3uswP04SuH0TTpCb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UHn6cxAAAAN0AAAAPAAAAAAAAAAAA&#10;AAAAAKECAABkcnMvZG93bnJldi54bWxQSwUGAAAAAAQABAD5AAAAkgMAAAAA&#10;" strokecolor="#00b0f0"/>
                      <v:line id="Straight Connector 1267" o:spid="_x0000_s1743" style="position:absolute;visibility:visible;mso-wrap-style:square" from="0,16002" to="22733,160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1LbB8QAAADdAAAADwAAAGRycy9kb3ducmV2LnhtbERPTWvCQBC9F/wPywhepG4aayqpq0gh&#10;YItQTIPnITsmodnZkF1j+u+7BaG3ebzP2exG04qBetdYVvC0iEAQl1Y3XCkovrLHNQjnkTW2lknB&#10;DznYbScPG0y1vfGJhtxXIoSwS1FB7X2XSunKmgy6he2IA3exvUEfYF9J3eMthJtWxlGUSIMNh4Ya&#10;O3qrqfzOr0bB6jxv4+T4/nEina3W+2f+HIulUrPpuH8F4Wn0/+K7+6DD/Dh5gb9vwgly+w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7UtsHxAAAAN0AAAAPAAAAAAAAAAAA&#10;AAAAAKECAABkcnMvZG93bnJldi54bWxQSwUGAAAAAAQABAD5AAAAkgMAAAAA&#10;" strokecolor="#00b0f0"/>
                      <v:line id="Straight Connector 1268" o:spid="_x0000_s1744" style="position:absolute;visibility:visible;mso-wrap-style:square" from="0,13716" to="22733,137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s1PdcYAAADdAAAADwAAAGRycy9kb3ducmV2LnhtbESPT2vCQBDF7wW/wzJCL0U3xhokdRUR&#10;hCoF8Q89D9lpEpqdDdmtpt/eOQjeZnhv3vvNYtW7Rl2pC7VnA5NxAoq48Lbm0sDlvB3NQYWIbLHx&#10;TAb+KcBqOXhZYG79jY90PcVSSQiHHA1UMba51qGoyGEY+5ZYtB/fOYyydqW2Hd4k3DU6TZJMO6xZ&#10;GipsaVNR8Xv6cwZm329Nmn3t9key29l8/c6H/jI15nXYrz9ARerj0/y4/rSCn2aCK9/ICHp5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rNT3XGAAAA3QAAAA8AAAAAAAAA&#10;AAAAAAAAoQIAAGRycy9kb3ducmV2LnhtbFBLBQYAAAAABAAEAPkAAACUAwAAAAA=&#10;" strokecolor="#00b0f0"/>
                      <v:line id="Straight Connector 1269" o:spid="_x0000_s1745" style="position:absolute;visibility:visible;mso-wrap-style:square" from="0,20574" to="22733,206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YHq7sQAAADdAAAADwAAAGRycy9kb3ducmV2LnhtbERPTWvCQBC9F/wPywhepG4aa9A0G5FC&#10;wBahaKXnITsmodnZkF1j+u+7BaG3ebzPybajacVAvWssK3haRCCIS6sbrhScP4vHNQjnkTW2lknB&#10;DznY5pOHDFNtb3yk4eQrEULYpaig9r5LpXRlTQbdwnbEgbvY3qAPsK+k7vEWwk0r4yhKpMGGQ0ON&#10;Hb3WVH6frkbB6mvexsnh7f1Iulitd8/8MZ6XSs2m4+4FhKfR/4vv7r0O8+NkA3/fhBNk/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lgeruxAAAAN0AAAAPAAAAAAAAAAAA&#10;AAAAAKECAABkcnMvZG93bnJldi54bWxQSwUGAAAAAAQABAD5AAAAkgMAAAAA&#10;" strokecolor="#00b0f0"/>
                    </v:group>
                    <v:group id="Group 1270" o:spid="_x0000_s1746" style="position:absolute;width:24003;height:23279" coordorigin="-127" coordsize="24003,2327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mlh0/8cAAADd&#10;AAAADwAAAAAAAAAAAAAAAACqAgAAZHJzL2Rvd25yZXYueG1sUEsFBgAAAAAEAAQA+gAAAJ4DAAAA&#10;AA==&#10;">
                      <v:line id="Straight Connector 1271" o:spid="_x0000_s1747" style="position:absolute;visibility:visible;mso-wrap-style:square" from="-127,20840" to="22606,209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IVBr8MAAADdAAAADwAAAGRycy9kb3ducmV2LnhtbERPS2vCQBC+F/wPywje6sZgbUizighK&#10;Lz1o9eBtmh2TYHY2ZNc8/n23UPA2H99zss1gatFR6yrLChbzCARxbnXFhYLz9/41AeE8ssbaMikY&#10;ycFmPXnJMNW25yN1J1+IEMIuRQWl900qpctLMujmtiEO3M22Bn2AbSF1i30IN7WMo2glDVYcGkps&#10;aFdSfj89jAJzreTPV42HMT6el8vkbb8d7UWp2XTYfoDwNPin+N/9qcP8+H0Bf9+EE+T6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SFQa/DAAAA3QAAAA8AAAAAAAAAAAAA&#10;AAAAoQIAAGRycy9kb3ducmV2LnhtbFBLBQYAAAAABAAEAPkAAACRAwAAAAA=&#10;" strokecolor="black [3213]" strokeweight="1.25pt">
                        <v:stroke startarrow="classic" endarrow="classic"/>
                      </v:line>
                      <v:line id="Straight Connector 1272" o:spid="_x0000_s1748" style="position:absolute;rotation:-90;visibility:visible;mso-wrap-style:square" from="-128,11557" to="22605,116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6co3sMAAADdAAAADwAAAGRycy9kb3ducmV2LnhtbERPS2vCQBC+F/oflil4azYuYtrUVaQg&#10;eir4OPQ4ZMckmJ1Ns6sm/vquIHibj+85s0VvG3GhzteONYyTFARx4UzNpYbDfvX+AcIHZIONY9Iw&#10;kIfF/PVlhrlxV97SZRdKEUPY56ihCqHNpfRFRRZ94lriyB1dZzFE2JXSdHiN4baRKk2n0mLNsaHC&#10;lr4rKk67s9XwO9hsWA3b9Lb8m6j150+mjmWm9eitX36BCNSHp/jh3pg4X2UK7t/EE+T8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+nKN7DAAAA3QAAAA8AAAAAAAAAAAAA&#10;AAAAoQIAAGRycy9kb3ducmV2LnhtbFBLBQYAAAAABAAEAPkAAACRAwAAAAA=&#10;" strokecolor="black [3213]" strokeweight="1.25pt">
                        <v:stroke startarrow="classic" endarrow="classic"/>
                      </v:line>
                      <v:shape id="Text Box 1273" o:spid="_x0000_s1749" type="#_x0000_t202" style="position:absolute;left:381;top:20487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lvVXcUA&#10;AADdAAAADwAAAGRycy9kb3ducmV2LnhtbERPS2vCQBC+C/0PyxR6001TWiVmFQlIRdqDj4u3MTt5&#10;YHY2zW417a93BcHbfHzPSee9acSZOldbVvA6ikAQ51bXXCrY75bDCQjnkTU2lknBHzmYz54GKSba&#10;XnhD560vRQhhl6CCyvs2kdLlFRl0I9sSB66wnUEfYFdK3eElhJtGxlH0IQ3WHBoqbCmrKD9tf42C&#10;dbb8xs0xNpP/Jvv8Khbtz/7wrtTLc7+YgvDU+4f47l7pMD8ev8Htm3CCnF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eW9VdxQAAAN0AAAAPAAAAAAAAAAAAAAAAAJgCAABkcnMv&#10;ZG93bnJldi54bWxQSwUGAAAAAAQABAD1AAAAigMAAAAA&#10;" filled="f" stroked="f" strokeweight=".5pt">
                        <v:textbox>
                          <w:txbxContent>
                            <w:p w:rsidR="002342EE" w:rsidRPr="002E44EC" w:rsidRDefault="002342EE" w:rsidP="002342EE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–4</w:t>
                              </w:r>
                            </w:p>
                          </w:txbxContent>
                        </v:textbox>
                      </v:shape>
                      <v:shape id="Text Box 1274" o:spid="_x0000_s1750" type="#_x0000_t202" style="position:absolute;left:14663;top:20798;width:2286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bJNKcUA&#10;AADdAAAADwAAAGRycy9kb3ducmV2LnhtbERPS2vCQBC+C/0PyxR6001DWyVmFQlIRdqDj4u3MTt5&#10;YHY2zW417a93BcHbfHzPSee9acSZOldbVvA6ikAQ51bXXCrY75bDCQjnkTU2lknBHzmYz54GKSba&#10;XnhD560vRQhhl6CCyvs2kdLlFRl0I9sSB66wnUEfYFdK3eElhJtGxlH0IQ3WHBoqbCmrKD9tf42C&#10;dbb8xs0xNpP/Jvv8Khbtz/7wrtTLc7+YgvDU+4f47l7pMD8ev8Htm3CCnF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Rsk0pxQAAAN0AAAAPAAAAAAAAAAAAAAAAAJgCAABkcnMv&#10;ZG93bnJldi54bWxQSwUGAAAAAAQABAD1AAAAigMAAAAA&#10;" filled="f" stroked="f" strokeweight=".5pt">
                        <v:textbox>
                          <w:txbxContent>
                            <w:p w:rsidR="002342EE" w:rsidRPr="002E44EC" w:rsidRDefault="002342EE" w:rsidP="002342EE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Text Box 1275" o:spid="_x0000_s1751" type="#_x0000_t202" style="position:absolute;left:10668;top:1333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v7ossUA&#10;AADdAAAADwAAAGRycy9kb3ducmV2LnhtbERPS2vCQBC+F/oflin0VjcNxEp0FQkES9GDj0tv0+yY&#10;BLOzaXZN0v76rlDwNh/fcxar0TSip87VlhW8TiIQxIXVNZcKTsf8ZQbCeWSNjWVS8EMOVsvHhwWm&#10;2g68p/7gSxFC2KWooPK+TaV0RUUG3cS2xIE7286gD7Arpe5wCOGmkXEUTaXBmkNDhS1lFRWXw9Uo&#10;+MjyHe6/YjP7bbLN9rxuv0+fiVLPT+N6DsLT6O/if/e7DvPjtwRu34QT5PI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+/uiyxQAAAN0AAAAPAAAAAAAAAAAAAAAAAJgCAABkcnMv&#10;ZG93bnJldi54bWxQSwUGAAAAAAQABAD1AAAAigMAAAAA&#10;" filled="f" stroked="f" strokeweight=".5pt">
                        <v:textbox>
                          <w:txbxContent>
                            <w:p w:rsidR="002342EE" w:rsidRPr="002E44EC" w:rsidRDefault="002342EE" w:rsidP="002342EE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16</w:t>
                              </w:r>
                            </w:p>
                          </w:txbxContent>
                        </v:textbox>
                      </v:shape>
                      <v:shape id="Text Box 1276" o:spid="_x0000_s1752" type="#_x0000_t202" style="position:absolute;left:10854;top:10760;width:3429;height:23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ix2xcUA&#10;AADdAAAADwAAAGRycy9kb3ducmV2LnhtbERPTWvCQBC9C/0PyxR6000DVUldQwgES9GD1ktv0+yY&#10;hGZn0+waY399VxB6m8f7nFU6mlYM1LvGsoLnWQSCuLS64UrB8aOYLkE4j6yxtUwKruQgXT9MVpho&#10;e+E9DQdfiRDCLkEFtfddIqUrazLoZrYjDtzJ9gZ9gH0ldY+XEG5aGUfRXBpsODTU2FFeU/l9OBsF&#10;73mxw/1XbJa/bb7ZnrLu5/j5otTT45i9gvA0+n/x3f2mw/x4MYfbN+EEuf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OLHbFxQAAAN0AAAAPAAAAAAAAAAAAAAAAAJgCAABkcnMv&#10;ZG93bnJldi54bWxQSwUGAAAAAAQABAD1AAAAigMAAAAA&#10;" filled="f" stroked="f" strokeweight=".5pt">
                        <v:textbox>
                          <w:txbxContent>
                            <w:p w:rsidR="002342EE" w:rsidRPr="002E44EC" w:rsidRDefault="002342EE" w:rsidP="002342EE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8</w:t>
                              </w:r>
                            </w:p>
                          </w:txbxContent>
                        </v:textbox>
                      </v:shape>
                      <v:shape id="Text Box 1277" o:spid="_x0000_s1753" type="#_x0000_t202" style="position:absolute;left:10604;top:14732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WDTXsUA&#10;AADdAAAADwAAAGRycy9kb3ducmV2LnhtbERPS2vCQBC+C/0PyxS86aaBVkldQwgEi9iDj0tv0+yY&#10;hGZn0+waY399t1DwNh/fc1bpaFoxUO8aywqe5hEI4tLqhisFp2MxW4JwHllja5kU3MhBun6YrDDR&#10;9sp7Gg6+EiGEXYIKau+7REpX1mTQzW1HHLiz7Q36APtK6h6vIdy0Mo6iF2mw4dBQY0d5TeXX4WIU&#10;bPPiHfefsVn+tPlmd86679PHs1LTxzF7BeFp9Hfxv/tNh/nxYgF/34QT5Po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hYNNexQAAAN0AAAAPAAAAAAAAAAAAAAAAAJgCAABkcnMv&#10;ZG93bnJldi54bWxQSwUGAAAAAAQABAD1AAAAigMAAAAA&#10;" filled="f" stroked="f" strokeweight=".5pt">
                        <v:textbox>
                          <w:txbxContent>
                            <w:p w:rsidR="002342EE" w:rsidRPr="002E44EC" w:rsidRDefault="002342EE" w:rsidP="002342EE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  <v:shape id="Text Box 1278" o:spid="_x0000_s1754" type="#_x0000_t202" style="position:absolute;left:10604;top:5905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P9HLMgA&#10;AADdAAAADwAAAGRycy9kb3ducmV2LnhtbESPT2vCQBDF74V+h2UK3uqmgVpJXUUC0iJ68M/F25gd&#10;k9DsbJrdavTTO4eCtxnem/d+M5n1rlFn6kLt2cDbMAFFXHhbc2lgv1u8jkGFiGyx8UwGrhRgNn1+&#10;mmBm/YU3dN7GUkkIhwwNVDG2mdahqMhhGPqWWLST7xxGWbtS2w4vEu4anSbJSDusWRoqbCmvqPjZ&#10;/jkDy3yxxs0xdeNbk3+tTvP2d394N2bw0s8/QUXq48P8f/1tBT/9EFz5RkbQ0zs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Q/0csyAAAAN0AAAAPAAAAAAAAAAAAAAAAAJgCAABk&#10;cnMvZG93bnJldi54bWxQSwUGAAAAAAQABAD1AAAAjQMAAAAA&#10;" filled="f" stroked="f" strokeweight=".5pt">
                        <v:textbox>
                          <w:txbxContent>
                            <w:p w:rsidR="002342EE" w:rsidRPr="002E44EC" w:rsidRDefault="002342EE" w:rsidP="002342EE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12</w:t>
                              </w:r>
                            </w:p>
                          </w:txbxContent>
                        </v:textbox>
                      </v:shape>
                      <v:shape id="Text Box 1279" o:spid="_x0000_s1755" type="#_x0000_t202" style="position:absolute;left:19304;top:20916;width:2286;height:23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7Pit8UA&#10;AADdAAAADwAAAGRycy9kb3ducmV2LnhtbERPS2vCQBC+F/wPyxS81U0DVZtmFQlIRepB68XbmJ08&#10;aHY2ZleN/fXdguBtPr7npPPeNOJCnastK3gdRSCIc6trLhXsv5cvUxDOI2tsLJOCGzmYzwZPKSba&#10;XnlLl50vRQhhl6CCyvs2kdLlFRl0I9sSB66wnUEfYFdK3eE1hJtGxlE0lgZrDg0VtpRVlP/szkbB&#10;OltucHuMzfS3yT6/ikV72h/elBo+94sPEJ56/xDf3Ssd5seTd/j/JpwgZ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/s+K3xQAAAN0AAAAPAAAAAAAAAAAAAAAAAJgCAABkcnMv&#10;ZG93bnJldi54bWxQSwUGAAAAAAQABAD1AAAAigMAAAAA&#10;" filled="f" stroked="f" strokeweight=".5pt">
                        <v:textbox>
                          <w:txbxContent>
                            <w:p w:rsidR="002342EE" w:rsidRPr="002E44EC" w:rsidRDefault="002342EE" w:rsidP="002342EE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  <v:shape id="Text Box 1280" o:spid="_x0000_s1756" type="#_x0000_t202" style="position:absolute;left:5270;top:20595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1w7DccA&#10;AADdAAAADwAAAGRycy9kb3ducmV2LnhtbESPT2vCQBDF74V+h2UEb3VjQAmpq0hAWoo9+OfS2zQ7&#10;JqHZ2TS71dhP7xwEbzO8N+/9ZrEaXKvO1IfGs4HpJAFFXHrbcGXgeNi8ZKBCRLbYeiYDVwqwWj4/&#10;LTC3/sI7Ou9jpSSEQ44G6hi7XOtQ1uQwTHxHLNrJ9w6jrH2lbY8XCXetTpNkrh02LA01dlTUVP7s&#10;/5yBj2Lzibvv1GX/bfG2Pa273+PXzJjxaFi/goo0xIf5fv1uBT/NhF++kRH08gY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tcOw3HAAAA3QAAAA8AAAAAAAAAAAAAAAAAmAIAAGRy&#10;cy9kb3ducmV2LnhtbFBLBQYAAAAABAAEAPUAAACMAwAAAAA=&#10;" filled="f" stroked="f" strokeweight=".5pt">
                        <v:textbox>
                          <w:txbxContent>
                            <w:p w:rsidR="002342EE" w:rsidRPr="002E44EC" w:rsidRDefault="002342EE" w:rsidP="002342EE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–2</w:t>
                              </w:r>
                            </w:p>
                          </w:txbxContent>
                        </v:textbox>
                      </v:shape>
                      <v:shape id="Text Box 1281" o:spid="_x0000_s1757" type="#_x0000_t202" style="position:absolute;left:20447;top:18853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BCelsUA&#10;AADdAAAADwAAAGRycy9kb3ducmV2LnhtbERPTWvCQBC9F/wPyxR6azYGWkLqKhKQFrGHaC7eptkx&#10;Cc3OxuxqYn99t1DwNo/3OYvVZDpxpcG1lhXMoxgEcWV1y7WC8rB5TkE4j6yxs0wKbuRgtZw9LDDT&#10;duSCrntfixDCLkMFjfd9JqWrGjLoItsTB+5kB4M+wKGWesAxhJtOJnH8Kg22HBoa7ClvqPreX4yC&#10;bb75xOIrMelPl7/vTuv+XB5flHp6nNZvIDxN/i7+d3/oMD9J5/D3TThBL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0EJ6WxQAAAN0AAAAPAAAAAAAAAAAAAAAAAJgCAABkcnMv&#10;ZG93bnJldi54bWxQSwUGAAAAAAQABAD1AAAAigMAAAAA&#10;" filled="f" stroked="f" strokeweight=".5pt">
                        <v:textbox>
                          <w:txbxContent>
                            <w:p w:rsidR="002342EE" w:rsidRPr="00F2587E" w:rsidRDefault="002342EE" w:rsidP="002342EE">
                              <w:pPr>
                                <w:jc w:val="center"/>
                                <w:rPr>
                                  <w:i/>
                                  <w:sz w:val="20"/>
                                </w:rPr>
                              </w:pPr>
                              <w:r w:rsidRPr="00F2587E">
                                <w:rPr>
                                  <w:i/>
                                  <w:sz w:val="20"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  <v:shape id="Text Box 1282" o:spid="_x0000_s1758" type="#_x0000_t202" style="position:absolute;left:8826;width:3429;height:30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MIA4cUA&#10;AADdAAAADwAAAGRycy9kb3ducmV2LnhtbERPyWrDMBC9B/oPYgq9JXINLca1EozBJJTmkOXS28Qa&#10;L8QauZaauPn6qlDIbR5vnWw1mV5caHSdZQXPiwgEcWV1x42C46GcJyCcR9bYWyYFP+RgtXyYZZhq&#10;e+UdXfa+ESGEXYoKWu+HVEpXtWTQLexAHLjajgZ9gGMj9YjXEG56GUfRqzTYcWhocaCipeq8/zYK&#10;3otyi7tTbJJbX6w/6nz4On6+KPX0OOVvIDxN/i7+d290mB8nMfx9E06Qy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EwgDhxQAAAN0AAAAPAAAAAAAAAAAAAAAAAJgCAABkcnMv&#10;ZG93bnJldi54bWxQSwUGAAAAAAQABAD1AAAAigMAAAAA&#10;" filled="f" stroked="f" strokeweight=".5pt">
                        <v:textbox>
                          <w:txbxContent>
                            <w:p w:rsidR="002342EE" w:rsidRPr="00F2587E" w:rsidRDefault="002342EE" w:rsidP="002342EE">
                              <w:pPr>
                                <w:jc w:val="center"/>
                                <w:rPr>
                                  <w:i/>
                                  <w:sz w:val="20"/>
                                </w:rPr>
                              </w:pPr>
                              <w:r w:rsidRPr="00F2587E">
                                <w:rPr>
                                  <w:i/>
                                  <w:sz w:val="20"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</v:group>
                    <v:line id="Straight Connector 1283" o:spid="_x0000_s1759" style="position:absolute;visibility:visible;mso-wrap-style:square" from="3936,-571" to="22732,184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3fslMMAAADdAAAADwAAAGRycy9kb3ducmV2LnhtbERPS2vCQBC+C/6HZQq9iG5MoIToKkFQ&#10;evHQpA+PQ3bMhmZnQ3ar6b/vFgq9zcf3nO1+sr240eg7xwrWqwQEceN0x62C1/q4zEH4gKyxd0wK&#10;vsnDfjefbbHQ7s4vdKtCK2II+wIVmBCGQkrfGLLoV24gjtzVjRZDhGMr9Yj3GG57mSbJk7TYcWww&#10;ONDBUPNZfVkFeH7DqgzpaYH+XGfvl/Lj5FulHh+mcgMi0BT+xX/uZx3np3kGv9/EE+Tu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N37JTDAAAA3QAAAA8AAAAAAAAAAAAA&#10;AAAAoQIAAGRycy9kb3ducmV2LnhtbFBLBQYAAAAABAAEAPkAAACRAwAAAAA=&#10;" strokecolor="red" strokeweight="1.25pt">
                      <v:stroke startarrow="classic" endarrow="classic"/>
                    </v:line>
                  </v:group>
                  <v:oval id="Oval 1284" o:spid="_x0000_s1760" style="position:absolute;left:6847;top:2381;width:445;height:451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3m/hMYA&#10;AADdAAAADwAAAGRycy9kb3ducmV2LnhtbERPTWvCQBC9C/6HZYTedNPYqk1dRQvFHopo9OJtyE6T&#10;YHY2Zrcx9td3CwVv83ifM192phItNa60rOBxFIEgzqwuOVdwPLwPZyCcR9ZYWSYFN3KwXPR7c0y0&#10;vfKe2tTnIoSwS1BB4X2dSOmyggy6ka2JA/dlG4M+wCaXusFrCDeVjKNoIg2WHBoKrOmtoOycfhsF&#10;Y2rjtHqenj43+8tusv15Oa+nWqmHQbd6BeGp83fxv/tDh/nx7An+vgknyM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3m/hMYAAADdAAAADwAAAAAAAAAAAAAAAACYAgAAZHJz&#10;L2Rvd25yZXYueG1sUEsFBgAAAAAEAAQA9QAAAIsDAAAAAA==&#10;" fillcolor="red" strokecolor="red" strokeweight="1.5pt"/>
                  <v:oval id="Oval 1285" o:spid="_x0000_s1761" style="position:absolute;left:15683;top:11557;width:445;height:450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DUaH8UA&#10;AADdAAAADwAAAGRycy9kb3ducmV2LnhtbERPS2vCQBC+C/0Pywi96caIr9RVqlDag5QavXgbstMk&#10;mJ2N2W1M/fWuUOhtPr7nLNedqURLjSstKxgNIxDEmdUl5wqOh7fBHITzyBory6TglxysV0+9JSba&#10;XnlPbepzEULYJaig8L5OpHRZQQbd0NbEgfu2jUEfYJNL3eA1hJtKxlE0lQZLDg0F1rQtKDunP0bB&#10;mNo4rSaz0+59f/maft4W581MK/Xc715fQHjq/L/4z/2hw/x4PoHHN+EEubo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NRofxQAAAN0AAAAPAAAAAAAAAAAAAAAAAJgCAABkcnMv&#10;ZG93bnJldi54bWxQSwUGAAAAAAQABAD1AAAAigMAAAAA&#10;" fillcolor="red" strokecolor="red" strokeweight="1.5pt"/>
                </v:group>
                <v:shape id="Text Box 1286" o:spid="_x0000_s1762" type="#_x0000_t202" style="position:absolute;top:2381;width:4570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/kG4sUA&#10;AADdAAAADwAAAGRycy9kb3ducmV2LnhtbERPTWvCQBC9C/0PyxR6MxsDlZC6igSkpdSDNpfeptkx&#10;CWZn0+w2if56t1DwNo/3OavNZFoxUO8aywoWUQyCuLS64UpB8bmbpyCcR9bYWiYFF3KwWT/MVphp&#10;O/KBhqOvRAhhl6GC2vsuk9KVNRl0ke2IA3eyvUEfYF9J3eMYwk0rkzheSoMNh4YaO8prKs/HX6Pg&#10;Pd/t8fCdmPTa5q8fp233U3w9K/X0OG1fQHia/F38737TYX6SLuHvm3CCXN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7+QbixQAAAN0AAAAPAAAAAAAAAAAAAAAAAJgCAABkcnMv&#10;ZG93bnJldi54bWxQSwUGAAAAAAQABAD1AAAAigMAAAAA&#10;" filled="f" stroked="f" strokeweight=".5pt">
                  <v:textbox>
                    <w:txbxContent>
                      <w:p w:rsidR="002342EE" w:rsidRDefault="002342EE" w:rsidP="002342EE">
                        <w:r>
                          <w:t>b</w:t>
                        </w:r>
                        <w:r>
                          <w:t>)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2342EE" w:rsidRDefault="002342EE" w:rsidP="00C66B45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Arial-BoldMT"/>
          <w:bCs/>
          <w:szCs w:val="24"/>
        </w:rPr>
      </w:pPr>
    </w:p>
    <w:p w:rsidR="002342EE" w:rsidRDefault="002342EE" w:rsidP="00C66B45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Arial-BoldMT"/>
          <w:bCs/>
          <w:szCs w:val="24"/>
        </w:rPr>
      </w:pPr>
    </w:p>
    <w:p w:rsidR="002342EE" w:rsidRDefault="002342EE" w:rsidP="00C66B45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Arial-BoldMT"/>
          <w:bCs/>
          <w:szCs w:val="24"/>
        </w:rPr>
      </w:pPr>
    </w:p>
    <w:p w:rsidR="002342EE" w:rsidRDefault="002342EE" w:rsidP="00C66B45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Arial-BoldMT"/>
          <w:bCs/>
          <w:szCs w:val="24"/>
        </w:rPr>
      </w:pPr>
    </w:p>
    <w:p w:rsidR="002342EE" w:rsidRDefault="002342EE" w:rsidP="00C66B45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Arial-BoldMT"/>
          <w:bCs/>
          <w:szCs w:val="24"/>
        </w:rPr>
      </w:pPr>
    </w:p>
    <w:p w:rsidR="002342EE" w:rsidRDefault="002342EE" w:rsidP="00C66B45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Arial-BoldMT"/>
          <w:bCs/>
          <w:szCs w:val="24"/>
        </w:rPr>
      </w:pPr>
    </w:p>
    <w:p w:rsidR="002342EE" w:rsidRDefault="002342EE" w:rsidP="00C66B45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Arial-BoldMT"/>
          <w:bCs/>
          <w:szCs w:val="24"/>
        </w:rPr>
      </w:pPr>
    </w:p>
    <w:p w:rsidR="002342EE" w:rsidRDefault="002342EE" w:rsidP="00C66B45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Arial-BoldMT"/>
          <w:bCs/>
          <w:szCs w:val="24"/>
        </w:rPr>
      </w:pPr>
    </w:p>
    <w:p w:rsidR="002342EE" w:rsidRDefault="002342EE" w:rsidP="00C66B45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Arial-BoldMT"/>
          <w:bCs/>
          <w:szCs w:val="24"/>
        </w:rPr>
      </w:pPr>
    </w:p>
    <w:p w:rsidR="002342EE" w:rsidRDefault="002342EE" w:rsidP="00C66B45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Arial-BoldMT"/>
          <w:bCs/>
          <w:szCs w:val="24"/>
        </w:rPr>
      </w:pPr>
    </w:p>
    <w:p w:rsidR="002342EE" w:rsidRDefault="002342EE" w:rsidP="00C66B45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Arial-BoldMT"/>
          <w:bCs/>
          <w:szCs w:val="24"/>
        </w:rPr>
      </w:pPr>
    </w:p>
    <w:p w:rsidR="002342EE" w:rsidRDefault="002342EE" w:rsidP="00C66B45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Arial-BoldMT"/>
          <w:bCs/>
          <w:szCs w:val="24"/>
        </w:rPr>
      </w:pPr>
    </w:p>
    <w:p w:rsidR="002342EE" w:rsidRDefault="002342EE" w:rsidP="00C66B45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Arial-BoldMT"/>
          <w:bCs/>
          <w:szCs w:val="24"/>
        </w:rPr>
      </w:pPr>
    </w:p>
    <w:p w:rsidR="002342EE" w:rsidRDefault="002342EE" w:rsidP="002342EE">
      <w:pPr>
        <w:autoSpaceDE w:val="0"/>
        <w:autoSpaceDN w:val="0"/>
        <w:adjustRightInd w:val="0"/>
        <w:ind w:left="1152" w:hanging="432"/>
        <w:rPr>
          <w:rFonts w:asciiTheme="minorHAnsi" w:eastAsiaTheme="minorEastAsia" w:hAnsiTheme="minorHAnsi" w:cs="Arial-BoldMT"/>
          <w:bCs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>c)</w:t>
      </w:r>
      <w:r>
        <w:rPr>
          <w:rFonts w:asciiTheme="minorHAnsi" w:eastAsiaTheme="minorEastAsia" w:hAnsiTheme="minorHAnsi" w:cs="Arial-BoldMT"/>
          <w:bCs/>
          <w:szCs w:val="24"/>
        </w:rPr>
        <w:tab/>
        <w:t>coordinates (3, 6)</w:t>
      </w:r>
    </w:p>
    <w:p w:rsidR="006004F7" w:rsidRDefault="006004F7" w:rsidP="002342EE">
      <w:pPr>
        <w:autoSpaceDE w:val="0"/>
        <w:autoSpaceDN w:val="0"/>
        <w:adjustRightInd w:val="0"/>
        <w:ind w:left="1152" w:hanging="432"/>
        <w:rPr>
          <w:rFonts w:asciiTheme="minorHAnsi" w:eastAsiaTheme="minorEastAsia" w:hAnsiTheme="minorHAnsi" w:cs="Arial-BoldMT"/>
          <w:bCs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ab/>
      </w:r>
      <w:r w:rsidRPr="006004F7">
        <w:rPr>
          <w:rFonts w:asciiTheme="minorHAnsi" w:eastAsiaTheme="minorEastAsia" w:hAnsiTheme="minorHAnsi" w:cs="Arial-BoldMT"/>
          <w:bCs/>
          <w:position w:val="-6"/>
          <w:szCs w:val="24"/>
        </w:rPr>
        <w:object w:dxaOrig="1180" w:dyaOrig="260">
          <v:shape id="_x0000_i1029" type="#_x0000_t75" style="width:59.4pt;height:12.6pt" o:ole="">
            <v:imagedata r:id="rId21" o:title=""/>
          </v:shape>
          <o:OLEObject Type="Embed" ProgID="Equation.DSMT4" ShapeID="_x0000_i1029" DrawAspect="Content" ObjectID="_1524994592" r:id="rId22"/>
        </w:object>
      </w:r>
    </w:p>
    <w:p w:rsidR="006004F7" w:rsidRDefault="006004F7" w:rsidP="006004F7">
      <w:pPr>
        <w:autoSpaceDE w:val="0"/>
        <w:autoSpaceDN w:val="0"/>
        <w:adjustRightInd w:val="0"/>
        <w:ind w:left="1152" w:hanging="432"/>
        <w:rPr>
          <w:rFonts w:asciiTheme="minorHAnsi" w:eastAsiaTheme="minorEastAsia" w:hAnsiTheme="minorHAnsi" w:cs="Arial-BoldMT"/>
          <w:bCs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>c)</w:t>
      </w:r>
      <w:r>
        <w:rPr>
          <w:rFonts w:asciiTheme="minorHAnsi" w:eastAsiaTheme="minorEastAsia" w:hAnsiTheme="minorHAnsi" w:cs="Arial-BoldMT"/>
          <w:bCs/>
          <w:szCs w:val="24"/>
        </w:rPr>
        <w:tab/>
        <w:t>coordinates (–2, 12)</w:t>
      </w:r>
    </w:p>
    <w:p w:rsidR="006004F7" w:rsidRPr="00C0598F" w:rsidRDefault="006004F7" w:rsidP="006004F7">
      <w:pPr>
        <w:autoSpaceDE w:val="0"/>
        <w:autoSpaceDN w:val="0"/>
        <w:adjustRightInd w:val="0"/>
        <w:ind w:left="1152" w:hanging="432"/>
        <w:rPr>
          <w:rFonts w:asciiTheme="minorHAnsi" w:eastAsiaTheme="minorEastAsia" w:hAnsiTheme="minorHAnsi" w:cs="Arial-BoldMT"/>
          <w:bCs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ab/>
      </w:r>
      <w:r w:rsidRPr="006004F7">
        <w:rPr>
          <w:rFonts w:asciiTheme="minorHAnsi" w:eastAsiaTheme="minorEastAsia" w:hAnsiTheme="minorHAnsi" w:cs="Arial-BoldMT"/>
          <w:bCs/>
          <w:position w:val="-4"/>
          <w:szCs w:val="24"/>
        </w:rPr>
        <w:object w:dxaOrig="1440" w:dyaOrig="240">
          <v:shape id="_x0000_i1030" type="#_x0000_t75" style="width:1in;height:12pt" o:ole="">
            <v:imagedata r:id="rId23" o:title=""/>
          </v:shape>
          <o:OLEObject Type="Embed" ProgID="Equation.DSMT4" ShapeID="_x0000_i1030" DrawAspect="Content" ObjectID="_1524994593" r:id="rId24"/>
        </w:object>
      </w:r>
    </w:p>
    <w:p w:rsidR="006004F7" w:rsidRPr="00C0598F" w:rsidRDefault="006004F7" w:rsidP="002342EE">
      <w:pPr>
        <w:autoSpaceDE w:val="0"/>
        <w:autoSpaceDN w:val="0"/>
        <w:adjustRightInd w:val="0"/>
        <w:ind w:left="1152" w:hanging="432"/>
        <w:rPr>
          <w:rFonts w:asciiTheme="minorHAnsi" w:eastAsiaTheme="minorEastAsia" w:hAnsiTheme="minorHAnsi" w:cs="Arial-BoldMT"/>
          <w:bCs/>
          <w:szCs w:val="24"/>
        </w:rPr>
      </w:pPr>
    </w:p>
    <w:sectPr w:rsidR="006004F7" w:rsidRPr="00C0598F" w:rsidSect="00D10138">
      <w:footerReference w:type="default" r:id="rId25"/>
      <w:pgSz w:w="12240" w:h="15840" w:code="1"/>
      <w:pgMar w:top="720" w:right="1440" w:bottom="864" w:left="1440" w:header="432" w:footer="432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32487" w:rsidRDefault="00532487">
      <w:r>
        <w:separator/>
      </w:r>
    </w:p>
  </w:endnote>
  <w:endnote w:type="continuationSeparator" w:id="0">
    <w:p w:rsidR="00532487" w:rsidRDefault="0053248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inion-Bold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athematicalPi-One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MeliorLTStd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Arial-BoldMT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TimesNewRomanPSMT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47F2B" w:rsidRDefault="00D10138" w:rsidP="00D10138">
    <w:pPr>
      <w:pStyle w:val="Footer"/>
      <w:tabs>
        <w:tab w:val="clear" w:pos="8640"/>
        <w:tab w:val="right" w:pos="9180"/>
      </w:tabs>
      <w:rPr>
        <w:rStyle w:val="PageNumber"/>
        <w:sz w:val="18"/>
      </w:rPr>
    </w:pPr>
    <w:r>
      <w:rPr>
        <w:sz w:val="18"/>
      </w:rPr>
      <w:t xml:space="preserve">Dr. Ron Licht  </w:t>
    </w:r>
    <w:r>
      <w:rPr>
        <w:noProof/>
        <w:sz w:val="18"/>
      </w:rPr>
      <w:drawing>
        <wp:inline distT="0" distB="0" distL="0" distR="0" wp14:anchorId="140D574E" wp14:editId="5EDB18CF">
          <wp:extent cx="838200" cy="297180"/>
          <wp:effectExtent l="0" t="0" r="0" b="7620"/>
          <wp:docPr id="1199" name="Picture 1199" descr="creativecomm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creativecommon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38200" cy="29718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sz w:val="18"/>
      </w:rPr>
      <w:t xml:space="preserve"> </w:t>
    </w:r>
    <w:r w:rsidR="00147F2B">
      <w:rPr>
        <w:sz w:val="18"/>
      </w:rPr>
      <w:tab/>
    </w:r>
    <w:r w:rsidR="00147F2B">
      <w:rPr>
        <w:rStyle w:val="PageNumber"/>
        <w:sz w:val="18"/>
      </w:rPr>
      <w:fldChar w:fldCharType="begin"/>
    </w:r>
    <w:r w:rsidR="00147F2B">
      <w:rPr>
        <w:rStyle w:val="PageNumber"/>
        <w:sz w:val="18"/>
      </w:rPr>
      <w:instrText xml:space="preserve"> PAGE </w:instrText>
    </w:r>
    <w:r w:rsidR="00147F2B">
      <w:rPr>
        <w:rStyle w:val="PageNumber"/>
        <w:sz w:val="18"/>
      </w:rPr>
      <w:fldChar w:fldCharType="separate"/>
    </w:r>
    <w:r>
      <w:rPr>
        <w:rStyle w:val="PageNumber"/>
        <w:noProof/>
        <w:sz w:val="18"/>
      </w:rPr>
      <w:t>5</w:t>
    </w:r>
    <w:r w:rsidR="00147F2B">
      <w:rPr>
        <w:rStyle w:val="PageNumber"/>
        <w:sz w:val="18"/>
      </w:rPr>
      <w:fldChar w:fldCharType="end"/>
    </w:r>
    <w:r w:rsidR="00147F2B">
      <w:rPr>
        <w:rStyle w:val="PageNumber"/>
        <w:sz w:val="18"/>
      </w:rPr>
      <w:tab/>
    </w:r>
    <w:r>
      <w:rPr>
        <w:rStyle w:val="PageNumber"/>
        <w:sz w:val="18"/>
      </w:rPr>
      <w:t>www.structuredindependentlearning.com</w:t>
    </w:r>
  </w:p>
  <w:p w:rsidR="00147F2B" w:rsidRDefault="0058593E" w:rsidP="0058593E">
    <w:pPr>
      <w:pStyle w:val="Footer"/>
      <w:rPr>
        <w:sz w:val="18"/>
      </w:rPr>
    </w:pPr>
    <w:r>
      <w:rPr>
        <w:rStyle w:val="PageNumber"/>
        <w:sz w:val="18"/>
      </w:rPr>
      <w:t>L4–4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32487" w:rsidRDefault="00532487">
      <w:r>
        <w:separator/>
      </w:r>
    </w:p>
  </w:footnote>
  <w:footnote w:type="continuationSeparator" w:id="0">
    <w:p w:rsidR="00532487" w:rsidRDefault="0053248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3"/>
    <w:multiLevelType w:val="singleLevel"/>
    <w:tmpl w:val="BA62C5DA"/>
    <w:lvl w:ilvl="0">
      <w:start w:val="1"/>
      <w:numFmt w:val="bullet"/>
      <w:pStyle w:val="ListBullet2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1">
    <w:nsid w:val="FFFFFF89"/>
    <w:multiLevelType w:val="singleLevel"/>
    <w:tmpl w:val="F372208C"/>
    <w:lvl w:ilvl="0">
      <w:start w:val="1"/>
      <w:numFmt w:val="bullet"/>
      <w:pStyle w:val="ListBullet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2">
    <w:nsid w:val="050C511D"/>
    <w:multiLevelType w:val="hybridMultilevel"/>
    <w:tmpl w:val="DD0A6C3C"/>
    <w:lvl w:ilvl="0" w:tplc="A376952A">
      <w:start w:val="1"/>
      <w:numFmt w:val="lowerLetter"/>
      <w:lvlText w:val="%1)"/>
      <w:lvlJc w:val="left"/>
      <w:pPr>
        <w:ind w:left="810" w:hanging="360"/>
      </w:pPr>
      <w:rPr>
        <w:rFonts w:cs="Minion-Bold"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530" w:hanging="360"/>
      </w:pPr>
    </w:lvl>
    <w:lvl w:ilvl="2" w:tplc="1009001B" w:tentative="1">
      <w:start w:val="1"/>
      <w:numFmt w:val="lowerRoman"/>
      <w:lvlText w:val="%3."/>
      <w:lvlJc w:val="right"/>
      <w:pPr>
        <w:ind w:left="2250" w:hanging="180"/>
      </w:pPr>
    </w:lvl>
    <w:lvl w:ilvl="3" w:tplc="1009000F" w:tentative="1">
      <w:start w:val="1"/>
      <w:numFmt w:val="decimal"/>
      <w:lvlText w:val="%4."/>
      <w:lvlJc w:val="left"/>
      <w:pPr>
        <w:ind w:left="2970" w:hanging="360"/>
      </w:pPr>
    </w:lvl>
    <w:lvl w:ilvl="4" w:tplc="10090019" w:tentative="1">
      <w:start w:val="1"/>
      <w:numFmt w:val="lowerLetter"/>
      <w:lvlText w:val="%5."/>
      <w:lvlJc w:val="left"/>
      <w:pPr>
        <w:ind w:left="3690" w:hanging="360"/>
      </w:pPr>
    </w:lvl>
    <w:lvl w:ilvl="5" w:tplc="1009001B" w:tentative="1">
      <w:start w:val="1"/>
      <w:numFmt w:val="lowerRoman"/>
      <w:lvlText w:val="%6."/>
      <w:lvlJc w:val="right"/>
      <w:pPr>
        <w:ind w:left="4410" w:hanging="180"/>
      </w:pPr>
    </w:lvl>
    <w:lvl w:ilvl="6" w:tplc="1009000F" w:tentative="1">
      <w:start w:val="1"/>
      <w:numFmt w:val="decimal"/>
      <w:lvlText w:val="%7."/>
      <w:lvlJc w:val="left"/>
      <w:pPr>
        <w:ind w:left="5130" w:hanging="360"/>
      </w:pPr>
    </w:lvl>
    <w:lvl w:ilvl="7" w:tplc="10090019" w:tentative="1">
      <w:start w:val="1"/>
      <w:numFmt w:val="lowerLetter"/>
      <w:lvlText w:val="%8."/>
      <w:lvlJc w:val="left"/>
      <w:pPr>
        <w:ind w:left="5850" w:hanging="360"/>
      </w:pPr>
    </w:lvl>
    <w:lvl w:ilvl="8" w:tplc="10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">
    <w:nsid w:val="05C90ECA"/>
    <w:multiLevelType w:val="hybridMultilevel"/>
    <w:tmpl w:val="07049D1E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4CF28C8"/>
    <w:multiLevelType w:val="singleLevel"/>
    <w:tmpl w:val="5DBA2B18"/>
    <w:lvl w:ilvl="0">
      <w:start w:val="1"/>
      <w:numFmt w:val="upperRoman"/>
      <w:pStyle w:val="Heading1"/>
      <w:lvlText w:val="%1."/>
      <w:lvlJc w:val="left"/>
      <w:pPr>
        <w:tabs>
          <w:tab w:val="num" w:pos="720"/>
        </w:tabs>
        <w:ind w:left="576" w:hanging="576"/>
      </w:pPr>
      <w:rPr>
        <w:rFonts w:ascii="Arial" w:hAnsi="Arial" w:hint="default"/>
        <w:b/>
        <w:i w:val="0"/>
        <w:sz w:val="32"/>
      </w:rPr>
    </w:lvl>
  </w:abstractNum>
  <w:num w:numId="1">
    <w:abstractNumId w:val="1"/>
  </w:num>
  <w:num w:numId="2">
    <w:abstractNumId w:val="0"/>
  </w:num>
  <w:num w:numId="3">
    <w:abstractNumId w:val="4"/>
  </w:num>
  <w:num w:numId="4">
    <w:abstractNumId w:val="2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27BA9"/>
    <w:rsid w:val="00014EAF"/>
    <w:rsid w:val="00015002"/>
    <w:rsid w:val="00016C5A"/>
    <w:rsid w:val="00056EC7"/>
    <w:rsid w:val="00067161"/>
    <w:rsid w:val="00075DBE"/>
    <w:rsid w:val="000845A0"/>
    <w:rsid w:val="0009144A"/>
    <w:rsid w:val="000A765D"/>
    <w:rsid w:val="000C0EF1"/>
    <w:rsid w:val="000C256E"/>
    <w:rsid w:val="000E43BC"/>
    <w:rsid w:val="000F5024"/>
    <w:rsid w:val="000F790C"/>
    <w:rsid w:val="00104100"/>
    <w:rsid w:val="00127BA9"/>
    <w:rsid w:val="00145C23"/>
    <w:rsid w:val="00147F2B"/>
    <w:rsid w:val="0016765A"/>
    <w:rsid w:val="0017356F"/>
    <w:rsid w:val="00185453"/>
    <w:rsid w:val="00187392"/>
    <w:rsid w:val="001A25FE"/>
    <w:rsid w:val="001F1714"/>
    <w:rsid w:val="001F6C83"/>
    <w:rsid w:val="0020536C"/>
    <w:rsid w:val="002342EE"/>
    <w:rsid w:val="00235441"/>
    <w:rsid w:val="00236730"/>
    <w:rsid w:val="00240317"/>
    <w:rsid w:val="0024504F"/>
    <w:rsid w:val="002674EE"/>
    <w:rsid w:val="00267A55"/>
    <w:rsid w:val="00272378"/>
    <w:rsid w:val="002774CA"/>
    <w:rsid w:val="00285529"/>
    <w:rsid w:val="0029347F"/>
    <w:rsid w:val="00296C40"/>
    <w:rsid w:val="002B1088"/>
    <w:rsid w:val="002B7EC5"/>
    <w:rsid w:val="002C2E2D"/>
    <w:rsid w:val="002C51EE"/>
    <w:rsid w:val="002D2E8A"/>
    <w:rsid w:val="002F32FA"/>
    <w:rsid w:val="00311652"/>
    <w:rsid w:val="00327237"/>
    <w:rsid w:val="0037377F"/>
    <w:rsid w:val="00375A81"/>
    <w:rsid w:val="00375BD8"/>
    <w:rsid w:val="00375DD0"/>
    <w:rsid w:val="00383B31"/>
    <w:rsid w:val="00384BCE"/>
    <w:rsid w:val="00385C91"/>
    <w:rsid w:val="003A229B"/>
    <w:rsid w:val="003B4EF0"/>
    <w:rsid w:val="003B78D0"/>
    <w:rsid w:val="003C1392"/>
    <w:rsid w:val="003D1373"/>
    <w:rsid w:val="003E5C59"/>
    <w:rsid w:val="00404842"/>
    <w:rsid w:val="00413A58"/>
    <w:rsid w:val="00433497"/>
    <w:rsid w:val="00456C6F"/>
    <w:rsid w:val="00472BB4"/>
    <w:rsid w:val="00490F4A"/>
    <w:rsid w:val="00496FF0"/>
    <w:rsid w:val="004A3410"/>
    <w:rsid w:val="004B0BB9"/>
    <w:rsid w:val="004C0459"/>
    <w:rsid w:val="004F0C1B"/>
    <w:rsid w:val="00506D16"/>
    <w:rsid w:val="005252C2"/>
    <w:rsid w:val="00532487"/>
    <w:rsid w:val="00537816"/>
    <w:rsid w:val="00540601"/>
    <w:rsid w:val="00550FA1"/>
    <w:rsid w:val="005564D3"/>
    <w:rsid w:val="005709FD"/>
    <w:rsid w:val="005754FE"/>
    <w:rsid w:val="0058593E"/>
    <w:rsid w:val="005B72EA"/>
    <w:rsid w:val="005C4325"/>
    <w:rsid w:val="005D07FD"/>
    <w:rsid w:val="005E2EAF"/>
    <w:rsid w:val="006004F7"/>
    <w:rsid w:val="00614C95"/>
    <w:rsid w:val="00621357"/>
    <w:rsid w:val="0064651E"/>
    <w:rsid w:val="00647F9F"/>
    <w:rsid w:val="00652A4C"/>
    <w:rsid w:val="00662427"/>
    <w:rsid w:val="0066420B"/>
    <w:rsid w:val="00670AD1"/>
    <w:rsid w:val="00671393"/>
    <w:rsid w:val="00675DB3"/>
    <w:rsid w:val="006A2345"/>
    <w:rsid w:val="006C1EA8"/>
    <w:rsid w:val="006C3045"/>
    <w:rsid w:val="006C3995"/>
    <w:rsid w:val="006F2EA4"/>
    <w:rsid w:val="00701485"/>
    <w:rsid w:val="007119D0"/>
    <w:rsid w:val="00770B32"/>
    <w:rsid w:val="00775E83"/>
    <w:rsid w:val="00783B4C"/>
    <w:rsid w:val="00786B96"/>
    <w:rsid w:val="00790476"/>
    <w:rsid w:val="007C55D3"/>
    <w:rsid w:val="007D07A5"/>
    <w:rsid w:val="007D0A50"/>
    <w:rsid w:val="007E5F13"/>
    <w:rsid w:val="007F0E6B"/>
    <w:rsid w:val="007F7619"/>
    <w:rsid w:val="00816195"/>
    <w:rsid w:val="00816D7C"/>
    <w:rsid w:val="008208AE"/>
    <w:rsid w:val="0082614B"/>
    <w:rsid w:val="00826DE2"/>
    <w:rsid w:val="008412E4"/>
    <w:rsid w:val="00841897"/>
    <w:rsid w:val="008509AD"/>
    <w:rsid w:val="00867DE1"/>
    <w:rsid w:val="00872162"/>
    <w:rsid w:val="00893505"/>
    <w:rsid w:val="008A284D"/>
    <w:rsid w:val="008A306C"/>
    <w:rsid w:val="008B05DB"/>
    <w:rsid w:val="008C548B"/>
    <w:rsid w:val="008E450C"/>
    <w:rsid w:val="008E6D26"/>
    <w:rsid w:val="008F5DBB"/>
    <w:rsid w:val="008F7AD1"/>
    <w:rsid w:val="00902515"/>
    <w:rsid w:val="009141DB"/>
    <w:rsid w:val="00937D5C"/>
    <w:rsid w:val="00941085"/>
    <w:rsid w:val="00943A33"/>
    <w:rsid w:val="00951504"/>
    <w:rsid w:val="00964B5C"/>
    <w:rsid w:val="009816ED"/>
    <w:rsid w:val="009A3D6F"/>
    <w:rsid w:val="009B5769"/>
    <w:rsid w:val="009B69B9"/>
    <w:rsid w:val="009E18DD"/>
    <w:rsid w:val="009E30A9"/>
    <w:rsid w:val="009E4A1D"/>
    <w:rsid w:val="00A00B6C"/>
    <w:rsid w:val="00A01C26"/>
    <w:rsid w:val="00A1030C"/>
    <w:rsid w:val="00A11A66"/>
    <w:rsid w:val="00A13442"/>
    <w:rsid w:val="00A23917"/>
    <w:rsid w:val="00A3635B"/>
    <w:rsid w:val="00A56581"/>
    <w:rsid w:val="00A6044E"/>
    <w:rsid w:val="00A75909"/>
    <w:rsid w:val="00A8600B"/>
    <w:rsid w:val="00A909CF"/>
    <w:rsid w:val="00AA0BA8"/>
    <w:rsid w:val="00AC031C"/>
    <w:rsid w:val="00AC1805"/>
    <w:rsid w:val="00AC635E"/>
    <w:rsid w:val="00AD6EAD"/>
    <w:rsid w:val="00B22837"/>
    <w:rsid w:val="00B2388A"/>
    <w:rsid w:val="00B2394A"/>
    <w:rsid w:val="00B24BD7"/>
    <w:rsid w:val="00B5173E"/>
    <w:rsid w:val="00B5186E"/>
    <w:rsid w:val="00B5190F"/>
    <w:rsid w:val="00B8473A"/>
    <w:rsid w:val="00B91AF4"/>
    <w:rsid w:val="00B93E78"/>
    <w:rsid w:val="00B953B3"/>
    <w:rsid w:val="00BA1008"/>
    <w:rsid w:val="00BB7FF7"/>
    <w:rsid w:val="00BC2B68"/>
    <w:rsid w:val="00BC585A"/>
    <w:rsid w:val="00BD1809"/>
    <w:rsid w:val="00BE5E41"/>
    <w:rsid w:val="00C2493A"/>
    <w:rsid w:val="00C33A26"/>
    <w:rsid w:val="00C36820"/>
    <w:rsid w:val="00C41CCD"/>
    <w:rsid w:val="00C42050"/>
    <w:rsid w:val="00C4396A"/>
    <w:rsid w:val="00C45A83"/>
    <w:rsid w:val="00C66B45"/>
    <w:rsid w:val="00C73448"/>
    <w:rsid w:val="00C73E47"/>
    <w:rsid w:val="00C96A91"/>
    <w:rsid w:val="00CA434D"/>
    <w:rsid w:val="00CD3269"/>
    <w:rsid w:val="00CD5005"/>
    <w:rsid w:val="00CD7C79"/>
    <w:rsid w:val="00CF3021"/>
    <w:rsid w:val="00D02340"/>
    <w:rsid w:val="00D10138"/>
    <w:rsid w:val="00D12088"/>
    <w:rsid w:val="00D13010"/>
    <w:rsid w:val="00D17D0E"/>
    <w:rsid w:val="00D26125"/>
    <w:rsid w:val="00D375A5"/>
    <w:rsid w:val="00D4276E"/>
    <w:rsid w:val="00D45050"/>
    <w:rsid w:val="00D50784"/>
    <w:rsid w:val="00D52EA6"/>
    <w:rsid w:val="00D53793"/>
    <w:rsid w:val="00D61307"/>
    <w:rsid w:val="00D73325"/>
    <w:rsid w:val="00D932FC"/>
    <w:rsid w:val="00D96128"/>
    <w:rsid w:val="00DA2605"/>
    <w:rsid w:val="00DB7205"/>
    <w:rsid w:val="00DC57E2"/>
    <w:rsid w:val="00DC5DDC"/>
    <w:rsid w:val="00DD6CE3"/>
    <w:rsid w:val="00E065D5"/>
    <w:rsid w:val="00E15D85"/>
    <w:rsid w:val="00E21564"/>
    <w:rsid w:val="00E2540E"/>
    <w:rsid w:val="00E3655B"/>
    <w:rsid w:val="00E4592D"/>
    <w:rsid w:val="00E53958"/>
    <w:rsid w:val="00E62071"/>
    <w:rsid w:val="00E836CD"/>
    <w:rsid w:val="00E85F5A"/>
    <w:rsid w:val="00E87672"/>
    <w:rsid w:val="00E9079C"/>
    <w:rsid w:val="00EA4CF4"/>
    <w:rsid w:val="00EA733F"/>
    <w:rsid w:val="00EB4641"/>
    <w:rsid w:val="00ED4654"/>
    <w:rsid w:val="00EE06B0"/>
    <w:rsid w:val="00EE7C07"/>
    <w:rsid w:val="00EF247E"/>
    <w:rsid w:val="00EF2804"/>
    <w:rsid w:val="00F10FC8"/>
    <w:rsid w:val="00F114B0"/>
    <w:rsid w:val="00F2510E"/>
    <w:rsid w:val="00F36AB9"/>
    <w:rsid w:val="00F453C8"/>
    <w:rsid w:val="00F54A3E"/>
    <w:rsid w:val="00F65558"/>
    <w:rsid w:val="00F86C47"/>
    <w:rsid w:val="00F97885"/>
    <w:rsid w:val="00FB4882"/>
    <w:rsid w:val="00FB719F"/>
    <w:rsid w:val="00FB76E6"/>
    <w:rsid w:val="00FD57F7"/>
    <w:rsid w:val="00FE0CE6"/>
    <w:rsid w:val="00FF37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caption" w:uiPriority="35" w:qFormat="1"/>
    <w:lsdException w:name="annotation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annotation subject" w:uiPriority="0"/>
    <w:lsdException w:name="No Lis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A284D"/>
    <w:rPr>
      <w:rFonts w:ascii="Calibri" w:hAnsi="Calibri"/>
      <w:sz w:val="24"/>
    </w:rPr>
  </w:style>
  <w:style w:type="paragraph" w:styleId="Heading1">
    <w:name w:val="heading 1"/>
    <w:basedOn w:val="Normal"/>
    <w:next w:val="Normal"/>
    <w:qFormat/>
    <w:rsid w:val="008A284D"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link w:val="HeaderChar"/>
    <w:uiPriority w:val="99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link w:val="BalloonTextChar"/>
    <w:semiHidden/>
    <w:unhideWhenUsed/>
    <w:rsid w:val="00951504"/>
    <w:rPr>
      <w:rFonts w:ascii="Tahoma" w:hAnsi="Tahoma" w:cs="Tahoma"/>
      <w:sz w:val="16"/>
      <w:szCs w:val="16"/>
    </w:rPr>
  </w:style>
  <w:style w:type="paragraph" w:styleId="Title">
    <w:name w:val="Title"/>
    <w:basedOn w:val="Normal"/>
    <w:qFormat/>
    <w:rsid w:val="008A284D"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rsid w:val="00D932FC"/>
    <w:pPr>
      <w:spacing w:before="0" w:after="240"/>
    </w:pPr>
    <w:rPr>
      <w:b w:val="0"/>
      <w:i/>
      <w:sz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150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F114B0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75DBE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FE0CE6"/>
    <w:rPr>
      <w:color w:val="808080"/>
    </w:rPr>
  </w:style>
  <w:style w:type="character" w:customStyle="1" w:styleId="HeaderChar">
    <w:name w:val="Header Char"/>
    <w:basedOn w:val="DefaultParagraphFont"/>
    <w:link w:val="Header"/>
    <w:uiPriority w:val="99"/>
    <w:rsid w:val="00621357"/>
    <w:rPr>
      <w:rFonts w:ascii="Calibri" w:hAnsi="Calibri"/>
      <w:sz w:val="24"/>
    </w:rPr>
  </w:style>
  <w:style w:type="character" w:customStyle="1" w:styleId="FooterChar">
    <w:name w:val="Footer Char"/>
    <w:basedOn w:val="DefaultParagraphFont"/>
    <w:link w:val="Footer"/>
    <w:uiPriority w:val="99"/>
    <w:rsid w:val="00621357"/>
    <w:rPr>
      <w:rFonts w:ascii="Calibri" w:hAnsi="Calibri"/>
      <w:sz w:val="24"/>
    </w:rPr>
  </w:style>
  <w:style w:type="character" w:styleId="CommentReference">
    <w:name w:val="annotation reference"/>
    <w:basedOn w:val="DefaultParagraphFont"/>
    <w:semiHidden/>
    <w:rsid w:val="00621357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rsid w:val="00621357"/>
    <w:rPr>
      <w:rFonts w:ascii="Times New Roman" w:hAnsi="Times New Roman"/>
      <w:sz w:val="20"/>
      <w:lang w:val="en-US" w:eastAsia="en-US"/>
    </w:rPr>
  </w:style>
  <w:style w:type="character" w:customStyle="1" w:styleId="CommentTextChar">
    <w:name w:val="Comment Text Char"/>
    <w:basedOn w:val="DefaultParagraphFont"/>
    <w:link w:val="CommentText"/>
    <w:semiHidden/>
    <w:rsid w:val="00621357"/>
    <w:rPr>
      <w:lang w:val="en-US" w:eastAsia="en-US"/>
    </w:rPr>
  </w:style>
  <w:style w:type="paragraph" w:styleId="CommentSubject">
    <w:name w:val="annotation subject"/>
    <w:basedOn w:val="CommentText"/>
    <w:next w:val="CommentText"/>
    <w:link w:val="CommentSubjectChar"/>
    <w:semiHidden/>
    <w:rsid w:val="00621357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621357"/>
    <w:rPr>
      <w:b/>
      <w:bCs/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caption" w:uiPriority="35" w:qFormat="1"/>
    <w:lsdException w:name="annotation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annotation subject" w:uiPriority="0"/>
    <w:lsdException w:name="No Lis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A284D"/>
    <w:rPr>
      <w:rFonts w:ascii="Calibri" w:hAnsi="Calibri"/>
      <w:sz w:val="24"/>
    </w:rPr>
  </w:style>
  <w:style w:type="paragraph" w:styleId="Heading1">
    <w:name w:val="heading 1"/>
    <w:basedOn w:val="Normal"/>
    <w:next w:val="Normal"/>
    <w:qFormat/>
    <w:rsid w:val="008A284D"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link w:val="HeaderChar"/>
    <w:uiPriority w:val="99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link w:val="BalloonTextChar"/>
    <w:semiHidden/>
    <w:unhideWhenUsed/>
    <w:rsid w:val="00951504"/>
    <w:rPr>
      <w:rFonts w:ascii="Tahoma" w:hAnsi="Tahoma" w:cs="Tahoma"/>
      <w:sz w:val="16"/>
      <w:szCs w:val="16"/>
    </w:rPr>
  </w:style>
  <w:style w:type="paragraph" w:styleId="Title">
    <w:name w:val="Title"/>
    <w:basedOn w:val="Normal"/>
    <w:qFormat/>
    <w:rsid w:val="008A284D"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rsid w:val="00D932FC"/>
    <w:pPr>
      <w:spacing w:before="0" w:after="240"/>
    </w:pPr>
    <w:rPr>
      <w:b w:val="0"/>
      <w:i/>
      <w:sz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150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F114B0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75DBE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FE0CE6"/>
    <w:rPr>
      <w:color w:val="808080"/>
    </w:rPr>
  </w:style>
  <w:style w:type="character" w:customStyle="1" w:styleId="HeaderChar">
    <w:name w:val="Header Char"/>
    <w:basedOn w:val="DefaultParagraphFont"/>
    <w:link w:val="Header"/>
    <w:uiPriority w:val="99"/>
    <w:rsid w:val="00621357"/>
    <w:rPr>
      <w:rFonts w:ascii="Calibri" w:hAnsi="Calibri"/>
      <w:sz w:val="24"/>
    </w:rPr>
  </w:style>
  <w:style w:type="character" w:customStyle="1" w:styleId="FooterChar">
    <w:name w:val="Footer Char"/>
    <w:basedOn w:val="DefaultParagraphFont"/>
    <w:link w:val="Footer"/>
    <w:uiPriority w:val="99"/>
    <w:rsid w:val="00621357"/>
    <w:rPr>
      <w:rFonts w:ascii="Calibri" w:hAnsi="Calibri"/>
      <w:sz w:val="24"/>
    </w:rPr>
  </w:style>
  <w:style w:type="character" w:styleId="CommentReference">
    <w:name w:val="annotation reference"/>
    <w:basedOn w:val="DefaultParagraphFont"/>
    <w:semiHidden/>
    <w:rsid w:val="00621357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rsid w:val="00621357"/>
    <w:rPr>
      <w:rFonts w:ascii="Times New Roman" w:hAnsi="Times New Roman"/>
      <w:sz w:val="20"/>
      <w:lang w:val="en-US" w:eastAsia="en-US"/>
    </w:rPr>
  </w:style>
  <w:style w:type="character" w:customStyle="1" w:styleId="CommentTextChar">
    <w:name w:val="Comment Text Char"/>
    <w:basedOn w:val="DefaultParagraphFont"/>
    <w:link w:val="CommentText"/>
    <w:semiHidden/>
    <w:rsid w:val="00621357"/>
    <w:rPr>
      <w:lang w:val="en-US" w:eastAsia="en-US"/>
    </w:rPr>
  </w:style>
  <w:style w:type="paragraph" w:styleId="CommentSubject">
    <w:name w:val="annotation subject"/>
    <w:basedOn w:val="CommentText"/>
    <w:next w:val="CommentText"/>
    <w:link w:val="CommentSubjectChar"/>
    <w:semiHidden/>
    <w:rsid w:val="00621357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621357"/>
    <w:rPr>
      <w:b/>
      <w:bCs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47008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322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image" Target="media/image6.png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png"/><Relationship Id="rId25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image" Target="media/image8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6.bin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10.wmf"/><Relationship Id="rId10" Type="http://schemas.openxmlformats.org/officeDocument/2006/relationships/oleObject" Target="embeddings/oleObject1.bin"/><Relationship Id="rId19" Type="http://schemas.openxmlformats.org/officeDocument/2006/relationships/image" Target="media/image7.png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5.bin"/><Relationship Id="rId27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9BC1FE8-E263-4157-852C-05E3B1027D0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68</Words>
  <Characters>961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 10C</vt:lpstr>
    </vt:vector>
  </TitlesOfParts>
  <Company>Calgary Board of Education</Company>
  <LinksUpToDate>false</LinksUpToDate>
  <CharactersWithSpaces>11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10C</dc:title>
  <dc:creator>Ron Licht</dc:creator>
  <cp:lastModifiedBy>Ron H Licht</cp:lastModifiedBy>
  <cp:revision>13</cp:revision>
  <cp:lastPrinted>2016-05-17T18:50:00Z</cp:lastPrinted>
  <dcterms:created xsi:type="dcterms:W3CDTF">2013-04-10T20:05:00Z</dcterms:created>
  <dcterms:modified xsi:type="dcterms:W3CDTF">2016-05-17T18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